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media/audio4.wav" ContentType="audio/x-wav"/>
  <Override PartName="/ppt/media/audio5.wav" ContentType="audio/x-wav"/>
  <Override PartName="/ppt/media/audio6.wav" ContentType="audio/x-wav"/>
  <Override PartName="/ppt/media/audio7.wav" ContentType="audio/x-wav"/>
  <Override PartName="/ppt/media/audio8.wav" ContentType="audio/x-wav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21"/>
  </p:notesMasterIdLst>
  <p:sldIdLst>
    <p:sldId id="256" r:id="rId2"/>
    <p:sldId id="271" r:id="rId3"/>
    <p:sldId id="326" r:id="rId4"/>
    <p:sldId id="327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299" r:id="rId14"/>
    <p:sldId id="300" r:id="rId15"/>
    <p:sldId id="305" r:id="rId16"/>
    <p:sldId id="306" r:id="rId17"/>
    <p:sldId id="307" r:id="rId18"/>
    <p:sldId id="308" r:id="rId19"/>
    <p:sldId id="284" r:id="rId20"/>
  </p:sldIdLst>
  <p:sldSz cx="12192000" cy="6858000"/>
  <p:notesSz cx="6858000" cy="9144000"/>
  <p:embeddedFontLst>
    <p:embeddedFont>
      <p:font typeface="Webdings" pitchFamily="18" charset="2"/>
      <p:regular r:id="rId22"/>
    </p:embeddedFont>
    <p:embeddedFont>
      <p:font typeface="Varela Round" charset="-79"/>
      <p:regular r:id="rId23"/>
    </p:embeddedFont>
    <p:embeddedFont>
      <p:font typeface="Wingdings 3" pitchFamily="18" charset="2"/>
      <p:regular r:id="rId24"/>
    </p:embeddedFont>
    <p:embeddedFont>
      <p:font typeface="SimSun" pitchFamily="2" charset="-122"/>
      <p:regular r:id="rId25"/>
    </p:embeddedFont>
    <p:embeddedFont>
      <p:font typeface="Nixie One" charset="0"/>
      <p:regular r:id="rId26"/>
    </p:embeddedFont>
    <p:embeddedFont>
      <p:font typeface="Calisto MT" charset="0"/>
      <p:regular r:id="rId27"/>
      <p:bold r:id="rId28"/>
      <p:italic r:id="rId29"/>
      <p:boldItalic r:id="rId30"/>
    </p:embeddedFont>
    <p:embeddedFont>
      <p:font typeface="Cambria" pitchFamily="18" charset="0"/>
      <p:regular r:id="rId31"/>
      <p:bold r:id="rId32"/>
      <p:italic r:id="rId33"/>
      <p:boldItalic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VNI-Times" pitchFamily="2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66CC"/>
    <a:srgbClr val="FF66FF"/>
    <a:srgbClr val="00CCFF"/>
    <a:srgbClr val="00FF99"/>
    <a:srgbClr val="00FF00"/>
    <a:srgbClr val="FFFF66"/>
    <a:srgbClr val="95D7EF"/>
    <a:srgbClr val="F292E0"/>
    <a:srgbClr val="6BC9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EF7D3741-02DA-4B00-B5DE-5E230C1C2047}">
  <a:tblStyle styleId="{EF7D3741-02DA-4B00-B5DE-5E230C1C204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-55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font" Target="fonts/font18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font" Target="fonts/font21.fntdata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41" Type="http://schemas.openxmlformats.org/officeDocument/2006/relationships/font" Target="fonts/font2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font" Target="fonts/font19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V Hoa hoc" userId="159370550f39d38b" providerId="LiveId" clId="{EB99FDDF-45BB-46CB-A4B1-ECCD37C2ADA3}"/>
    <pc:docChg chg="delSld modSld sldOrd">
      <pc:chgData name="GV Hoa hoc" userId="159370550f39d38b" providerId="LiveId" clId="{EB99FDDF-45BB-46CB-A4B1-ECCD37C2ADA3}" dt="2024-09-20T11:16:12.594" v="4" actId="47"/>
      <pc:docMkLst>
        <pc:docMk/>
      </pc:docMkLst>
      <pc:sldChg chg="ord">
        <pc:chgData name="GV Hoa hoc" userId="159370550f39d38b" providerId="LiveId" clId="{EB99FDDF-45BB-46CB-A4B1-ECCD37C2ADA3}" dt="2024-09-20T11:16:09.150" v="2"/>
        <pc:sldMkLst>
          <pc:docMk/>
          <pc:sldMk cId="0" sldId="256"/>
        </pc:sldMkLst>
      </pc:sldChg>
      <pc:sldChg chg="del">
        <pc:chgData name="GV Hoa hoc" userId="159370550f39d38b" providerId="LiveId" clId="{EB99FDDF-45BB-46CB-A4B1-ECCD37C2ADA3}" dt="2024-09-20T11:16:12.594" v="4" actId="47"/>
        <pc:sldMkLst>
          <pc:docMk/>
          <pc:sldMk cId="2971001617" sldId="324"/>
        </pc:sldMkLst>
      </pc:sldChg>
      <pc:sldChg chg="del">
        <pc:chgData name="GV Hoa hoc" userId="159370550f39d38b" providerId="LiveId" clId="{EB99FDDF-45BB-46CB-A4B1-ECCD37C2ADA3}" dt="2024-09-20T11:16:10.146" v="3" actId="47"/>
        <pc:sldMkLst>
          <pc:docMk/>
          <pc:sldMk cId="549876449" sldId="325"/>
        </pc:sldMkLst>
      </pc:sldChg>
      <pc:sldChg chg="del">
        <pc:chgData name="GV Hoa hoc" userId="159370550f39d38b" providerId="LiveId" clId="{EB99FDDF-45BB-46CB-A4B1-ECCD37C2ADA3}" dt="2024-09-20T11:16:05.360" v="0" actId="47"/>
        <pc:sldMkLst>
          <pc:docMk/>
          <pc:sldMk cId="1919388683" sldId="33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4312415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656272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7652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23245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021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4990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9029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82846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6273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36286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3227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290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37592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9612567" y="669600"/>
            <a:ext cx="274800" cy="2748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1" name="Google Shape;11;p2"/>
          <p:cNvSpPr/>
          <p:nvPr/>
        </p:nvSpPr>
        <p:spPr>
          <a:xfrm>
            <a:off x="1596633" y="-1070367"/>
            <a:ext cx="8998800" cy="89988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3007233" y="2655767"/>
            <a:ext cx="6177600" cy="15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356733" y="-1182333"/>
            <a:ext cx="3129600" cy="3129600"/>
          </a:xfrm>
          <a:prstGeom prst="donut">
            <a:avLst>
              <a:gd name="adj" fmla="val 29778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4" name="Google Shape;14;p2"/>
          <p:cNvSpPr/>
          <p:nvPr/>
        </p:nvSpPr>
        <p:spPr>
          <a:xfrm>
            <a:off x="11131833" y="3843167"/>
            <a:ext cx="1304800" cy="13048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5" name="Google Shape;15;p2"/>
          <p:cNvSpPr/>
          <p:nvPr/>
        </p:nvSpPr>
        <p:spPr>
          <a:xfrm>
            <a:off x="3007233" y="722400"/>
            <a:ext cx="876800" cy="8768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6" name="Google Shape;16;p2"/>
          <p:cNvSpPr/>
          <p:nvPr/>
        </p:nvSpPr>
        <p:spPr>
          <a:xfrm>
            <a:off x="9003667" y="4620133"/>
            <a:ext cx="3045600" cy="3045600"/>
          </a:xfrm>
          <a:prstGeom prst="donut">
            <a:avLst>
              <a:gd name="adj" fmla="val 11909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" name="Google Shape;17;p2"/>
          <p:cNvSpPr/>
          <p:nvPr/>
        </p:nvSpPr>
        <p:spPr>
          <a:xfrm>
            <a:off x="183700" y="4257600"/>
            <a:ext cx="876800" cy="8768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" name="Google Shape;18;p2"/>
          <p:cNvSpPr/>
          <p:nvPr/>
        </p:nvSpPr>
        <p:spPr>
          <a:xfrm>
            <a:off x="502067" y="5623033"/>
            <a:ext cx="1610400" cy="1610400"/>
          </a:xfrm>
          <a:prstGeom prst="donut">
            <a:avLst>
              <a:gd name="adj" fmla="val 42915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9" name="Google Shape;19;p2"/>
          <p:cNvSpPr/>
          <p:nvPr/>
        </p:nvSpPr>
        <p:spPr>
          <a:xfrm>
            <a:off x="10992833" y="3389267"/>
            <a:ext cx="406400" cy="4064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0" name="Google Shape;20;p2"/>
          <p:cNvSpPr/>
          <p:nvPr/>
        </p:nvSpPr>
        <p:spPr>
          <a:xfrm>
            <a:off x="10131700" y="-400333"/>
            <a:ext cx="1827600" cy="18276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1" name="Google Shape;21;p2"/>
          <p:cNvSpPr/>
          <p:nvPr/>
        </p:nvSpPr>
        <p:spPr>
          <a:xfrm>
            <a:off x="10992833" y="1070467"/>
            <a:ext cx="876800" cy="8768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2" name="Google Shape;22;p2"/>
          <p:cNvSpPr/>
          <p:nvPr/>
        </p:nvSpPr>
        <p:spPr>
          <a:xfrm>
            <a:off x="285300" y="927867"/>
            <a:ext cx="1162000" cy="1162000"/>
          </a:xfrm>
          <a:prstGeom prst="ellipse">
            <a:avLst/>
          </a:prstGeom>
          <a:noFill/>
          <a:ln w="9525" cap="flat" cmpd="sng">
            <a:solidFill>
              <a:srgbClr val="00ACC3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3" name="Google Shape;23;p2"/>
          <p:cNvSpPr/>
          <p:nvPr/>
        </p:nvSpPr>
        <p:spPr>
          <a:xfrm>
            <a:off x="-162900" y="3911000"/>
            <a:ext cx="1570000" cy="1570000"/>
          </a:xfrm>
          <a:prstGeom prst="ellipse">
            <a:avLst/>
          </a:prstGeom>
          <a:noFill/>
          <a:ln w="9525" cap="flat" cmpd="sng">
            <a:solidFill>
              <a:srgbClr val="BBCD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4" name="Google Shape;24;p2"/>
          <p:cNvSpPr/>
          <p:nvPr/>
        </p:nvSpPr>
        <p:spPr>
          <a:xfrm>
            <a:off x="10866767" y="944400"/>
            <a:ext cx="1128800" cy="1128800"/>
          </a:xfrm>
          <a:prstGeom prst="ellipse">
            <a:avLst/>
          </a:prstGeom>
          <a:noFill/>
          <a:ln w="9525" cap="flat" cmpd="sng">
            <a:solidFill>
              <a:srgbClr val="65BB48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25" name="Google Shape;25;p2"/>
          <p:cNvSpPr/>
          <p:nvPr/>
        </p:nvSpPr>
        <p:spPr>
          <a:xfrm>
            <a:off x="1407100" y="5206100"/>
            <a:ext cx="274800" cy="2748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1"/>
          <p:cNvSpPr/>
          <p:nvPr/>
        </p:nvSpPr>
        <p:spPr>
          <a:xfrm>
            <a:off x="558800" y="-2108200"/>
            <a:ext cx="11074400" cy="110744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3" name="Google Shape;173;p11"/>
          <p:cNvSpPr/>
          <p:nvPr/>
        </p:nvSpPr>
        <p:spPr>
          <a:xfrm>
            <a:off x="-218933" y="914900"/>
            <a:ext cx="734000" cy="7340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4" name="Google Shape;174;p11"/>
          <p:cNvSpPr/>
          <p:nvPr/>
        </p:nvSpPr>
        <p:spPr>
          <a:xfrm>
            <a:off x="10939333" y="5198400"/>
            <a:ext cx="596000" cy="596000"/>
          </a:xfrm>
          <a:prstGeom prst="donut">
            <a:avLst>
              <a:gd name="adj" fmla="val 18608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5" name="Google Shape;175;p11"/>
          <p:cNvSpPr/>
          <p:nvPr/>
        </p:nvSpPr>
        <p:spPr>
          <a:xfrm>
            <a:off x="133900" y="-262567"/>
            <a:ext cx="988800" cy="988800"/>
          </a:xfrm>
          <a:prstGeom prst="donut">
            <a:avLst>
              <a:gd name="adj" fmla="val 37879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6" name="Google Shape;176;p11"/>
          <p:cNvSpPr/>
          <p:nvPr/>
        </p:nvSpPr>
        <p:spPr>
          <a:xfrm>
            <a:off x="558800" y="914900"/>
            <a:ext cx="250800" cy="2508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7" name="Google Shape;177;p11"/>
          <p:cNvSpPr/>
          <p:nvPr/>
        </p:nvSpPr>
        <p:spPr>
          <a:xfrm>
            <a:off x="11111633" y="5976667"/>
            <a:ext cx="1304800" cy="13048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8" name="Google Shape;178;p11"/>
          <p:cNvSpPr/>
          <p:nvPr/>
        </p:nvSpPr>
        <p:spPr>
          <a:xfrm>
            <a:off x="989000" y="5933000"/>
            <a:ext cx="530000" cy="530000"/>
          </a:xfrm>
          <a:prstGeom prst="donut">
            <a:avLst>
              <a:gd name="adj" fmla="val 875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79" name="Google Shape;179;p11"/>
          <p:cNvSpPr/>
          <p:nvPr/>
        </p:nvSpPr>
        <p:spPr>
          <a:xfrm>
            <a:off x="11941733" y="5411595"/>
            <a:ext cx="382800" cy="3828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0" name="Google Shape;180;p11"/>
          <p:cNvSpPr/>
          <p:nvPr/>
        </p:nvSpPr>
        <p:spPr>
          <a:xfrm>
            <a:off x="-218933" y="5703600"/>
            <a:ext cx="988800" cy="988800"/>
          </a:xfrm>
          <a:prstGeom prst="donut">
            <a:avLst>
              <a:gd name="adj" fmla="val 39163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1" name="Google Shape;181;p11"/>
          <p:cNvSpPr/>
          <p:nvPr/>
        </p:nvSpPr>
        <p:spPr>
          <a:xfrm>
            <a:off x="11424967" y="6290000"/>
            <a:ext cx="678000" cy="6780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2" name="Google Shape;182;p11"/>
          <p:cNvSpPr/>
          <p:nvPr/>
        </p:nvSpPr>
        <p:spPr>
          <a:xfrm>
            <a:off x="10769967" y="298833"/>
            <a:ext cx="406400" cy="406400"/>
          </a:xfrm>
          <a:prstGeom prst="donut">
            <a:avLst>
              <a:gd name="adj" fmla="val 3056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3" name="Google Shape;183;p11"/>
          <p:cNvSpPr/>
          <p:nvPr/>
        </p:nvSpPr>
        <p:spPr>
          <a:xfrm>
            <a:off x="11404331" y="437831"/>
            <a:ext cx="780800" cy="7808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4" name="Google Shape;184;p11"/>
          <p:cNvSpPr/>
          <p:nvPr/>
        </p:nvSpPr>
        <p:spPr>
          <a:xfrm>
            <a:off x="11835133" y="1583100"/>
            <a:ext cx="596000" cy="5960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5" name="Google Shape;185;p11"/>
          <p:cNvSpPr/>
          <p:nvPr/>
        </p:nvSpPr>
        <p:spPr>
          <a:xfrm>
            <a:off x="11265333" y="298833"/>
            <a:ext cx="1059200" cy="10592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6" name="Google Shape;186;p11"/>
          <p:cNvSpPr/>
          <p:nvPr/>
        </p:nvSpPr>
        <p:spPr>
          <a:xfrm>
            <a:off x="133900" y="5107500"/>
            <a:ext cx="406400" cy="4064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/>
          </a:p>
        </p:txBody>
      </p:sp>
      <p:sp>
        <p:nvSpPr>
          <p:cNvPr id="187" name="Google Shape;187;p11"/>
          <p:cNvSpPr txBox="1">
            <a:spLocks noGrp="1"/>
          </p:cNvSpPr>
          <p:nvPr>
            <p:ph type="sldNum" idx="12"/>
          </p:nvPr>
        </p:nvSpPr>
        <p:spPr>
          <a:xfrm>
            <a:off x="5782800" y="6335500"/>
            <a:ext cx="626400" cy="52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194CA1-8F2D-4C12-B8CB-25813A7486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BB98CF4-E55E-4BB6-B48E-7CBABBF31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37CE424-2DBB-4357-A6F8-BA20B1310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BC2313-5150-4962-99B9-C117DE6F5EC6}" type="datetimeFigureOut">
              <a:rPr lang="vi-VN" smtClean="0"/>
              <a:t>25/11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28BE7CF-B67E-4ED2-A2B7-90D47BDF4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74DAB1F-F455-4AD8-89AC-5B2D4632E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63B4A-46EB-45E2-82A5-FC0AA4044DB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7923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914500" y="1212067"/>
            <a:ext cx="7034000" cy="85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914500" y="2034344"/>
            <a:ext cx="7034000" cy="37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◎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◉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￮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514167" y="6335500"/>
            <a:ext cx="626400" cy="5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lvl="1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7" r:id="rId2"/>
    <p:sldLayoutId id="2147483660" r:id="rId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1.png"/><Relationship Id="rId5" Type="http://schemas.openxmlformats.org/officeDocument/2006/relationships/slide" Target="slide7.xml"/><Relationship Id="rId4" Type="http://schemas.openxmlformats.org/officeDocument/2006/relationships/image" Target="../media/image10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4.gif"/><Relationship Id="rId18" Type="http://schemas.openxmlformats.org/officeDocument/2006/relationships/image" Target="../media/image18.jpg"/><Relationship Id="rId26" Type="http://schemas.openxmlformats.org/officeDocument/2006/relationships/slide" Target="slide18.xml"/><Relationship Id="rId3" Type="http://schemas.openxmlformats.org/officeDocument/2006/relationships/slideLayout" Target="../slideLayouts/slideLayout3.xml"/><Relationship Id="rId21" Type="http://schemas.openxmlformats.org/officeDocument/2006/relationships/slide" Target="slide15.xml"/><Relationship Id="rId7" Type="http://schemas.openxmlformats.org/officeDocument/2006/relationships/audio" Target="../media/audio3.wav"/><Relationship Id="rId12" Type="http://schemas.openxmlformats.org/officeDocument/2006/relationships/image" Target="../media/image13.gif"/><Relationship Id="rId17" Type="http://schemas.openxmlformats.org/officeDocument/2006/relationships/slide" Target="slide19.xml"/><Relationship Id="rId25" Type="http://schemas.openxmlformats.org/officeDocument/2006/relationships/image" Target="../media/image21.gif"/><Relationship Id="rId2" Type="http://schemas.openxmlformats.org/officeDocument/2006/relationships/audio" Target="../media/media3.wav"/><Relationship Id="rId16" Type="http://schemas.openxmlformats.org/officeDocument/2006/relationships/image" Target="../media/image17.gif"/><Relationship Id="rId20" Type="http://schemas.openxmlformats.org/officeDocument/2006/relationships/image" Target="../media/image19.gif"/><Relationship Id="rId1" Type="http://schemas.microsoft.com/office/2007/relationships/media" Target="../media/media3.wav"/><Relationship Id="rId6" Type="http://schemas.openxmlformats.org/officeDocument/2006/relationships/audio" Target="../media/audio2.wav"/><Relationship Id="rId11" Type="http://schemas.openxmlformats.org/officeDocument/2006/relationships/image" Target="../media/image12.jpg"/><Relationship Id="rId24" Type="http://schemas.openxmlformats.org/officeDocument/2006/relationships/image" Target="../media/image20.gif"/><Relationship Id="rId5" Type="http://schemas.openxmlformats.org/officeDocument/2006/relationships/audio" Target="../media/audio1.wav"/><Relationship Id="rId15" Type="http://schemas.openxmlformats.org/officeDocument/2006/relationships/image" Target="../media/image16.png"/><Relationship Id="rId23" Type="http://schemas.openxmlformats.org/officeDocument/2006/relationships/slide" Target="slide17.xml"/><Relationship Id="rId28" Type="http://schemas.openxmlformats.org/officeDocument/2006/relationships/image" Target="../media/image22.gif"/><Relationship Id="rId10" Type="http://schemas.openxmlformats.org/officeDocument/2006/relationships/audio" Target="../media/audio6.wav"/><Relationship Id="rId19" Type="http://schemas.openxmlformats.org/officeDocument/2006/relationships/slide" Target="slide14.xml"/><Relationship Id="rId4" Type="http://schemas.openxmlformats.org/officeDocument/2006/relationships/notesSlide" Target="../notesSlides/notesSlide12.xml"/><Relationship Id="rId9" Type="http://schemas.openxmlformats.org/officeDocument/2006/relationships/audio" Target="../media/audio5.wav"/><Relationship Id="rId14" Type="http://schemas.openxmlformats.org/officeDocument/2006/relationships/image" Target="../media/image15.gif"/><Relationship Id="rId22" Type="http://schemas.openxmlformats.org/officeDocument/2006/relationships/slide" Target="slide16.xml"/><Relationship Id="rId27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8.wav"/><Relationship Id="rId7" Type="http://schemas.openxmlformats.org/officeDocument/2006/relationships/image" Target="../media/image25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slide" Target="slide13.xml"/><Relationship Id="rId4" Type="http://schemas.openxmlformats.org/officeDocument/2006/relationships/image" Target="../media/image23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8.wav"/><Relationship Id="rId7" Type="http://schemas.openxmlformats.org/officeDocument/2006/relationships/image" Target="../media/image25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slide" Target="slide13.xml"/><Relationship Id="rId4" Type="http://schemas.openxmlformats.org/officeDocument/2006/relationships/image" Target="../media/image23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8.wav"/><Relationship Id="rId7" Type="http://schemas.openxmlformats.org/officeDocument/2006/relationships/image" Target="../media/image25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slide" Target="slide13.xml"/><Relationship Id="rId4" Type="http://schemas.openxmlformats.org/officeDocument/2006/relationships/image" Target="../media/image23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8.wav"/><Relationship Id="rId7" Type="http://schemas.openxmlformats.org/officeDocument/2006/relationships/image" Target="../media/image25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slide" Target="slide13.xml"/><Relationship Id="rId4" Type="http://schemas.openxmlformats.org/officeDocument/2006/relationships/image" Target="../media/image23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8.wav"/><Relationship Id="rId7" Type="http://schemas.openxmlformats.org/officeDocument/2006/relationships/image" Target="../media/image25.gif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slide" Target="slide13.xml"/><Relationship Id="rId4" Type="http://schemas.openxmlformats.org/officeDocument/2006/relationships/image" Target="../media/image23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13"/>
          <p:cNvSpPr txBox="1">
            <a:spLocks noGrp="1"/>
          </p:cNvSpPr>
          <p:nvPr>
            <p:ph type="ctrTitle"/>
          </p:nvPr>
        </p:nvSpPr>
        <p:spPr>
          <a:xfrm>
            <a:off x="397565" y="2279139"/>
            <a:ext cx="11161643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b="1">
                <a:ln w="0"/>
                <a:solidFill>
                  <a:schemeClr val="accent1"/>
                </a:solidFill>
                <a:latin typeface="Times New Roman" panose="02020603050405020304" pitchFamily="18" charset="0"/>
                <a:cs typeface="Times New Roman" pitchFamily="18" charset="0"/>
              </a:rPr>
              <a:t>Bài 15:</a:t>
            </a:r>
            <a:r>
              <a:rPr lang="en-US" b="1">
                <a:ln w="0"/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>
                <a:ln w="0"/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n w="0"/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</a:t>
            </a:r>
            <a:r>
              <a:rPr lang="en-US" b="1">
                <a:solidFill>
                  <a:srgbClr val="FF0066"/>
                </a:solidFill>
                <a:latin typeface="Times New Roman" panose="02020603050405020304" pitchFamily="18" charset="0"/>
                <a:cs typeface="Times New Roman" pitchFamily="18" charset="0"/>
              </a:rPr>
              <a:t>TỐC ĐỘ PHẢN ỨNG VÀ HẰNG SỐ TỐC ĐỘ PHẢN Ứ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A3F84B5-BB65-460F-B329-9C889547F209}"/>
              </a:ext>
            </a:extLst>
          </p:cNvPr>
          <p:cNvSpPr txBox="1"/>
          <p:nvPr/>
        </p:nvSpPr>
        <p:spPr>
          <a:xfrm>
            <a:off x="3725720" y="5363326"/>
            <a:ext cx="479271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ỳnh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endParaRPr lang="en-US" sz="33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A7</a:t>
            </a:r>
            <a:endParaRPr lang="en-US" sz="3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listo MT" panose="020406030505050303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I. </a:t>
              </a: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 BIỂU THỨC </a:t>
              </a:r>
              <a:r>
                <a: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9BE364-3BC7-F2A8-0685-F18F2471559A}"/>
              </a:ext>
            </a:extLst>
          </p:cNvPr>
          <p:cNvSpPr txBox="1"/>
          <p:nvPr/>
        </p:nvSpPr>
        <p:spPr>
          <a:xfrm>
            <a:off x="1257300" y="1303283"/>
            <a:ext cx="101779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ét phản ứng aA + bB → cC + dD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ính tốc độ tức thời của phản ứng: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114DE13-585B-4A45-F348-D1CD2D629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90788"/>
              </p:ext>
            </p:extLst>
          </p:nvPr>
        </p:nvGraphicFramePr>
        <p:xfrm>
          <a:off x="2684463" y="2357438"/>
          <a:ext cx="4267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A114DE13-585B-4A45-F348-D1CD2D629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4463" y="2357438"/>
                        <a:ext cx="426720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56B596E-7AFB-B425-6605-2BCF16D0999D}"/>
              </a:ext>
            </a:extLst>
          </p:cNvPr>
          <p:cNvSpPr txBox="1"/>
          <p:nvPr/>
        </p:nvSpPr>
        <p:spPr>
          <a:xfrm>
            <a:off x="1257300" y="3032234"/>
            <a:ext cx="101779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: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 là hằng số tốc độ của phản ứng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nồng độ mol của chất A,B tại thời điểm đang xé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527A638-4FF1-6C20-2CE8-448ECC87AC80}"/>
              </a:ext>
            </a:extLst>
          </p:cNvPr>
          <p:cNvSpPr txBox="1"/>
          <p:nvPr/>
        </p:nvSpPr>
        <p:spPr>
          <a:xfrm>
            <a:off x="1257299" y="4601894"/>
            <a:ext cx="110713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hi nồng độ chất phản ứng bằng 1M thì k=v, lúc này k được gọi là 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ốc độ riê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3D9377A-0C90-B2C0-164B-7DB001ACA18F}"/>
              </a:ext>
            </a:extLst>
          </p:cNvPr>
          <p:cNvSpPr txBox="1"/>
          <p:nvPr/>
        </p:nvSpPr>
        <p:spPr>
          <a:xfrm>
            <a:off x="1257299" y="5679112"/>
            <a:ext cx="1107133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ằng số k chỉ phụ thuộc vào bản chất của chất phản ứng và nhiệt độ</a:t>
            </a:r>
          </a:p>
        </p:txBody>
      </p:sp>
    </p:spTree>
    <p:extLst>
      <p:ext uri="{BB962C8B-B14F-4D97-AF65-F5344CB8AC3E}">
        <p14:creationId xmlns:p14="http://schemas.microsoft.com/office/powerpoint/2010/main" val="256066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listo MT" panose="020406030505050303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I. </a:t>
              </a: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 BIỂU THỨC </a:t>
              </a:r>
              <a:r>
                <a: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6831BAF-CCD6-10FA-56FD-F076482A420F}"/>
              </a:ext>
            </a:extLst>
          </p:cNvPr>
          <p:cNvSpPr txBox="1"/>
          <p:nvPr/>
        </p:nvSpPr>
        <p:spPr>
          <a:xfrm>
            <a:off x="530772" y="1617602"/>
            <a:ext cx="1113045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í dụ 1:</a:t>
            </a:r>
            <a:r>
              <a:rPr lang="pt-BR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Cho phản ứng: A+ 2B → C</a:t>
            </a:r>
            <a:r>
              <a:rPr lang="pt-BR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Nồng độ ban đầu các chất  [A] = 0,3M; [B] = 0,5M. Hằng số tốc độ k=0,4</a:t>
            </a:r>
            <a:r>
              <a:rPr lang="pt-BR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Tính tốc độ phản ứng lúc ban đầu.</a:t>
            </a:r>
            <a:endParaRPr lang="en-US" sz="32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D0DAAEE-79E2-D7EA-B3CD-39B94B401CE4}"/>
              </a:ext>
            </a:extLst>
          </p:cNvPr>
          <p:cNvSpPr txBox="1"/>
          <p:nvPr/>
        </p:nvSpPr>
        <p:spPr>
          <a:xfrm>
            <a:off x="530772" y="3062295"/>
            <a:ext cx="11130455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3200" b="1">
                <a:latin typeface="Times New Roman" panose="02020603050405020304" pitchFamily="18" charset="0"/>
                <a:ea typeface="OpenSans"/>
              </a:rPr>
              <a:t>Ví dụ 2</a:t>
            </a:r>
            <a:r>
              <a:rPr lang="en-US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: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 Cho phản ứng đơn giản xảy ra trong bình kín: </a:t>
            </a:r>
          </a:p>
          <a:p>
            <a:pPr algn="ctr"/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2NO(g) + O</a:t>
            </a:r>
            <a:r>
              <a:rPr lang="en-US" sz="32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2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(g) → 2NO</a:t>
            </a:r>
            <a:r>
              <a:rPr lang="en-US" sz="32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2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(g)</a:t>
            </a:r>
          </a:p>
          <a:p>
            <a:pPr algn="just"/>
            <a:r>
              <a:rPr lang="en-US" sz="3200">
                <a:latin typeface="Times New Roman" panose="02020603050405020304" pitchFamily="18" charset="0"/>
                <a:ea typeface="OpenSans"/>
              </a:rPr>
              <a:t>Ở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 nhiệt độ không đổi, tốc độ phản ứng thay đổi thế nào khi nồng độ NO tăng 3 lần, nồng độ O</a:t>
            </a:r>
            <a:r>
              <a:rPr lang="en-US" sz="32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2</a:t>
            </a: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OpenSans"/>
              </a:rPr>
              <a:t> không đổi.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63349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61AFFF2-0341-432C-991C-47B77E594A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Rectangle: Rounded Corners 8">
            <a:hlinkClick r:id="rId5" action="ppaction://hlinksldjump"/>
            <a:extLst>
              <a:ext uri="{FF2B5EF4-FFF2-40B4-BE49-F238E27FC236}">
                <a16:creationId xmlns:a16="http://schemas.microsoft.com/office/drawing/2014/main" xmlns="" id="{8E3454DF-A94A-4797-AA4D-2B20AE291D2A}"/>
              </a:ext>
            </a:extLst>
          </p:cNvPr>
          <p:cNvSpPr/>
          <p:nvPr/>
        </p:nvSpPr>
        <p:spPr>
          <a:xfrm>
            <a:off x="5291667" y="5942584"/>
            <a:ext cx="1608667" cy="541867"/>
          </a:xfrm>
          <a:prstGeom prst="roundRect">
            <a:avLst>
              <a:gd name="adj" fmla="val 7589"/>
            </a:avLst>
          </a:prstGeom>
          <a:solidFill>
            <a:srgbClr val="7345D3"/>
          </a:solidFill>
          <a:ln w="38100">
            <a:solidFill>
              <a:srgbClr val="FEFD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CHƠI</a:t>
            </a:r>
            <a:endParaRPr lang="vi-VN" sz="2800" b="1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BA43033-7219-40F2-8D12-C44A9FB8CD4E}"/>
              </a:ext>
            </a:extLst>
          </p:cNvPr>
          <p:cNvSpPr/>
          <p:nvPr/>
        </p:nvSpPr>
        <p:spPr>
          <a:xfrm>
            <a:off x="4736893" y="5337809"/>
            <a:ext cx="2468580" cy="445771"/>
          </a:xfrm>
          <a:prstGeom prst="rect">
            <a:avLst/>
          </a:prstGeom>
          <a:solidFill>
            <a:srgbClr val="FEFE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</a:rPr>
              <a:t>Luyện tập</a:t>
            </a:r>
            <a:endParaRPr lang="vi-VN" sz="2800" b="1">
              <a:solidFill>
                <a:schemeClr val="tx1"/>
              </a:solidFill>
            </a:endParaRPr>
          </a:p>
        </p:txBody>
      </p:sp>
      <p:pic>
        <p:nvPicPr>
          <p:cNvPr id="6" name="Main menu">
            <a:hlinkClick r:id="" action="ppaction://media"/>
            <a:extLst>
              <a:ext uri="{FF2B5EF4-FFF2-40B4-BE49-F238E27FC236}">
                <a16:creationId xmlns:a16="http://schemas.microsoft.com/office/drawing/2014/main" xmlns="" id="{62C8068C-A7F3-4001-8A9A-7C1CE4EB44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869950" y="-243682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15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91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77925A70-2BCE-423D-A31F-FC8D922B6FA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0" r="23828"/>
          <a:stretch/>
        </p:blipFill>
        <p:spPr>
          <a:xfrm>
            <a:off x="0" y="-28339"/>
            <a:ext cx="12192000" cy="68863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160BCF4-2216-4649-8B7F-D84DEFC5F08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3924" y="1028555"/>
            <a:ext cx="1049776" cy="1574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838D1DC-448A-40B3-A4A6-95D90810845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549" y="1698776"/>
            <a:ext cx="388659" cy="544392"/>
          </a:xfrm>
          <a:prstGeom prst="rect">
            <a:avLst/>
          </a:prstGeom>
        </p:spPr>
      </p:pic>
      <p:pic>
        <p:nvPicPr>
          <p:cNvPr id="19" name="Hoa 1" descr="Peashooter/Gallery | Plants vs. Zombies Wiki | Fandom">
            <a:extLst>
              <a:ext uri="{FF2B5EF4-FFF2-40B4-BE49-F238E27FC236}">
                <a16:creationId xmlns:a16="http://schemas.microsoft.com/office/drawing/2014/main" xmlns="" id="{35E687C8-D23B-4C35-90AE-3674DD695A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652" y="1688640"/>
            <a:ext cx="914579" cy="914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Hoa 2" descr="Peashooter/Gallery | Plants vs. Zombies Wiki | Fandom">
            <a:extLst>
              <a:ext uri="{FF2B5EF4-FFF2-40B4-BE49-F238E27FC236}">
                <a16:creationId xmlns:a16="http://schemas.microsoft.com/office/drawing/2014/main" xmlns="" id="{3E345B56-56F4-4897-9797-34F5675DA6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652" y="2470193"/>
            <a:ext cx="914579" cy="914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Hoa 3" descr="Peashooter/Gallery | Plants vs. Zombies Wiki | Fandom">
            <a:extLst>
              <a:ext uri="{FF2B5EF4-FFF2-40B4-BE49-F238E27FC236}">
                <a16:creationId xmlns:a16="http://schemas.microsoft.com/office/drawing/2014/main" xmlns="" id="{AA47891D-95A0-4D72-AEED-A4EA32C4C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173" y="3204125"/>
            <a:ext cx="851671" cy="85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Hoa 4" descr="Peashooter/Gallery | Plants vs. Zombies Wiki | Fandom">
            <a:extLst>
              <a:ext uri="{FF2B5EF4-FFF2-40B4-BE49-F238E27FC236}">
                <a16:creationId xmlns:a16="http://schemas.microsoft.com/office/drawing/2014/main" xmlns="" id="{8338D419-C978-4677-B374-84AD0FB310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406" y="3938055"/>
            <a:ext cx="851671" cy="85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Hoa 5" descr="Peashooter/Gallery | Plants vs. Zombies Wiki | Fandom">
            <a:extLst>
              <a:ext uri="{FF2B5EF4-FFF2-40B4-BE49-F238E27FC236}">
                <a16:creationId xmlns:a16="http://schemas.microsoft.com/office/drawing/2014/main" xmlns="" id="{C1253BF2-3B34-40CF-8C27-EAE4882DAD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691" y="4710269"/>
            <a:ext cx="914580" cy="91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Download Free png Download Angle Burst Sparks Light Point Of Pattern  Clipart PNG ... - DLPNG.com">
            <a:extLst>
              <a:ext uri="{FF2B5EF4-FFF2-40B4-BE49-F238E27FC236}">
                <a16:creationId xmlns:a16="http://schemas.microsoft.com/office/drawing/2014/main" xmlns="" id="{A33CAD14-898C-4DA7-91CE-AE15B26FB0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t="3555"/>
          <a:stretch/>
        </p:blipFill>
        <p:spPr bwMode="auto">
          <a:xfrm>
            <a:off x="5693925" y="1499646"/>
            <a:ext cx="1218211" cy="119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B003104E-2AA8-4732-8192-46BFAA47A2D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3470" y="1511947"/>
            <a:ext cx="612671" cy="860535"/>
          </a:xfrm>
          <a:prstGeom prst="rect">
            <a:avLst/>
          </a:prstGeom>
        </p:spPr>
      </p:pic>
      <p:pic>
        <p:nvPicPr>
          <p:cNvPr id="28" name="Picture 27">
            <a:hlinkClick r:id="rId17" action="ppaction://hlinksldjump"/>
            <a:extLst>
              <a:ext uri="{FF2B5EF4-FFF2-40B4-BE49-F238E27FC236}">
                <a16:creationId xmlns:a16="http://schemas.microsoft.com/office/drawing/2014/main" xmlns="" id="{E8134758-0FFF-4DB2-8A67-C5E46F83B503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4" t="13611" r="23195" b="26111"/>
          <a:stretch/>
        </p:blipFill>
        <p:spPr>
          <a:xfrm>
            <a:off x="11574993" y="1"/>
            <a:ext cx="541867" cy="524935"/>
          </a:xfrm>
          <a:prstGeom prst="rect">
            <a:avLst/>
          </a:prstGeom>
        </p:spPr>
      </p:pic>
      <p:pic>
        <p:nvPicPr>
          <p:cNvPr id="29" name="Hoa 1" descr="Peashooter/Gallery | Plants vs. Zombies Wiki | Fandom">
            <a:hlinkClick r:id="rId19" action="ppaction://hlinksldjump"/>
            <a:extLst>
              <a:ext uri="{FF2B5EF4-FFF2-40B4-BE49-F238E27FC236}">
                <a16:creationId xmlns:a16="http://schemas.microsoft.com/office/drawing/2014/main" xmlns="" id="{6ADD1326-8937-45B1-A7E4-C0D30A0FD9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404" y="1681063"/>
            <a:ext cx="914579" cy="914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1330897-B02A-4E64-8ED0-710CE3B1AFB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608" y="1710775"/>
            <a:ext cx="1049776" cy="15746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A542F48-5E14-47E0-94C5-ED5CAD9F304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127" y="2416792"/>
            <a:ext cx="1049776" cy="15746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0EF9A8A2-A8D3-445C-B256-DB97C3E3858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538" y="3167429"/>
            <a:ext cx="1049777" cy="15746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7E14B97-53B1-458D-AFC7-6A9A98113D3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232" y="4055796"/>
            <a:ext cx="1049777" cy="157466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F2A03AA-9A24-4DE8-95CB-95818C6692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448" y="2501239"/>
            <a:ext cx="388659" cy="54439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54226E83-A3B8-4C62-AF3B-5C53364EFC73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746" y="-6489013"/>
            <a:ext cx="5424135" cy="7593788"/>
          </a:xfrm>
          <a:prstGeom prst="rect">
            <a:avLst/>
          </a:prstGeom>
        </p:spPr>
      </p:pic>
      <p:pic>
        <p:nvPicPr>
          <p:cNvPr id="39" name="Picture 2" descr="Download Free png Download Angle Burst Sparks Light Point Of Pattern  Clipart PNG ... - DLPNG.com">
            <a:extLst>
              <a:ext uri="{FF2B5EF4-FFF2-40B4-BE49-F238E27FC236}">
                <a16:creationId xmlns:a16="http://schemas.microsoft.com/office/drawing/2014/main" xmlns="" id="{C2C2FA1A-1922-495F-AFA6-AA95526AD5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t="3555"/>
          <a:stretch/>
        </p:blipFill>
        <p:spPr bwMode="auto">
          <a:xfrm>
            <a:off x="6191252" y="2117947"/>
            <a:ext cx="1218211" cy="119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73E368C-D372-47BF-A846-C6F76B06E04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09494" y="2156301"/>
            <a:ext cx="631535" cy="887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798D57F8-782B-416A-9C36-16CDAA1BB50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280" y="3214317"/>
            <a:ext cx="383680" cy="537420"/>
          </a:xfrm>
          <a:prstGeom prst="rect">
            <a:avLst/>
          </a:prstGeom>
        </p:spPr>
      </p:pic>
      <p:pic>
        <p:nvPicPr>
          <p:cNvPr id="46" name="Picture 2" descr="Download Free png Download Angle Burst Sparks Light Point Of Pattern  Clipart PNG ... - DLPNG.com">
            <a:extLst>
              <a:ext uri="{FF2B5EF4-FFF2-40B4-BE49-F238E27FC236}">
                <a16:creationId xmlns:a16="http://schemas.microsoft.com/office/drawing/2014/main" xmlns="" id="{2A7B9564-46CE-47AA-851E-BD57C3EDA5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t="3555"/>
          <a:stretch/>
        </p:blipFill>
        <p:spPr bwMode="auto">
          <a:xfrm>
            <a:off x="5391281" y="2943624"/>
            <a:ext cx="1218211" cy="119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xmlns="" id="{0CC2DD8D-CF29-429B-9663-9CB8F0CE381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20004" y="2950319"/>
            <a:ext cx="648061" cy="910240"/>
          </a:xfrm>
          <a:prstGeom prst="rect">
            <a:avLst/>
          </a:prstGeom>
        </p:spPr>
      </p:pic>
      <p:pic>
        <p:nvPicPr>
          <p:cNvPr id="50" name="Hoa 2" descr="Peashooter/Gallery | Plants vs. Zombies Wiki | Fandom">
            <a:hlinkClick r:id="rId21" action="ppaction://hlinksldjump"/>
            <a:extLst>
              <a:ext uri="{FF2B5EF4-FFF2-40B4-BE49-F238E27FC236}">
                <a16:creationId xmlns:a16="http://schemas.microsoft.com/office/drawing/2014/main" xmlns="" id="{457D4056-77B6-4CD0-A34B-D166CB9459A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364" y="2462656"/>
            <a:ext cx="914579" cy="914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Hoa 3" descr="Peashooter/Gallery | Plants vs. Zombies Wiki | Fandom">
            <a:hlinkClick r:id="rId22" action="ppaction://hlinksldjump"/>
            <a:extLst>
              <a:ext uri="{FF2B5EF4-FFF2-40B4-BE49-F238E27FC236}">
                <a16:creationId xmlns:a16="http://schemas.microsoft.com/office/drawing/2014/main" xmlns="" id="{B599157D-01FC-467D-B01A-521471B286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173" y="3205091"/>
            <a:ext cx="851671" cy="85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xmlns="" id="{BF0728E5-7F10-43B1-9F1A-8A9AA3EDD02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6083" y="3961265"/>
            <a:ext cx="388659" cy="544392"/>
          </a:xfrm>
          <a:prstGeom prst="rect">
            <a:avLst/>
          </a:prstGeom>
        </p:spPr>
      </p:pic>
      <p:pic>
        <p:nvPicPr>
          <p:cNvPr id="57" name="Picture 2" descr="Download Free png Download Angle Burst Sparks Light Point Of Pattern  Clipart PNG ... - DLPNG.com">
            <a:extLst>
              <a:ext uri="{FF2B5EF4-FFF2-40B4-BE49-F238E27FC236}">
                <a16:creationId xmlns:a16="http://schemas.microsoft.com/office/drawing/2014/main" xmlns="" id="{6C483775-B775-44CA-AAE1-BCC363B9169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t="3555"/>
          <a:stretch/>
        </p:blipFill>
        <p:spPr bwMode="auto">
          <a:xfrm>
            <a:off x="6867821" y="3639760"/>
            <a:ext cx="1218211" cy="119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xmlns="" id="{7DA8CF07-B020-4E8E-8676-7DD0617E37C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39317" y="3751736"/>
            <a:ext cx="536768" cy="753923"/>
          </a:xfrm>
          <a:prstGeom prst="rect">
            <a:avLst/>
          </a:prstGeom>
        </p:spPr>
      </p:pic>
      <p:pic>
        <p:nvPicPr>
          <p:cNvPr id="59" name="Hoa 4" descr="Peashooter/Gallery | Plants vs. Zombies Wiki | Fandom">
            <a:hlinkClick r:id="rId23" action="ppaction://hlinksldjump"/>
            <a:extLst>
              <a:ext uri="{FF2B5EF4-FFF2-40B4-BE49-F238E27FC236}">
                <a16:creationId xmlns:a16="http://schemas.microsoft.com/office/drawing/2014/main" xmlns="" id="{5AB5DE7B-478B-4FF0-A680-C11CFE78EA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406" y="3945593"/>
            <a:ext cx="851671" cy="851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xmlns="" id="{B1879F18-CF77-4FEF-97A1-EC44DEDB9A5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745" y="4753537"/>
            <a:ext cx="383680" cy="537420"/>
          </a:xfrm>
          <a:prstGeom prst="rect">
            <a:avLst/>
          </a:prstGeom>
        </p:spPr>
      </p:pic>
      <p:pic>
        <p:nvPicPr>
          <p:cNvPr id="62" name="Picture 2" descr="Download Free png Download Angle Burst Sparks Light Point Of Pattern  Clipart PNG ... - DLPNG.com">
            <a:extLst>
              <a:ext uri="{FF2B5EF4-FFF2-40B4-BE49-F238E27FC236}">
                <a16:creationId xmlns:a16="http://schemas.microsoft.com/office/drawing/2014/main" xmlns="" id="{27DF35C9-9032-4093-A256-A6F524147A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t="3555"/>
          <a:stretch/>
        </p:blipFill>
        <p:spPr bwMode="auto">
          <a:xfrm>
            <a:off x="4657797" y="4558868"/>
            <a:ext cx="1218211" cy="1199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xmlns="" id="{D577B835-7A33-4D44-BCAF-A90DD80F4A1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7302" y="4583775"/>
            <a:ext cx="577401" cy="81099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xmlns="" id="{48434752-0394-4A07-B969-5B00AB184501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281" y="5631362"/>
            <a:ext cx="3852601" cy="5387479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xmlns="" id="{FA64C394-CB57-494B-8166-1E36836055DD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9510" y="7094592"/>
            <a:ext cx="3319279" cy="3394357"/>
          </a:xfrm>
          <a:prstGeom prst="rect">
            <a:avLst/>
          </a:prstGeom>
        </p:spPr>
      </p:pic>
      <p:pic>
        <p:nvPicPr>
          <p:cNvPr id="70" name="Hoa 5" descr="Peashooter/Gallery | Plants vs. Zombies Wiki | Fandom">
            <a:hlinkClick r:id="rId26" action="ppaction://hlinksldjump"/>
            <a:extLst>
              <a:ext uri="{FF2B5EF4-FFF2-40B4-BE49-F238E27FC236}">
                <a16:creationId xmlns:a16="http://schemas.microsoft.com/office/drawing/2014/main" xmlns="" id="{77BD570F-4E7D-4676-A747-D7285654B1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691" y="4719647"/>
            <a:ext cx="914580" cy="91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layer song hosue">
            <a:hlinkClick r:id="" action="ppaction://media"/>
            <a:extLst>
              <a:ext uri="{FF2B5EF4-FFF2-40B4-BE49-F238E27FC236}">
                <a16:creationId xmlns:a16="http://schemas.microsoft.com/office/drawing/2014/main" xmlns="" id="{64192ACB-B371-4C23-B127-99114F592BF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12437624" y="-974726"/>
            <a:ext cx="487363" cy="487363"/>
          </a:xfrm>
          <a:prstGeom prst="rect">
            <a:avLst/>
          </a:prstGeom>
        </p:spPr>
      </p:pic>
      <p:pic>
        <p:nvPicPr>
          <p:cNvPr id="8" name="Picture 7">
            <a:hlinkClick r:id="rId26" action="ppaction://hlinksldjump"/>
            <a:extLst>
              <a:ext uri="{FF2B5EF4-FFF2-40B4-BE49-F238E27FC236}">
                <a16:creationId xmlns:a16="http://schemas.microsoft.com/office/drawing/2014/main" xmlns="" id="{5A1A808C-846B-4249-BA50-C50F1C8CAFFA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387" y="-28340"/>
            <a:ext cx="1815035" cy="996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9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1.48148E-6 L 0.18164 -0.00695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76" y="-34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bắn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vỡ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44167 0.66343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3317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Xanh lá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81481E-6 L -0.19167 0.02245 " pathEditMode="relative" rAng="0" ptsTypes="AA">
                                      <p:cBhvr>
                                        <p:cTn id="49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20" y="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ăn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-0.00013 0.8717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4358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85185E-6 L 0.23698 0.0044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49" y="20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bắn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vỡ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59259E-6 L 0.34635 0.58055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18" y="2902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Xanh lá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85185E-6 L -0.24518 0.04004 " pathEditMode="relative" rAng="0" ptsTypes="AA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74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ăn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-0.00222 0.87176 " pathEditMode="relative" rAng="0" ptsTypes="AA">
                                      <p:cBhvr>
                                        <p:cTn id="10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358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7 L 0.17305 -0.00023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-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bắn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vỡ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36563 0.46412 " pathEditMode="relative" rAng="0" ptsTypes="AA">
                                      <p:cBhvr>
                                        <p:cTn id="130" dur="7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81" y="2319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Xanh lá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750"/>
                            </p:stCondLst>
                            <p:childTnLst>
                              <p:par>
                                <p:cTn id="1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3.7037E-7 L -0.19284 0.04075 " pathEditMode="relative" rAng="0" ptsTypes="AA">
                                      <p:cBhvr>
                                        <p:cTn id="149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48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ăn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750"/>
                            </p:stCondLst>
                            <p:childTnLst>
                              <p:par>
                                <p:cTn id="15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-0.0069 0.88704 " pathEditMode="relative" rAng="0" ptsTypes="AA">
                                      <p:cBhvr>
                                        <p:cTn id="156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4358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7037E-7 L 0.31237 -0.00602 " pathEditMode="relative" rAng="0" ptsTypes="AA">
                                      <p:cBhvr>
                                        <p:cTn id="1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12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bắn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vỡ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500"/>
                            </p:stCondLst>
                            <p:childTnLst>
                              <p:par>
                                <p:cTn id="1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000"/>
                            </p:stCondLst>
                            <p:childTnLst>
                              <p:par>
                                <p:cTn id="18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3.7037E-6 L 0.19518 0.35856 " pathEditMode="relative" rAng="0" ptsTypes="AA">
                                      <p:cBhvr>
                                        <p:cTn id="185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53" y="179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Xanh lá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750"/>
                            </p:stCondLst>
                            <p:childTnLst>
                              <p:par>
                                <p:cTn id="1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7 L -0.31354 0.04051 " pathEditMode="relative" rAng="0" ptsTypes="AA">
                                      <p:cBhvr>
                                        <p:cTn id="19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73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ăn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-0.0069 0.88704 " pathEditMode="relative" rAng="0" ptsTypes="AA">
                                      <p:cBhvr>
                                        <p:cTn id="20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" y="4463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02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3" fill="hold">
                      <p:stCondLst>
                        <p:cond delay="0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4.07407E-6 L 0.1388 -0.00278 " pathEditMode="relative" rAng="0" ptsTypes="AA">
                                      <p:cBhvr>
                                        <p:cTn id="2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0" y="-1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ếng bắn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iếng vỡ của quả đậ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500"/>
                            </p:stCondLst>
                            <p:childTnLst>
                              <p:par>
                                <p:cTn id="2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000"/>
                            </p:stCondLst>
                            <p:childTnLst>
                              <p:par>
                                <p:cTn id="2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4.07407E-6 L 0.32721 0.22246 " pathEditMode="relative" rAng="0" ptsTypes="AA">
                                      <p:cBhvr>
                                        <p:cTn id="235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54" y="1111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Xanh lá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2750"/>
                            </p:stCondLst>
                            <p:childTnLst>
                              <p:par>
                                <p:cTn id="2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3250"/>
                            </p:stCondLst>
                            <p:childTnLst>
                              <p:par>
                                <p:cTn id="2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05065 -0.74676 " pathEditMode="relative" rAng="0" ptsTypes="AA">
                                      <p:cBhvr>
                                        <p:cTn id="242" dur="1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9" y="-35023"/>
                                    </p:animMotion>
                                  </p:childTnLst>
                                </p:cTn>
                              </p:par>
                              <p:par>
                                <p:cTn id="2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04284 -0.69351 " pathEditMode="relative" rAng="0" ptsTypes="AA">
                                      <p:cBhvr>
                                        <p:cTn id="244" dur="1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5" y="-3467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0 L -0.13541 0.02592 " pathEditMode="relative" rAng="0" ptsTypes="AA">
                                      <p:cBhvr>
                                        <p:cTn id="2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3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ăn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59259E-6 L -0.00834 0.85973 " pathEditMode="relative" rAng="0" ptsTypes="AA">
                                      <p:cBhvr>
                                        <p:cTn id="256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413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57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8" fill="hold">
                      <p:stCondLst>
                        <p:cond delay="0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audio>
              <p:cMediaNode vol="80000" numSld="999">
                <p:cTn id="26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1CF03F-0041-4AF2-A150-ABDED94FCD3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0A0DFA3-80B7-471D-9E81-E4C3CF5AE5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9" t="13200" r="17650" b="17467"/>
          <a:stretch/>
        </p:blipFill>
        <p:spPr>
          <a:xfrm>
            <a:off x="81288" y="-188024"/>
            <a:ext cx="12680339" cy="4754880"/>
          </a:xfrm>
          <a:prstGeom prst="rect">
            <a:avLst/>
          </a:prstGeom>
        </p:spPr>
      </p:pic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xmlns="" id="{7F970D64-897E-4DEC-86E6-08C117413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91" y="737697"/>
            <a:ext cx="1622552" cy="16225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7274A7-2FCB-48D1-BDE1-2E17D4128F8E}"/>
              </a:ext>
            </a:extLst>
          </p:cNvPr>
          <p:cNvSpPr txBox="1"/>
          <p:nvPr/>
        </p:nvSpPr>
        <p:spPr>
          <a:xfrm>
            <a:off x="1533992" y="1853768"/>
            <a:ext cx="1022329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>
                <a:solidFill>
                  <a:schemeClr val="bg1"/>
                </a:solidFill>
                <a:latin typeface="+mj-lt"/>
              </a:rPr>
              <a:t>Để đánh giá mức độ xảy ra nhanh hay chậm của các phản ứng hoá học người ta dùng đại lượng nào dưới đây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57E00CA-09B7-42EC-9E3A-EB8AE6D73444}"/>
              </a:ext>
            </a:extLst>
          </p:cNvPr>
          <p:cNvGrpSpPr/>
          <p:nvPr/>
        </p:nvGrpSpPr>
        <p:grpSpPr>
          <a:xfrm>
            <a:off x="2008584" y="657882"/>
            <a:ext cx="8034827" cy="1167353"/>
            <a:chOff x="1871981" y="421635"/>
            <a:chExt cx="8454652" cy="145620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6FC8B602-5683-40D3-9A6C-2ECA4E5F9ED7}"/>
                </a:ext>
              </a:extLst>
            </p:cNvPr>
            <p:cNvGrpSpPr/>
            <p:nvPr/>
          </p:nvGrpSpPr>
          <p:grpSpPr>
            <a:xfrm>
              <a:off x="1871981" y="421635"/>
              <a:ext cx="8454652" cy="1456205"/>
              <a:chOff x="2677206" y="1838325"/>
              <a:chExt cx="7124700" cy="1227138"/>
            </a:xfrm>
          </p:grpSpPr>
          <p:sp>
            <p:nvSpPr>
              <p:cNvPr id="13" name="Freeform 1125">
                <a:extLst>
                  <a:ext uri="{FF2B5EF4-FFF2-40B4-BE49-F238E27FC236}">
                    <a16:creationId xmlns:a16="http://schemas.microsoft.com/office/drawing/2014/main" xmlns="" id="{15A62833-99CB-49EB-942E-26E65E5EA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531" y="1944688"/>
                <a:ext cx="5011738" cy="971550"/>
              </a:xfrm>
              <a:custGeom>
                <a:avLst/>
                <a:gdLst>
                  <a:gd name="T0" fmla="*/ 1221 w 10045"/>
                  <a:gd name="T1" fmla="*/ 1947 h 1947"/>
                  <a:gd name="T2" fmla="*/ 68 w 10045"/>
                  <a:gd name="T3" fmla="*/ 1201 h 1947"/>
                  <a:gd name="T4" fmla="*/ 784 w 10045"/>
                  <a:gd name="T5" fmla="*/ 273 h 1947"/>
                  <a:gd name="T6" fmla="*/ 871 w 10045"/>
                  <a:gd name="T7" fmla="*/ 237 h 1947"/>
                  <a:gd name="T8" fmla="*/ 2083 w 10045"/>
                  <a:gd name="T9" fmla="*/ 87 h 1947"/>
                  <a:gd name="T10" fmla="*/ 3561 w 10045"/>
                  <a:gd name="T11" fmla="*/ 14 h 1947"/>
                  <a:gd name="T12" fmla="*/ 4532 w 10045"/>
                  <a:gd name="T13" fmla="*/ 0 h 1947"/>
                  <a:gd name="T14" fmla="*/ 5049 w 10045"/>
                  <a:gd name="T15" fmla="*/ 4 h 1947"/>
                  <a:gd name="T16" fmla="*/ 6390 w 10045"/>
                  <a:gd name="T17" fmla="*/ 27 h 1947"/>
                  <a:gd name="T18" fmla="*/ 7740 w 10045"/>
                  <a:gd name="T19" fmla="*/ 81 h 1947"/>
                  <a:gd name="T20" fmla="*/ 9069 w 10045"/>
                  <a:gd name="T21" fmla="*/ 193 h 1947"/>
                  <a:gd name="T22" fmla="*/ 9711 w 10045"/>
                  <a:gd name="T23" fmla="*/ 266 h 1947"/>
                  <a:gd name="T24" fmla="*/ 9955 w 10045"/>
                  <a:gd name="T25" fmla="*/ 598 h 1947"/>
                  <a:gd name="T26" fmla="*/ 9524 w 10045"/>
                  <a:gd name="T27" fmla="*/ 1652 h 1947"/>
                  <a:gd name="T28" fmla="*/ 9152 w 10045"/>
                  <a:gd name="T29" fmla="*/ 1846 h 1947"/>
                  <a:gd name="T30" fmla="*/ 8943 w 10045"/>
                  <a:gd name="T31" fmla="*/ 1822 h 1947"/>
                  <a:gd name="T32" fmla="*/ 8185 w 10045"/>
                  <a:gd name="T33" fmla="*/ 1745 h 1947"/>
                  <a:gd name="T34" fmla="*/ 7753 w 10045"/>
                  <a:gd name="T35" fmla="*/ 1709 h 1947"/>
                  <a:gd name="T36" fmla="*/ 6291 w 10045"/>
                  <a:gd name="T37" fmla="*/ 1635 h 1947"/>
                  <a:gd name="T38" fmla="*/ 5853 w 10045"/>
                  <a:gd name="T39" fmla="*/ 1632 h 1947"/>
                  <a:gd name="T40" fmla="*/ 4790 w 10045"/>
                  <a:gd name="T41" fmla="*/ 1651 h 1947"/>
                  <a:gd name="T42" fmla="*/ 3328 w 10045"/>
                  <a:gd name="T43" fmla="*/ 1725 h 1947"/>
                  <a:gd name="T44" fmla="*/ 1221 w 10045"/>
                  <a:gd name="T45" fmla="*/ 1947 h 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45" h="1947">
                    <a:moveTo>
                      <a:pt x="1221" y="1947"/>
                    </a:moveTo>
                    <a:cubicBezTo>
                      <a:pt x="619" y="1828"/>
                      <a:pt x="143" y="1604"/>
                      <a:pt x="68" y="1201"/>
                    </a:cubicBezTo>
                    <a:cubicBezTo>
                      <a:pt x="0" y="838"/>
                      <a:pt x="255" y="499"/>
                      <a:pt x="784" y="273"/>
                    </a:cubicBezTo>
                    <a:cubicBezTo>
                      <a:pt x="812" y="261"/>
                      <a:pt x="842" y="249"/>
                      <a:pt x="871" y="237"/>
                    </a:cubicBezTo>
                    <a:cubicBezTo>
                      <a:pt x="1269" y="175"/>
                      <a:pt x="1673" y="122"/>
                      <a:pt x="2083" y="87"/>
                    </a:cubicBezTo>
                    <a:cubicBezTo>
                      <a:pt x="2572" y="46"/>
                      <a:pt x="3067" y="29"/>
                      <a:pt x="3561" y="14"/>
                    </a:cubicBezTo>
                    <a:cubicBezTo>
                      <a:pt x="3885" y="5"/>
                      <a:pt x="4208" y="0"/>
                      <a:pt x="4532" y="0"/>
                    </a:cubicBezTo>
                    <a:cubicBezTo>
                      <a:pt x="4704" y="0"/>
                      <a:pt x="4876" y="1"/>
                      <a:pt x="5049" y="4"/>
                    </a:cubicBezTo>
                    <a:cubicBezTo>
                      <a:pt x="5495" y="12"/>
                      <a:pt x="5942" y="26"/>
                      <a:pt x="6390" y="27"/>
                    </a:cubicBezTo>
                    <a:cubicBezTo>
                      <a:pt x="6841" y="28"/>
                      <a:pt x="7292" y="51"/>
                      <a:pt x="7740" y="81"/>
                    </a:cubicBezTo>
                    <a:cubicBezTo>
                      <a:pt x="8185" y="110"/>
                      <a:pt x="8629" y="146"/>
                      <a:pt x="9069" y="193"/>
                    </a:cubicBezTo>
                    <a:cubicBezTo>
                      <a:pt x="9282" y="216"/>
                      <a:pt x="9497" y="239"/>
                      <a:pt x="9711" y="266"/>
                    </a:cubicBezTo>
                    <a:cubicBezTo>
                      <a:pt x="9845" y="361"/>
                      <a:pt x="9925" y="478"/>
                      <a:pt x="9955" y="598"/>
                    </a:cubicBezTo>
                    <a:cubicBezTo>
                      <a:pt x="10045" y="960"/>
                      <a:pt x="9963" y="1358"/>
                      <a:pt x="9524" y="1652"/>
                    </a:cubicBezTo>
                    <a:cubicBezTo>
                      <a:pt x="9415" y="1725"/>
                      <a:pt x="9289" y="1789"/>
                      <a:pt x="9152" y="1846"/>
                    </a:cubicBezTo>
                    <a:cubicBezTo>
                      <a:pt x="9083" y="1838"/>
                      <a:pt x="9013" y="1830"/>
                      <a:pt x="8943" y="1822"/>
                    </a:cubicBezTo>
                    <a:cubicBezTo>
                      <a:pt x="8692" y="1792"/>
                      <a:pt x="8439" y="1767"/>
                      <a:pt x="8185" y="1745"/>
                    </a:cubicBezTo>
                    <a:cubicBezTo>
                      <a:pt x="8042" y="1732"/>
                      <a:pt x="7897" y="1720"/>
                      <a:pt x="7753" y="1709"/>
                    </a:cubicBezTo>
                    <a:cubicBezTo>
                      <a:pt x="7267" y="1671"/>
                      <a:pt x="6781" y="1644"/>
                      <a:pt x="6291" y="1635"/>
                    </a:cubicBezTo>
                    <a:cubicBezTo>
                      <a:pt x="6145" y="1633"/>
                      <a:pt x="5999" y="1632"/>
                      <a:pt x="5853" y="1632"/>
                    </a:cubicBezTo>
                    <a:cubicBezTo>
                      <a:pt x="5498" y="1632"/>
                      <a:pt x="5144" y="1639"/>
                      <a:pt x="4790" y="1651"/>
                    </a:cubicBezTo>
                    <a:cubicBezTo>
                      <a:pt x="4302" y="1667"/>
                      <a:pt x="3812" y="1689"/>
                      <a:pt x="3328" y="1725"/>
                    </a:cubicBezTo>
                    <a:cubicBezTo>
                      <a:pt x="2594" y="1779"/>
                      <a:pt x="1929" y="1848"/>
                      <a:pt x="1221" y="1947"/>
                    </a:cubicBezTo>
                  </a:path>
                </a:pathLst>
              </a:custGeom>
              <a:solidFill>
                <a:srgbClr val="D9A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6">
                <a:extLst>
                  <a:ext uri="{FF2B5EF4-FFF2-40B4-BE49-F238E27FC236}">
                    <a16:creationId xmlns:a16="http://schemas.microsoft.com/office/drawing/2014/main" xmlns="" id="{C37C4FFC-C2B5-41F1-BA81-B9B7FE1F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119" y="2925763"/>
                <a:ext cx="533400" cy="87313"/>
              </a:xfrm>
              <a:custGeom>
                <a:avLst/>
                <a:gdLst>
                  <a:gd name="T0" fmla="*/ 0 w 1069"/>
                  <a:gd name="T1" fmla="*/ 173 h 173"/>
                  <a:gd name="T2" fmla="*/ 1068 w 1069"/>
                  <a:gd name="T3" fmla="*/ 0 h 173"/>
                  <a:gd name="T4" fmla="*/ 1069 w 1069"/>
                  <a:gd name="T5" fmla="*/ 0 h 173"/>
                  <a:gd name="T6" fmla="*/ 0 w 1069"/>
                  <a:gd name="T7" fmla="*/ 173 h 173"/>
                  <a:gd name="T8" fmla="*/ 0 w 1069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9" h="173">
                    <a:moveTo>
                      <a:pt x="0" y="173"/>
                    </a:moveTo>
                    <a:cubicBezTo>
                      <a:pt x="412" y="101"/>
                      <a:pt x="766" y="45"/>
                      <a:pt x="1068" y="0"/>
                    </a:cubicBezTo>
                    <a:cubicBezTo>
                      <a:pt x="1068" y="0"/>
                      <a:pt x="1069" y="0"/>
                      <a:pt x="1069" y="0"/>
                    </a:cubicBezTo>
                    <a:cubicBezTo>
                      <a:pt x="767" y="45"/>
                      <a:pt x="413" y="101"/>
                      <a:pt x="0" y="173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27">
                <a:extLst>
                  <a:ext uri="{FF2B5EF4-FFF2-40B4-BE49-F238E27FC236}">
                    <a16:creationId xmlns:a16="http://schemas.microsoft.com/office/drawing/2014/main" xmlns="" id="{067D380F-210F-4D70-B151-829AF58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6831" y="2063750"/>
                <a:ext cx="876300" cy="955675"/>
              </a:xfrm>
              <a:custGeom>
                <a:avLst/>
                <a:gdLst>
                  <a:gd name="T0" fmla="*/ 443 w 1756"/>
                  <a:gd name="T1" fmla="*/ 1917 h 1917"/>
                  <a:gd name="T2" fmla="*/ 321 w 1756"/>
                  <a:gd name="T3" fmla="*/ 1750 h 1917"/>
                  <a:gd name="T4" fmla="*/ 471 w 1756"/>
                  <a:gd name="T5" fmla="*/ 1417 h 1917"/>
                  <a:gd name="T6" fmla="*/ 297 w 1756"/>
                  <a:gd name="T7" fmla="*/ 965 h 1917"/>
                  <a:gd name="T8" fmla="*/ 0 w 1756"/>
                  <a:gd name="T9" fmla="*/ 241 h 1917"/>
                  <a:gd name="T10" fmla="*/ 518 w 1756"/>
                  <a:gd name="T11" fmla="*/ 144 h 1917"/>
                  <a:gd name="T12" fmla="*/ 1195 w 1756"/>
                  <a:gd name="T13" fmla="*/ 34 h 1917"/>
                  <a:gd name="T14" fmla="*/ 1406 w 1756"/>
                  <a:gd name="T15" fmla="*/ 0 h 1917"/>
                  <a:gd name="T16" fmla="*/ 1319 w 1756"/>
                  <a:gd name="T17" fmla="*/ 36 h 1917"/>
                  <a:gd name="T18" fmla="*/ 603 w 1756"/>
                  <a:gd name="T19" fmla="*/ 964 h 1917"/>
                  <a:gd name="T20" fmla="*/ 1756 w 1756"/>
                  <a:gd name="T21" fmla="*/ 1710 h 1917"/>
                  <a:gd name="T22" fmla="*/ 1626 w 1756"/>
                  <a:gd name="T23" fmla="*/ 1728 h 1917"/>
                  <a:gd name="T24" fmla="*/ 660 w 1756"/>
                  <a:gd name="T25" fmla="*/ 1891 h 1917"/>
                  <a:gd name="T26" fmla="*/ 490 w 1756"/>
                  <a:gd name="T27" fmla="*/ 1916 h 1917"/>
                  <a:gd name="T28" fmla="*/ 449 w 1756"/>
                  <a:gd name="T29" fmla="*/ 1917 h 1917"/>
                  <a:gd name="T30" fmla="*/ 443 w 1756"/>
                  <a:gd name="T31" fmla="*/ 1917 h 1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56" h="1917">
                    <a:moveTo>
                      <a:pt x="443" y="1917"/>
                    </a:moveTo>
                    <a:cubicBezTo>
                      <a:pt x="294" y="1917"/>
                      <a:pt x="206" y="1806"/>
                      <a:pt x="321" y="1750"/>
                    </a:cubicBezTo>
                    <a:cubicBezTo>
                      <a:pt x="505" y="1662"/>
                      <a:pt x="497" y="1542"/>
                      <a:pt x="471" y="1417"/>
                    </a:cubicBezTo>
                    <a:cubicBezTo>
                      <a:pt x="438" y="1264"/>
                      <a:pt x="366" y="1114"/>
                      <a:pt x="297" y="965"/>
                    </a:cubicBezTo>
                    <a:cubicBezTo>
                      <a:pt x="186" y="725"/>
                      <a:pt x="97" y="483"/>
                      <a:pt x="0" y="241"/>
                    </a:cubicBezTo>
                    <a:cubicBezTo>
                      <a:pt x="163" y="196"/>
                      <a:pt x="342" y="169"/>
                      <a:pt x="518" y="144"/>
                    </a:cubicBezTo>
                    <a:cubicBezTo>
                      <a:pt x="746" y="112"/>
                      <a:pt x="969" y="71"/>
                      <a:pt x="1195" y="34"/>
                    </a:cubicBezTo>
                    <a:cubicBezTo>
                      <a:pt x="1265" y="22"/>
                      <a:pt x="1335" y="11"/>
                      <a:pt x="1406" y="0"/>
                    </a:cubicBezTo>
                    <a:cubicBezTo>
                      <a:pt x="1377" y="12"/>
                      <a:pt x="1347" y="24"/>
                      <a:pt x="1319" y="36"/>
                    </a:cubicBezTo>
                    <a:cubicBezTo>
                      <a:pt x="790" y="262"/>
                      <a:pt x="535" y="601"/>
                      <a:pt x="603" y="964"/>
                    </a:cubicBezTo>
                    <a:cubicBezTo>
                      <a:pt x="678" y="1367"/>
                      <a:pt x="1154" y="1591"/>
                      <a:pt x="1756" y="1710"/>
                    </a:cubicBezTo>
                    <a:cubicBezTo>
                      <a:pt x="1713" y="1716"/>
                      <a:pt x="1669" y="1722"/>
                      <a:pt x="1626" y="1728"/>
                    </a:cubicBezTo>
                    <a:cubicBezTo>
                      <a:pt x="1323" y="1772"/>
                      <a:pt x="961" y="1847"/>
                      <a:pt x="660" y="1891"/>
                    </a:cubicBezTo>
                    <a:cubicBezTo>
                      <a:pt x="603" y="1899"/>
                      <a:pt x="547" y="1908"/>
                      <a:pt x="490" y="1916"/>
                    </a:cubicBezTo>
                    <a:cubicBezTo>
                      <a:pt x="477" y="1917"/>
                      <a:pt x="463" y="1917"/>
                      <a:pt x="449" y="1917"/>
                    </a:cubicBezTo>
                    <a:cubicBezTo>
                      <a:pt x="447" y="1917"/>
                      <a:pt x="445" y="1917"/>
                      <a:pt x="443" y="1917"/>
                    </a:cubicBezTo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30">
                <a:extLst>
                  <a:ext uri="{FF2B5EF4-FFF2-40B4-BE49-F238E27FC236}">
                    <a16:creationId xmlns:a16="http://schemas.microsoft.com/office/drawing/2014/main" xmlns="" id="{48B02739-0451-45AF-8CC5-38552103C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3931" y="2184400"/>
                <a:ext cx="595313" cy="865188"/>
              </a:xfrm>
              <a:custGeom>
                <a:avLst/>
                <a:gdLst>
                  <a:gd name="T0" fmla="*/ 519 w 1192"/>
                  <a:gd name="T1" fmla="*/ 1736 h 1736"/>
                  <a:gd name="T2" fmla="*/ 440 w 1192"/>
                  <a:gd name="T3" fmla="*/ 1735 h 1736"/>
                  <a:gd name="T4" fmla="*/ 350 w 1192"/>
                  <a:gd name="T5" fmla="*/ 1717 h 1736"/>
                  <a:gd name="T6" fmla="*/ 8 w 1192"/>
                  <a:gd name="T7" fmla="*/ 1498 h 1736"/>
                  <a:gd name="T8" fmla="*/ 90 w 1192"/>
                  <a:gd name="T9" fmla="*/ 1445 h 1736"/>
                  <a:gd name="T10" fmla="*/ 285 w 1192"/>
                  <a:gd name="T11" fmla="*/ 1488 h 1736"/>
                  <a:gd name="T12" fmla="*/ 587 w 1192"/>
                  <a:gd name="T13" fmla="*/ 1537 h 1736"/>
                  <a:gd name="T14" fmla="*/ 831 w 1192"/>
                  <a:gd name="T15" fmla="*/ 1495 h 1736"/>
                  <a:gd name="T16" fmla="*/ 1019 w 1192"/>
                  <a:gd name="T17" fmla="*/ 1205 h 1736"/>
                  <a:gd name="T18" fmla="*/ 842 w 1192"/>
                  <a:gd name="T19" fmla="*/ 682 h 1736"/>
                  <a:gd name="T20" fmla="*/ 629 w 1192"/>
                  <a:gd name="T21" fmla="*/ 136 h 1736"/>
                  <a:gd name="T22" fmla="*/ 594 w 1192"/>
                  <a:gd name="T23" fmla="*/ 29 h 1736"/>
                  <a:gd name="T24" fmla="*/ 595 w 1192"/>
                  <a:gd name="T25" fmla="*/ 29 h 1736"/>
                  <a:gd name="T26" fmla="*/ 687 w 1192"/>
                  <a:gd name="T27" fmla="*/ 0 h 1736"/>
                  <a:gd name="T28" fmla="*/ 984 w 1192"/>
                  <a:gd name="T29" fmla="*/ 724 h 1736"/>
                  <a:gd name="T30" fmla="*/ 1158 w 1192"/>
                  <a:gd name="T31" fmla="*/ 1176 h 1736"/>
                  <a:gd name="T32" fmla="*/ 1008 w 1192"/>
                  <a:gd name="T33" fmla="*/ 1509 h 1736"/>
                  <a:gd name="T34" fmla="*/ 1130 w 1192"/>
                  <a:gd name="T35" fmla="*/ 1676 h 1736"/>
                  <a:gd name="T36" fmla="*/ 1136 w 1192"/>
                  <a:gd name="T37" fmla="*/ 1676 h 1736"/>
                  <a:gd name="T38" fmla="*/ 1177 w 1192"/>
                  <a:gd name="T39" fmla="*/ 1675 h 1736"/>
                  <a:gd name="T40" fmla="*/ 918 w 1192"/>
                  <a:gd name="T41" fmla="*/ 1711 h 1736"/>
                  <a:gd name="T42" fmla="*/ 519 w 1192"/>
                  <a:gd name="T43" fmla="*/ 1736 h 1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92" h="1736">
                    <a:moveTo>
                      <a:pt x="519" y="1736"/>
                    </a:moveTo>
                    <a:cubicBezTo>
                      <a:pt x="492" y="1736"/>
                      <a:pt x="466" y="1736"/>
                      <a:pt x="440" y="1735"/>
                    </a:cubicBezTo>
                    <a:cubicBezTo>
                      <a:pt x="409" y="1730"/>
                      <a:pt x="379" y="1724"/>
                      <a:pt x="350" y="1717"/>
                    </a:cubicBezTo>
                    <a:cubicBezTo>
                      <a:pt x="182" y="1676"/>
                      <a:pt x="0" y="1609"/>
                      <a:pt x="8" y="1498"/>
                    </a:cubicBezTo>
                    <a:cubicBezTo>
                      <a:pt x="11" y="1458"/>
                      <a:pt x="45" y="1445"/>
                      <a:pt x="90" y="1445"/>
                    </a:cubicBezTo>
                    <a:cubicBezTo>
                      <a:pt x="154" y="1445"/>
                      <a:pt x="239" y="1472"/>
                      <a:pt x="285" y="1488"/>
                    </a:cubicBezTo>
                    <a:cubicBezTo>
                      <a:pt x="376" y="1519"/>
                      <a:pt x="483" y="1537"/>
                      <a:pt x="587" y="1537"/>
                    </a:cubicBezTo>
                    <a:cubicBezTo>
                      <a:pt x="676" y="1537"/>
                      <a:pt x="761" y="1524"/>
                      <a:pt x="831" y="1495"/>
                    </a:cubicBezTo>
                    <a:cubicBezTo>
                      <a:pt x="1012" y="1438"/>
                      <a:pt x="1029" y="1309"/>
                      <a:pt x="1019" y="1205"/>
                    </a:cubicBezTo>
                    <a:cubicBezTo>
                      <a:pt x="1002" y="1029"/>
                      <a:pt x="918" y="853"/>
                      <a:pt x="842" y="682"/>
                    </a:cubicBezTo>
                    <a:cubicBezTo>
                      <a:pt x="761" y="501"/>
                      <a:pt x="691" y="320"/>
                      <a:pt x="629" y="136"/>
                    </a:cubicBezTo>
                    <a:cubicBezTo>
                      <a:pt x="617" y="101"/>
                      <a:pt x="605" y="65"/>
                      <a:pt x="594" y="29"/>
                    </a:cubicBezTo>
                    <a:lnTo>
                      <a:pt x="595" y="29"/>
                    </a:lnTo>
                    <a:cubicBezTo>
                      <a:pt x="625" y="19"/>
                      <a:pt x="656" y="9"/>
                      <a:pt x="687" y="0"/>
                    </a:cubicBezTo>
                    <a:cubicBezTo>
                      <a:pt x="784" y="242"/>
                      <a:pt x="873" y="484"/>
                      <a:pt x="984" y="724"/>
                    </a:cubicBezTo>
                    <a:cubicBezTo>
                      <a:pt x="1053" y="873"/>
                      <a:pt x="1125" y="1023"/>
                      <a:pt x="1158" y="1176"/>
                    </a:cubicBezTo>
                    <a:cubicBezTo>
                      <a:pt x="1184" y="1301"/>
                      <a:pt x="1192" y="1421"/>
                      <a:pt x="1008" y="1509"/>
                    </a:cubicBezTo>
                    <a:cubicBezTo>
                      <a:pt x="893" y="1565"/>
                      <a:pt x="981" y="1676"/>
                      <a:pt x="1130" y="1676"/>
                    </a:cubicBezTo>
                    <a:cubicBezTo>
                      <a:pt x="1132" y="1676"/>
                      <a:pt x="1134" y="1676"/>
                      <a:pt x="1136" y="1676"/>
                    </a:cubicBezTo>
                    <a:cubicBezTo>
                      <a:pt x="1150" y="1676"/>
                      <a:pt x="1164" y="1676"/>
                      <a:pt x="1177" y="1675"/>
                    </a:cubicBezTo>
                    <a:cubicBezTo>
                      <a:pt x="1091" y="1689"/>
                      <a:pt x="1005" y="1701"/>
                      <a:pt x="918" y="1711"/>
                    </a:cubicBezTo>
                    <a:cubicBezTo>
                      <a:pt x="786" y="1727"/>
                      <a:pt x="652" y="1736"/>
                      <a:pt x="519" y="1736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131">
                <a:extLst>
                  <a:ext uri="{FF2B5EF4-FFF2-40B4-BE49-F238E27FC236}">
                    <a16:creationId xmlns:a16="http://schemas.microsoft.com/office/drawing/2014/main" xmlns="" id="{0BB9210B-F945-4B41-85A1-6CCEB57BF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8831" y="2832100"/>
                <a:ext cx="33338" cy="85725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0 h 170"/>
                  <a:gd name="T4" fmla="*/ 0 w 67"/>
                  <a:gd name="T5" fmla="*/ 0 h 170"/>
                  <a:gd name="T6" fmla="*/ 67 w 67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cubicBezTo>
                      <a:pt x="47" y="113"/>
                      <a:pt x="24" y="56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" y="56"/>
                      <a:pt x="47" y="113"/>
                      <a:pt x="67" y="170"/>
                    </a:cubicBezTo>
                    <a:close/>
                  </a:path>
                </a:pathLst>
              </a:custGeom>
              <a:solidFill>
                <a:srgbClr val="B09D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132">
                <a:extLst>
                  <a:ext uri="{FF2B5EF4-FFF2-40B4-BE49-F238E27FC236}">
                    <a16:creationId xmlns:a16="http://schemas.microsoft.com/office/drawing/2014/main" xmlns="" id="{81A8BC52-BE4A-4D8F-8874-2EB3B80DF9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8206" y="2771775"/>
                <a:ext cx="574675" cy="277813"/>
              </a:xfrm>
              <a:custGeom>
                <a:avLst/>
                <a:gdLst>
                  <a:gd name="T0" fmla="*/ 614 w 1152"/>
                  <a:gd name="T1" fmla="*/ 557 h 557"/>
                  <a:gd name="T2" fmla="*/ 388 w 1152"/>
                  <a:gd name="T3" fmla="*/ 539 h 557"/>
                  <a:gd name="T4" fmla="*/ 53 w 1152"/>
                  <a:gd name="T5" fmla="*/ 423 h 557"/>
                  <a:gd name="T6" fmla="*/ 48 w 1152"/>
                  <a:gd name="T7" fmla="*/ 256 h 557"/>
                  <a:gd name="T8" fmla="*/ 423 w 1152"/>
                  <a:gd name="T9" fmla="*/ 37 h 557"/>
                  <a:gd name="T10" fmla="*/ 753 w 1152"/>
                  <a:gd name="T11" fmla="*/ 344 h 557"/>
                  <a:gd name="T12" fmla="*/ 754 w 1152"/>
                  <a:gd name="T13" fmla="*/ 344 h 557"/>
                  <a:gd name="T14" fmla="*/ 762 w 1152"/>
                  <a:gd name="T15" fmla="*/ 339 h 557"/>
                  <a:gd name="T16" fmla="*/ 833 w 1152"/>
                  <a:gd name="T17" fmla="*/ 345 h 557"/>
                  <a:gd name="T18" fmla="*/ 970 w 1152"/>
                  <a:gd name="T19" fmla="*/ 325 h 557"/>
                  <a:gd name="T20" fmla="*/ 974 w 1152"/>
                  <a:gd name="T21" fmla="*/ 325 h 557"/>
                  <a:gd name="T22" fmla="*/ 981 w 1152"/>
                  <a:gd name="T23" fmla="*/ 324 h 557"/>
                  <a:gd name="T24" fmla="*/ 1005 w 1152"/>
                  <a:gd name="T25" fmla="*/ 317 h 557"/>
                  <a:gd name="T26" fmla="*/ 761 w 1152"/>
                  <a:gd name="T27" fmla="*/ 359 h 557"/>
                  <a:gd name="T28" fmla="*/ 459 w 1152"/>
                  <a:gd name="T29" fmla="*/ 310 h 557"/>
                  <a:gd name="T30" fmla="*/ 264 w 1152"/>
                  <a:gd name="T31" fmla="*/ 267 h 557"/>
                  <a:gd name="T32" fmla="*/ 182 w 1152"/>
                  <a:gd name="T33" fmla="*/ 320 h 557"/>
                  <a:gd name="T34" fmla="*/ 524 w 1152"/>
                  <a:gd name="T35" fmla="*/ 539 h 557"/>
                  <a:gd name="T36" fmla="*/ 614 w 1152"/>
                  <a:gd name="T37" fmla="*/ 557 h 557"/>
                  <a:gd name="T38" fmla="*/ 834 w 1152"/>
                  <a:gd name="T39" fmla="*/ 315 h 557"/>
                  <a:gd name="T40" fmla="*/ 685 w 1152"/>
                  <a:gd name="T41" fmla="*/ 288 h 557"/>
                  <a:gd name="T42" fmla="*/ 734 w 1152"/>
                  <a:gd name="T43" fmla="*/ 129 h 557"/>
                  <a:gd name="T44" fmla="*/ 780 w 1152"/>
                  <a:gd name="T45" fmla="*/ 132 h 557"/>
                  <a:gd name="T46" fmla="*/ 783 w 1152"/>
                  <a:gd name="T47" fmla="*/ 133 h 557"/>
                  <a:gd name="T48" fmla="*/ 785 w 1152"/>
                  <a:gd name="T49" fmla="*/ 132 h 557"/>
                  <a:gd name="T50" fmla="*/ 807 w 1152"/>
                  <a:gd name="T51" fmla="*/ 142 h 557"/>
                  <a:gd name="T52" fmla="*/ 809 w 1152"/>
                  <a:gd name="T53" fmla="*/ 142 h 557"/>
                  <a:gd name="T54" fmla="*/ 814 w 1152"/>
                  <a:gd name="T55" fmla="*/ 138 h 557"/>
                  <a:gd name="T56" fmla="*/ 696 w 1152"/>
                  <a:gd name="T57" fmla="*/ 0 h 557"/>
                  <a:gd name="T58" fmla="*/ 1061 w 1152"/>
                  <a:gd name="T59" fmla="*/ 231 h 557"/>
                  <a:gd name="T60" fmla="*/ 834 w 1152"/>
                  <a:gd name="T61" fmla="*/ 315 h 557"/>
                  <a:gd name="T62" fmla="*/ 570 w 1152"/>
                  <a:gd name="T63" fmla="*/ 234 h 557"/>
                  <a:gd name="T64" fmla="*/ 541 w 1152"/>
                  <a:gd name="T65" fmla="*/ 194 h 557"/>
                  <a:gd name="T66" fmla="*/ 450 w 1152"/>
                  <a:gd name="T67" fmla="*/ 30 h 557"/>
                  <a:gd name="T68" fmla="*/ 585 w 1152"/>
                  <a:gd name="T69" fmla="*/ 6 h 557"/>
                  <a:gd name="T70" fmla="*/ 652 w 1152"/>
                  <a:gd name="T71" fmla="*/ 1 h 557"/>
                  <a:gd name="T72" fmla="*/ 711 w 1152"/>
                  <a:gd name="T73" fmla="*/ 77 h 557"/>
                  <a:gd name="T74" fmla="*/ 758 w 1152"/>
                  <a:gd name="T75" fmla="*/ 117 h 557"/>
                  <a:gd name="T76" fmla="*/ 709 w 1152"/>
                  <a:gd name="T77" fmla="*/ 114 h 557"/>
                  <a:gd name="T78" fmla="*/ 570 w 1152"/>
                  <a:gd name="T79" fmla="*/ 234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2" h="557">
                    <a:moveTo>
                      <a:pt x="614" y="557"/>
                    </a:moveTo>
                    <a:cubicBezTo>
                      <a:pt x="538" y="555"/>
                      <a:pt x="463" y="549"/>
                      <a:pt x="388" y="539"/>
                    </a:cubicBezTo>
                    <a:cubicBezTo>
                      <a:pt x="256" y="522"/>
                      <a:pt x="122" y="490"/>
                      <a:pt x="53" y="423"/>
                    </a:cubicBezTo>
                    <a:cubicBezTo>
                      <a:pt x="0" y="372"/>
                      <a:pt x="13" y="309"/>
                      <a:pt x="48" y="256"/>
                    </a:cubicBezTo>
                    <a:cubicBezTo>
                      <a:pt x="110" y="162"/>
                      <a:pt x="255" y="82"/>
                      <a:pt x="423" y="37"/>
                    </a:cubicBezTo>
                    <a:cubicBezTo>
                      <a:pt x="465" y="147"/>
                      <a:pt x="513" y="317"/>
                      <a:pt x="753" y="344"/>
                    </a:cubicBezTo>
                    <a:cubicBezTo>
                      <a:pt x="753" y="344"/>
                      <a:pt x="754" y="344"/>
                      <a:pt x="754" y="344"/>
                    </a:cubicBezTo>
                    <a:cubicBezTo>
                      <a:pt x="759" y="344"/>
                      <a:pt x="762" y="342"/>
                      <a:pt x="762" y="339"/>
                    </a:cubicBezTo>
                    <a:cubicBezTo>
                      <a:pt x="786" y="343"/>
                      <a:pt x="810" y="345"/>
                      <a:pt x="833" y="345"/>
                    </a:cubicBezTo>
                    <a:cubicBezTo>
                      <a:pt x="882" y="345"/>
                      <a:pt x="928" y="337"/>
                      <a:pt x="970" y="325"/>
                    </a:cubicBezTo>
                    <a:cubicBezTo>
                      <a:pt x="971" y="325"/>
                      <a:pt x="972" y="325"/>
                      <a:pt x="974" y="325"/>
                    </a:cubicBezTo>
                    <a:cubicBezTo>
                      <a:pt x="976" y="325"/>
                      <a:pt x="978" y="325"/>
                      <a:pt x="981" y="324"/>
                    </a:cubicBezTo>
                    <a:cubicBezTo>
                      <a:pt x="989" y="322"/>
                      <a:pt x="997" y="320"/>
                      <a:pt x="1005" y="317"/>
                    </a:cubicBezTo>
                    <a:cubicBezTo>
                      <a:pt x="935" y="346"/>
                      <a:pt x="850" y="359"/>
                      <a:pt x="761" y="359"/>
                    </a:cubicBezTo>
                    <a:cubicBezTo>
                      <a:pt x="657" y="359"/>
                      <a:pt x="550" y="341"/>
                      <a:pt x="459" y="310"/>
                    </a:cubicBezTo>
                    <a:cubicBezTo>
                      <a:pt x="413" y="294"/>
                      <a:pt x="328" y="267"/>
                      <a:pt x="264" y="267"/>
                    </a:cubicBezTo>
                    <a:cubicBezTo>
                      <a:pt x="219" y="267"/>
                      <a:pt x="185" y="280"/>
                      <a:pt x="182" y="320"/>
                    </a:cubicBezTo>
                    <a:cubicBezTo>
                      <a:pt x="174" y="431"/>
                      <a:pt x="356" y="498"/>
                      <a:pt x="524" y="539"/>
                    </a:cubicBezTo>
                    <a:cubicBezTo>
                      <a:pt x="553" y="546"/>
                      <a:pt x="583" y="552"/>
                      <a:pt x="614" y="557"/>
                    </a:cubicBezTo>
                    <a:moveTo>
                      <a:pt x="834" y="315"/>
                    </a:moveTo>
                    <a:cubicBezTo>
                      <a:pt x="782" y="315"/>
                      <a:pt x="729" y="307"/>
                      <a:pt x="685" y="288"/>
                    </a:cubicBezTo>
                    <a:cubicBezTo>
                      <a:pt x="576" y="240"/>
                      <a:pt x="589" y="129"/>
                      <a:pt x="734" y="129"/>
                    </a:cubicBezTo>
                    <a:cubicBezTo>
                      <a:pt x="748" y="129"/>
                      <a:pt x="763" y="130"/>
                      <a:pt x="780" y="132"/>
                    </a:cubicBezTo>
                    <a:cubicBezTo>
                      <a:pt x="781" y="132"/>
                      <a:pt x="782" y="133"/>
                      <a:pt x="783" y="133"/>
                    </a:cubicBezTo>
                    <a:cubicBezTo>
                      <a:pt x="784" y="133"/>
                      <a:pt x="784" y="133"/>
                      <a:pt x="785" y="132"/>
                    </a:cubicBezTo>
                    <a:cubicBezTo>
                      <a:pt x="792" y="136"/>
                      <a:pt x="799" y="139"/>
                      <a:pt x="807" y="142"/>
                    </a:cubicBezTo>
                    <a:cubicBezTo>
                      <a:pt x="808" y="142"/>
                      <a:pt x="809" y="142"/>
                      <a:pt x="809" y="142"/>
                    </a:cubicBezTo>
                    <a:cubicBezTo>
                      <a:pt x="813" y="142"/>
                      <a:pt x="815" y="140"/>
                      <a:pt x="814" y="138"/>
                    </a:cubicBezTo>
                    <a:cubicBezTo>
                      <a:pt x="767" y="95"/>
                      <a:pt x="741" y="44"/>
                      <a:pt x="696" y="0"/>
                    </a:cubicBezTo>
                    <a:cubicBezTo>
                      <a:pt x="924" y="3"/>
                      <a:pt x="1152" y="93"/>
                      <a:pt x="1061" y="231"/>
                    </a:cubicBezTo>
                    <a:cubicBezTo>
                      <a:pt x="1026" y="285"/>
                      <a:pt x="931" y="315"/>
                      <a:pt x="834" y="315"/>
                    </a:cubicBezTo>
                    <a:moveTo>
                      <a:pt x="570" y="234"/>
                    </a:moveTo>
                    <a:cubicBezTo>
                      <a:pt x="559" y="221"/>
                      <a:pt x="550" y="207"/>
                      <a:pt x="541" y="194"/>
                    </a:cubicBezTo>
                    <a:cubicBezTo>
                      <a:pt x="506" y="140"/>
                      <a:pt x="488" y="84"/>
                      <a:pt x="450" y="30"/>
                    </a:cubicBezTo>
                    <a:cubicBezTo>
                      <a:pt x="494" y="20"/>
                      <a:pt x="539" y="12"/>
                      <a:pt x="585" y="6"/>
                    </a:cubicBezTo>
                    <a:cubicBezTo>
                      <a:pt x="607" y="3"/>
                      <a:pt x="630" y="2"/>
                      <a:pt x="652" y="1"/>
                    </a:cubicBezTo>
                    <a:cubicBezTo>
                      <a:pt x="664" y="27"/>
                      <a:pt x="691" y="53"/>
                      <a:pt x="711" y="77"/>
                    </a:cubicBezTo>
                    <a:cubicBezTo>
                      <a:pt x="724" y="91"/>
                      <a:pt x="739" y="105"/>
                      <a:pt x="758" y="117"/>
                    </a:cubicBezTo>
                    <a:cubicBezTo>
                      <a:pt x="740" y="115"/>
                      <a:pt x="724" y="114"/>
                      <a:pt x="709" y="114"/>
                    </a:cubicBezTo>
                    <a:cubicBezTo>
                      <a:pt x="596" y="114"/>
                      <a:pt x="548" y="176"/>
                      <a:pt x="570" y="234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133">
                <a:extLst>
                  <a:ext uri="{FF2B5EF4-FFF2-40B4-BE49-F238E27FC236}">
                    <a16:creationId xmlns:a16="http://schemas.microsoft.com/office/drawing/2014/main" xmlns="" id="{30A2FF48-421A-4544-8217-3C5C245DE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9181" y="2078038"/>
                <a:ext cx="750888" cy="900113"/>
              </a:xfrm>
              <a:custGeom>
                <a:avLst/>
                <a:gdLst>
                  <a:gd name="T0" fmla="*/ 1142 w 1505"/>
                  <a:gd name="T1" fmla="*/ 1803 h 1803"/>
                  <a:gd name="T2" fmla="*/ 975 w 1505"/>
                  <a:gd name="T3" fmla="*/ 1770 h 1803"/>
                  <a:gd name="T4" fmla="*/ 407 w 1505"/>
                  <a:gd name="T5" fmla="*/ 1641 h 1803"/>
                  <a:gd name="T6" fmla="*/ 0 w 1505"/>
                  <a:gd name="T7" fmla="*/ 1580 h 1803"/>
                  <a:gd name="T8" fmla="*/ 372 w 1505"/>
                  <a:gd name="T9" fmla="*/ 1386 h 1803"/>
                  <a:gd name="T10" fmla="*/ 803 w 1505"/>
                  <a:gd name="T11" fmla="*/ 332 h 1803"/>
                  <a:gd name="T12" fmla="*/ 559 w 1505"/>
                  <a:gd name="T13" fmla="*/ 0 h 1803"/>
                  <a:gd name="T14" fmla="*/ 1195 w 1505"/>
                  <a:gd name="T15" fmla="*/ 94 h 1803"/>
                  <a:gd name="T16" fmla="*/ 1125 w 1505"/>
                  <a:gd name="T17" fmla="*/ 326 h 1803"/>
                  <a:gd name="T18" fmla="*/ 933 w 1505"/>
                  <a:gd name="T19" fmla="*/ 858 h 1803"/>
                  <a:gd name="T20" fmla="*/ 813 w 1505"/>
                  <a:gd name="T21" fmla="*/ 1114 h 1803"/>
                  <a:gd name="T22" fmla="*/ 785 w 1505"/>
                  <a:gd name="T23" fmla="*/ 1180 h 1803"/>
                  <a:gd name="T24" fmla="*/ 783 w 1505"/>
                  <a:gd name="T25" fmla="*/ 1487 h 1803"/>
                  <a:gd name="T26" fmla="*/ 1126 w 1505"/>
                  <a:gd name="T27" fmla="*/ 1592 h 1803"/>
                  <a:gd name="T28" fmla="*/ 1392 w 1505"/>
                  <a:gd name="T29" fmla="*/ 1640 h 1803"/>
                  <a:gd name="T30" fmla="*/ 1394 w 1505"/>
                  <a:gd name="T31" fmla="*/ 1765 h 1803"/>
                  <a:gd name="T32" fmla="*/ 1142 w 1505"/>
                  <a:gd name="T3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05" h="1803">
                    <a:moveTo>
                      <a:pt x="1142" y="1803"/>
                    </a:moveTo>
                    <a:cubicBezTo>
                      <a:pt x="1085" y="1793"/>
                      <a:pt x="1029" y="1782"/>
                      <a:pt x="975" y="1770"/>
                    </a:cubicBezTo>
                    <a:cubicBezTo>
                      <a:pt x="785" y="1729"/>
                      <a:pt x="601" y="1678"/>
                      <a:pt x="407" y="1641"/>
                    </a:cubicBezTo>
                    <a:cubicBezTo>
                      <a:pt x="275" y="1615"/>
                      <a:pt x="138" y="1597"/>
                      <a:pt x="0" y="1580"/>
                    </a:cubicBezTo>
                    <a:cubicBezTo>
                      <a:pt x="137" y="1523"/>
                      <a:pt x="263" y="1459"/>
                      <a:pt x="372" y="1386"/>
                    </a:cubicBezTo>
                    <a:cubicBezTo>
                      <a:pt x="811" y="1092"/>
                      <a:pt x="893" y="694"/>
                      <a:pt x="803" y="332"/>
                    </a:cubicBezTo>
                    <a:cubicBezTo>
                      <a:pt x="773" y="212"/>
                      <a:pt x="693" y="95"/>
                      <a:pt x="559" y="0"/>
                    </a:cubicBezTo>
                    <a:cubicBezTo>
                      <a:pt x="774" y="27"/>
                      <a:pt x="987" y="57"/>
                      <a:pt x="1195" y="94"/>
                    </a:cubicBezTo>
                    <a:cubicBezTo>
                      <a:pt x="1173" y="171"/>
                      <a:pt x="1149" y="249"/>
                      <a:pt x="1125" y="326"/>
                    </a:cubicBezTo>
                    <a:cubicBezTo>
                      <a:pt x="1071" y="505"/>
                      <a:pt x="1010" y="682"/>
                      <a:pt x="933" y="858"/>
                    </a:cubicBezTo>
                    <a:cubicBezTo>
                      <a:pt x="896" y="944"/>
                      <a:pt x="854" y="1029"/>
                      <a:pt x="813" y="1114"/>
                    </a:cubicBezTo>
                    <a:cubicBezTo>
                      <a:pt x="803" y="1136"/>
                      <a:pt x="793" y="1158"/>
                      <a:pt x="785" y="1180"/>
                    </a:cubicBezTo>
                    <a:cubicBezTo>
                      <a:pt x="727" y="1281"/>
                      <a:pt x="679" y="1398"/>
                      <a:pt x="783" y="1487"/>
                    </a:cubicBezTo>
                    <a:cubicBezTo>
                      <a:pt x="866" y="1559"/>
                      <a:pt x="982" y="1577"/>
                      <a:pt x="1126" y="1592"/>
                    </a:cubicBezTo>
                    <a:cubicBezTo>
                      <a:pt x="1218" y="1601"/>
                      <a:pt x="1315" y="1609"/>
                      <a:pt x="1392" y="1640"/>
                    </a:cubicBezTo>
                    <a:cubicBezTo>
                      <a:pt x="1478" y="1676"/>
                      <a:pt x="1505" y="1735"/>
                      <a:pt x="1394" y="1765"/>
                    </a:cubicBezTo>
                    <a:cubicBezTo>
                      <a:pt x="1317" y="1786"/>
                      <a:pt x="1230" y="1796"/>
                      <a:pt x="1142" y="1803"/>
                    </a:cubicBezTo>
                    <a:close/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134">
                <a:extLst>
                  <a:ext uri="{FF2B5EF4-FFF2-40B4-BE49-F238E27FC236}">
                    <a16:creationId xmlns:a16="http://schemas.microsoft.com/office/drawing/2014/main" xmlns="" id="{81E775F3-FC50-4AAC-A947-74E095894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2194" y="2876550"/>
                <a:ext cx="303213" cy="50800"/>
              </a:xfrm>
              <a:custGeom>
                <a:avLst/>
                <a:gdLst>
                  <a:gd name="T0" fmla="*/ 608 w 608"/>
                  <a:gd name="T1" fmla="*/ 102 h 102"/>
                  <a:gd name="T2" fmla="*/ 0 w 608"/>
                  <a:gd name="T3" fmla="*/ 0 h 102"/>
                  <a:gd name="T4" fmla="*/ 0 w 608"/>
                  <a:gd name="T5" fmla="*/ 0 h 102"/>
                  <a:gd name="T6" fmla="*/ 608 w 608"/>
                  <a:gd name="T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8" h="102">
                    <a:moveTo>
                      <a:pt x="608" y="102"/>
                    </a:moveTo>
                    <a:cubicBezTo>
                      <a:pt x="409" y="56"/>
                      <a:pt x="206" y="2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6" y="25"/>
                      <a:pt x="409" y="56"/>
                      <a:pt x="608" y="102"/>
                    </a:cubicBez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135">
                <a:extLst>
                  <a:ext uri="{FF2B5EF4-FFF2-40B4-BE49-F238E27FC236}">
                    <a16:creationId xmlns:a16="http://schemas.microsoft.com/office/drawing/2014/main" xmlns="" id="{9EDDB044-D2CF-465A-B111-139821208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4294" y="2062163"/>
                <a:ext cx="6350" cy="1588"/>
              </a:xfrm>
              <a:custGeom>
                <a:avLst/>
                <a:gdLst>
                  <a:gd name="T0" fmla="*/ 11 w 11"/>
                  <a:gd name="T1" fmla="*/ 1 h 1"/>
                  <a:gd name="T2" fmla="*/ 0 w 11"/>
                  <a:gd name="T3" fmla="*/ 0 h 1"/>
                  <a:gd name="T4" fmla="*/ 11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cubicBezTo>
                      <a:pt x="7" y="1"/>
                      <a:pt x="3" y="0"/>
                      <a:pt x="0" y="0"/>
                    </a:cubicBezTo>
                    <a:cubicBezTo>
                      <a:pt x="3" y="0"/>
                      <a:pt x="7" y="1"/>
                      <a:pt x="11" y="1"/>
                    </a:cubicBezTo>
                    <a:close/>
                  </a:path>
                </a:pathLst>
              </a:custGeom>
              <a:solidFill>
                <a:srgbClr val="ECD2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137">
                <a:extLst>
                  <a:ext uri="{FF2B5EF4-FFF2-40B4-BE49-F238E27FC236}">
                    <a16:creationId xmlns:a16="http://schemas.microsoft.com/office/drawing/2014/main" xmlns="" id="{7A9594A8-41B5-4013-B4A2-3FB227923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58906" y="2667000"/>
                <a:ext cx="609600" cy="322263"/>
              </a:xfrm>
              <a:custGeom>
                <a:avLst/>
                <a:gdLst>
                  <a:gd name="T0" fmla="*/ 740 w 1222"/>
                  <a:gd name="T1" fmla="*/ 648 h 648"/>
                  <a:gd name="T2" fmla="*/ 463 w 1222"/>
                  <a:gd name="T3" fmla="*/ 623 h 648"/>
                  <a:gd name="T4" fmla="*/ 715 w 1222"/>
                  <a:gd name="T5" fmla="*/ 585 h 648"/>
                  <a:gd name="T6" fmla="*/ 713 w 1222"/>
                  <a:gd name="T7" fmla="*/ 460 h 648"/>
                  <a:gd name="T8" fmla="*/ 447 w 1222"/>
                  <a:gd name="T9" fmla="*/ 412 h 648"/>
                  <a:gd name="T10" fmla="*/ 104 w 1222"/>
                  <a:gd name="T11" fmla="*/ 307 h 648"/>
                  <a:gd name="T12" fmla="*/ 106 w 1222"/>
                  <a:gd name="T13" fmla="*/ 0 h 648"/>
                  <a:gd name="T14" fmla="*/ 87 w 1222"/>
                  <a:gd name="T15" fmla="*/ 179 h 648"/>
                  <a:gd name="T16" fmla="*/ 372 w 1222"/>
                  <a:gd name="T17" fmla="*/ 376 h 648"/>
                  <a:gd name="T18" fmla="*/ 495 w 1222"/>
                  <a:gd name="T19" fmla="*/ 392 h 648"/>
                  <a:gd name="T20" fmla="*/ 545 w 1222"/>
                  <a:gd name="T21" fmla="*/ 389 h 648"/>
                  <a:gd name="T22" fmla="*/ 728 w 1222"/>
                  <a:gd name="T23" fmla="*/ 302 h 648"/>
                  <a:gd name="T24" fmla="*/ 773 w 1222"/>
                  <a:gd name="T25" fmla="*/ 211 h 648"/>
                  <a:gd name="T26" fmla="*/ 805 w 1222"/>
                  <a:gd name="T27" fmla="*/ 148 h 648"/>
                  <a:gd name="T28" fmla="*/ 810 w 1222"/>
                  <a:gd name="T29" fmla="*/ 147 h 648"/>
                  <a:gd name="T30" fmla="*/ 819 w 1222"/>
                  <a:gd name="T31" fmla="*/ 149 h 648"/>
                  <a:gd name="T32" fmla="*/ 1198 w 1222"/>
                  <a:gd name="T33" fmla="*/ 366 h 648"/>
                  <a:gd name="T34" fmla="*/ 1212 w 1222"/>
                  <a:gd name="T35" fmla="*/ 503 h 648"/>
                  <a:gd name="T36" fmla="*/ 1008 w 1222"/>
                  <a:gd name="T37" fmla="*/ 612 h 648"/>
                  <a:gd name="T38" fmla="*/ 942 w 1222"/>
                  <a:gd name="T39" fmla="*/ 629 h 648"/>
                  <a:gd name="T40" fmla="*/ 774 w 1222"/>
                  <a:gd name="T41" fmla="*/ 648 h 648"/>
                  <a:gd name="T42" fmla="*/ 740 w 1222"/>
                  <a:gd name="T43" fmla="*/ 648 h 648"/>
                  <a:gd name="T44" fmla="*/ 481 w 1222"/>
                  <a:gd name="T45" fmla="*/ 369 h 648"/>
                  <a:gd name="T46" fmla="*/ 241 w 1222"/>
                  <a:gd name="T47" fmla="*/ 277 h 648"/>
                  <a:gd name="T48" fmla="*/ 229 w 1222"/>
                  <a:gd name="T49" fmla="*/ 264 h 648"/>
                  <a:gd name="T50" fmla="*/ 525 w 1222"/>
                  <a:gd name="T51" fmla="*/ 115 h 648"/>
                  <a:gd name="T52" fmla="*/ 534 w 1222"/>
                  <a:gd name="T53" fmla="*/ 114 h 648"/>
                  <a:gd name="T54" fmla="*/ 554 w 1222"/>
                  <a:gd name="T55" fmla="*/ 122 h 648"/>
                  <a:gd name="T56" fmla="*/ 540 w 1222"/>
                  <a:gd name="T57" fmla="*/ 152 h 648"/>
                  <a:gd name="T58" fmla="*/ 505 w 1222"/>
                  <a:gd name="T59" fmla="*/ 198 h 648"/>
                  <a:gd name="T60" fmla="*/ 493 w 1222"/>
                  <a:gd name="T61" fmla="*/ 206 h 648"/>
                  <a:gd name="T62" fmla="*/ 491 w 1222"/>
                  <a:gd name="T63" fmla="*/ 211 h 648"/>
                  <a:gd name="T64" fmla="*/ 496 w 1222"/>
                  <a:gd name="T65" fmla="*/ 217 h 648"/>
                  <a:gd name="T66" fmla="*/ 680 w 1222"/>
                  <a:gd name="T67" fmla="*/ 277 h 648"/>
                  <a:gd name="T68" fmla="*/ 481 w 1222"/>
                  <a:gd name="T69" fmla="*/ 369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2" h="648">
                    <a:moveTo>
                      <a:pt x="740" y="648"/>
                    </a:moveTo>
                    <a:cubicBezTo>
                      <a:pt x="648" y="648"/>
                      <a:pt x="554" y="638"/>
                      <a:pt x="463" y="623"/>
                    </a:cubicBezTo>
                    <a:cubicBezTo>
                      <a:pt x="551" y="616"/>
                      <a:pt x="638" y="606"/>
                      <a:pt x="715" y="585"/>
                    </a:cubicBezTo>
                    <a:cubicBezTo>
                      <a:pt x="826" y="555"/>
                      <a:pt x="799" y="496"/>
                      <a:pt x="713" y="460"/>
                    </a:cubicBezTo>
                    <a:cubicBezTo>
                      <a:pt x="636" y="429"/>
                      <a:pt x="539" y="421"/>
                      <a:pt x="447" y="412"/>
                    </a:cubicBezTo>
                    <a:cubicBezTo>
                      <a:pt x="303" y="397"/>
                      <a:pt x="187" y="379"/>
                      <a:pt x="104" y="307"/>
                    </a:cubicBezTo>
                    <a:cubicBezTo>
                      <a:pt x="0" y="218"/>
                      <a:pt x="48" y="101"/>
                      <a:pt x="106" y="0"/>
                    </a:cubicBezTo>
                    <a:cubicBezTo>
                      <a:pt x="84" y="59"/>
                      <a:pt x="73" y="118"/>
                      <a:pt x="87" y="179"/>
                    </a:cubicBezTo>
                    <a:cubicBezTo>
                      <a:pt x="110" y="274"/>
                      <a:pt x="217" y="347"/>
                      <a:pt x="372" y="376"/>
                    </a:cubicBezTo>
                    <a:cubicBezTo>
                      <a:pt x="410" y="386"/>
                      <a:pt x="453" y="392"/>
                      <a:pt x="495" y="392"/>
                    </a:cubicBezTo>
                    <a:cubicBezTo>
                      <a:pt x="512" y="392"/>
                      <a:pt x="529" y="391"/>
                      <a:pt x="545" y="389"/>
                    </a:cubicBezTo>
                    <a:cubicBezTo>
                      <a:pt x="629" y="384"/>
                      <a:pt x="713" y="347"/>
                      <a:pt x="728" y="302"/>
                    </a:cubicBezTo>
                    <a:cubicBezTo>
                      <a:pt x="751" y="273"/>
                      <a:pt x="759" y="240"/>
                      <a:pt x="773" y="211"/>
                    </a:cubicBezTo>
                    <a:cubicBezTo>
                      <a:pt x="782" y="190"/>
                      <a:pt x="793" y="169"/>
                      <a:pt x="805" y="148"/>
                    </a:cubicBezTo>
                    <a:cubicBezTo>
                      <a:pt x="807" y="148"/>
                      <a:pt x="808" y="147"/>
                      <a:pt x="810" y="147"/>
                    </a:cubicBezTo>
                    <a:cubicBezTo>
                      <a:pt x="813" y="147"/>
                      <a:pt x="816" y="148"/>
                      <a:pt x="819" y="149"/>
                    </a:cubicBezTo>
                    <a:cubicBezTo>
                      <a:pt x="1012" y="163"/>
                      <a:pt x="1153" y="267"/>
                      <a:pt x="1198" y="366"/>
                    </a:cubicBezTo>
                    <a:cubicBezTo>
                      <a:pt x="1218" y="412"/>
                      <a:pt x="1222" y="458"/>
                      <a:pt x="1212" y="503"/>
                    </a:cubicBezTo>
                    <a:cubicBezTo>
                      <a:pt x="1164" y="548"/>
                      <a:pt x="1095" y="586"/>
                      <a:pt x="1008" y="612"/>
                    </a:cubicBezTo>
                    <a:cubicBezTo>
                      <a:pt x="986" y="619"/>
                      <a:pt x="964" y="624"/>
                      <a:pt x="942" y="629"/>
                    </a:cubicBezTo>
                    <a:cubicBezTo>
                      <a:pt x="886" y="636"/>
                      <a:pt x="830" y="642"/>
                      <a:pt x="774" y="648"/>
                    </a:cubicBezTo>
                    <a:cubicBezTo>
                      <a:pt x="763" y="648"/>
                      <a:pt x="751" y="648"/>
                      <a:pt x="740" y="648"/>
                    </a:cubicBezTo>
                    <a:moveTo>
                      <a:pt x="481" y="369"/>
                    </a:moveTo>
                    <a:cubicBezTo>
                      <a:pt x="383" y="362"/>
                      <a:pt x="289" y="321"/>
                      <a:pt x="241" y="277"/>
                    </a:cubicBezTo>
                    <a:cubicBezTo>
                      <a:pt x="236" y="273"/>
                      <a:pt x="232" y="268"/>
                      <a:pt x="229" y="264"/>
                    </a:cubicBezTo>
                    <a:cubicBezTo>
                      <a:pt x="276" y="203"/>
                      <a:pt x="434" y="139"/>
                      <a:pt x="525" y="115"/>
                    </a:cubicBezTo>
                    <a:cubicBezTo>
                      <a:pt x="528" y="114"/>
                      <a:pt x="531" y="114"/>
                      <a:pt x="534" y="114"/>
                    </a:cubicBezTo>
                    <a:cubicBezTo>
                      <a:pt x="544" y="114"/>
                      <a:pt x="552" y="117"/>
                      <a:pt x="554" y="122"/>
                    </a:cubicBezTo>
                    <a:cubicBezTo>
                      <a:pt x="549" y="131"/>
                      <a:pt x="545" y="142"/>
                      <a:pt x="540" y="152"/>
                    </a:cubicBezTo>
                    <a:cubicBezTo>
                      <a:pt x="530" y="168"/>
                      <a:pt x="519" y="184"/>
                      <a:pt x="505" y="198"/>
                    </a:cubicBezTo>
                    <a:cubicBezTo>
                      <a:pt x="501" y="201"/>
                      <a:pt x="497" y="204"/>
                      <a:pt x="493" y="206"/>
                    </a:cubicBezTo>
                    <a:cubicBezTo>
                      <a:pt x="491" y="207"/>
                      <a:pt x="490" y="209"/>
                      <a:pt x="491" y="211"/>
                    </a:cubicBezTo>
                    <a:cubicBezTo>
                      <a:pt x="488" y="213"/>
                      <a:pt x="490" y="217"/>
                      <a:pt x="496" y="217"/>
                    </a:cubicBezTo>
                    <a:cubicBezTo>
                      <a:pt x="572" y="217"/>
                      <a:pt x="658" y="234"/>
                      <a:pt x="680" y="277"/>
                    </a:cubicBezTo>
                    <a:cubicBezTo>
                      <a:pt x="709" y="335"/>
                      <a:pt x="563" y="366"/>
                      <a:pt x="481" y="369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138">
                <a:extLst>
                  <a:ext uri="{FF2B5EF4-FFF2-40B4-BE49-F238E27FC236}">
                    <a16:creationId xmlns:a16="http://schemas.microsoft.com/office/drawing/2014/main" xmlns="" id="{E85D5E8B-472F-4B45-81DF-4125315C0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8794" y="1922463"/>
                <a:ext cx="4763" cy="1588"/>
              </a:xfrm>
              <a:custGeom>
                <a:avLst/>
                <a:gdLst>
                  <a:gd name="T0" fmla="*/ 0 w 9"/>
                  <a:gd name="T1" fmla="*/ 4 h 4"/>
                  <a:gd name="T2" fmla="*/ 9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0" y="4"/>
                    </a:moveTo>
                    <a:cubicBezTo>
                      <a:pt x="3" y="3"/>
                      <a:pt x="6" y="1"/>
                      <a:pt x="9" y="0"/>
                    </a:cubicBezTo>
                    <a:cubicBezTo>
                      <a:pt x="6" y="1"/>
                      <a:pt x="3" y="3"/>
                      <a:pt x="0" y="4"/>
                    </a:cubicBezTo>
                    <a:close/>
                  </a:path>
                </a:pathLst>
              </a:custGeom>
              <a:solidFill>
                <a:srgbClr val="868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139">
                <a:extLst>
                  <a:ext uri="{FF2B5EF4-FFF2-40B4-BE49-F238E27FC236}">
                    <a16:creationId xmlns:a16="http://schemas.microsoft.com/office/drawing/2014/main" xmlns="" id="{4954F82E-0CDD-420A-B775-1F6FD212A7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47806" y="2684463"/>
                <a:ext cx="558800" cy="233363"/>
              </a:xfrm>
              <a:custGeom>
                <a:avLst/>
                <a:gdLst>
                  <a:gd name="T0" fmla="*/ 1031 w 1118"/>
                  <a:gd name="T1" fmla="*/ 467 h 467"/>
                  <a:gd name="T2" fmla="*/ 1017 w 1118"/>
                  <a:gd name="T3" fmla="*/ 330 h 467"/>
                  <a:gd name="T4" fmla="*/ 638 w 1118"/>
                  <a:gd name="T5" fmla="*/ 113 h 467"/>
                  <a:gd name="T6" fmla="*/ 629 w 1118"/>
                  <a:gd name="T7" fmla="*/ 111 h 467"/>
                  <a:gd name="T8" fmla="*/ 624 w 1118"/>
                  <a:gd name="T9" fmla="*/ 112 h 467"/>
                  <a:gd name="T10" fmla="*/ 679 w 1118"/>
                  <a:gd name="T11" fmla="*/ 5 h 467"/>
                  <a:gd name="T12" fmla="*/ 982 w 1118"/>
                  <a:gd name="T13" fmla="*/ 89 h 467"/>
                  <a:gd name="T14" fmla="*/ 1102 w 1118"/>
                  <a:gd name="T15" fmla="*/ 347 h 467"/>
                  <a:gd name="T16" fmla="*/ 1031 w 1118"/>
                  <a:gd name="T17" fmla="*/ 467 h 467"/>
                  <a:gd name="T18" fmla="*/ 48 w 1118"/>
                  <a:gd name="T19" fmla="*/ 228 h 467"/>
                  <a:gd name="T20" fmla="*/ 159 w 1118"/>
                  <a:gd name="T21" fmla="*/ 68 h 467"/>
                  <a:gd name="T22" fmla="*/ 423 w 1118"/>
                  <a:gd name="T23" fmla="*/ 7 h 467"/>
                  <a:gd name="T24" fmla="*/ 378 w 1118"/>
                  <a:gd name="T25" fmla="*/ 77 h 467"/>
                  <a:gd name="T26" fmla="*/ 373 w 1118"/>
                  <a:gd name="T27" fmla="*/ 86 h 467"/>
                  <a:gd name="T28" fmla="*/ 353 w 1118"/>
                  <a:gd name="T29" fmla="*/ 78 h 467"/>
                  <a:gd name="T30" fmla="*/ 344 w 1118"/>
                  <a:gd name="T31" fmla="*/ 79 h 467"/>
                  <a:gd name="T32" fmla="*/ 48 w 1118"/>
                  <a:gd name="T33" fmla="*/ 228 h 467"/>
                  <a:gd name="T34" fmla="*/ 535 w 1118"/>
                  <a:gd name="T35" fmla="*/ 216 h 467"/>
                  <a:gd name="T36" fmla="*/ 371 w 1118"/>
                  <a:gd name="T37" fmla="*/ 169 h 467"/>
                  <a:gd name="T38" fmla="*/ 349 w 1118"/>
                  <a:gd name="T39" fmla="*/ 170 h 467"/>
                  <a:gd name="T40" fmla="*/ 401 w 1118"/>
                  <a:gd name="T41" fmla="*/ 115 h 467"/>
                  <a:gd name="T42" fmla="*/ 478 w 1118"/>
                  <a:gd name="T43" fmla="*/ 3 h 467"/>
                  <a:gd name="T44" fmla="*/ 567 w 1118"/>
                  <a:gd name="T45" fmla="*/ 0 h 467"/>
                  <a:gd name="T46" fmla="*/ 585 w 1118"/>
                  <a:gd name="T47" fmla="*/ 0 h 467"/>
                  <a:gd name="T48" fmla="*/ 629 w 1118"/>
                  <a:gd name="T49" fmla="*/ 2 h 467"/>
                  <a:gd name="T50" fmla="*/ 535 w 1118"/>
                  <a:gd name="T51" fmla="*/ 216 h 467"/>
                  <a:gd name="T52" fmla="*/ 324 w 1118"/>
                  <a:gd name="T53" fmla="*/ 162 h 467"/>
                  <a:gd name="T54" fmla="*/ 359 w 1118"/>
                  <a:gd name="T55" fmla="*/ 116 h 467"/>
                  <a:gd name="T56" fmla="*/ 324 w 1118"/>
                  <a:gd name="T57" fmla="*/ 16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118" h="467">
                    <a:moveTo>
                      <a:pt x="1031" y="467"/>
                    </a:moveTo>
                    <a:cubicBezTo>
                      <a:pt x="1041" y="422"/>
                      <a:pt x="1037" y="376"/>
                      <a:pt x="1017" y="330"/>
                    </a:cubicBezTo>
                    <a:cubicBezTo>
                      <a:pt x="972" y="231"/>
                      <a:pt x="831" y="127"/>
                      <a:pt x="638" y="113"/>
                    </a:cubicBezTo>
                    <a:cubicBezTo>
                      <a:pt x="635" y="112"/>
                      <a:pt x="632" y="111"/>
                      <a:pt x="629" y="111"/>
                    </a:cubicBezTo>
                    <a:cubicBezTo>
                      <a:pt x="627" y="111"/>
                      <a:pt x="626" y="112"/>
                      <a:pt x="624" y="112"/>
                    </a:cubicBezTo>
                    <a:cubicBezTo>
                      <a:pt x="644" y="76"/>
                      <a:pt x="664" y="41"/>
                      <a:pt x="679" y="5"/>
                    </a:cubicBezTo>
                    <a:cubicBezTo>
                      <a:pt x="793" y="15"/>
                      <a:pt x="904" y="42"/>
                      <a:pt x="982" y="89"/>
                    </a:cubicBezTo>
                    <a:cubicBezTo>
                      <a:pt x="1093" y="154"/>
                      <a:pt x="1118" y="262"/>
                      <a:pt x="1102" y="347"/>
                    </a:cubicBezTo>
                    <a:cubicBezTo>
                      <a:pt x="1094" y="390"/>
                      <a:pt x="1070" y="431"/>
                      <a:pt x="1031" y="467"/>
                    </a:cubicBezTo>
                    <a:moveTo>
                      <a:pt x="48" y="228"/>
                    </a:moveTo>
                    <a:cubicBezTo>
                      <a:pt x="0" y="167"/>
                      <a:pt x="70" y="108"/>
                      <a:pt x="159" y="68"/>
                    </a:cubicBezTo>
                    <a:cubicBezTo>
                      <a:pt x="233" y="35"/>
                      <a:pt x="327" y="16"/>
                      <a:pt x="423" y="7"/>
                    </a:cubicBezTo>
                    <a:cubicBezTo>
                      <a:pt x="404" y="29"/>
                      <a:pt x="392" y="54"/>
                      <a:pt x="378" y="77"/>
                    </a:cubicBezTo>
                    <a:cubicBezTo>
                      <a:pt x="376" y="80"/>
                      <a:pt x="375" y="83"/>
                      <a:pt x="373" y="86"/>
                    </a:cubicBezTo>
                    <a:cubicBezTo>
                      <a:pt x="371" y="81"/>
                      <a:pt x="363" y="78"/>
                      <a:pt x="353" y="78"/>
                    </a:cubicBezTo>
                    <a:cubicBezTo>
                      <a:pt x="350" y="78"/>
                      <a:pt x="347" y="78"/>
                      <a:pt x="344" y="79"/>
                    </a:cubicBezTo>
                    <a:cubicBezTo>
                      <a:pt x="253" y="103"/>
                      <a:pt x="95" y="167"/>
                      <a:pt x="48" y="228"/>
                    </a:cubicBezTo>
                    <a:close/>
                    <a:moveTo>
                      <a:pt x="535" y="216"/>
                    </a:moveTo>
                    <a:cubicBezTo>
                      <a:pt x="505" y="185"/>
                      <a:pt x="437" y="169"/>
                      <a:pt x="371" y="169"/>
                    </a:cubicBezTo>
                    <a:cubicBezTo>
                      <a:pt x="364" y="169"/>
                      <a:pt x="356" y="169"/>
                      <a:pt x="349" y="170"/>
                    </a:cubicBezTo>
                    <a:cubicBezTo>
                      <a:pt x="375" y="155"/>
                      <a:pt x="389" y="132"/>
                      <a:pt x="401" y="115"/>
                    </a:cubicBezTo>
                    <a:cubicBezTo>
                      <a:pt x="430" y="79"/>
                      <a:pt x="454" y="40"/>
                      <a:pt x="478" y="3"/>
                    </a:cubicBezTo>
                    <a:cubicBezTo>
                      <a:pt x="508" y="1"/>
                      <a:pt x="538" y="0"/>
                      <a:pt x="567" y="0"/>
                    </a:cubicBezTo>
                    <a:cubicBezTo>
                      <a:pt x="573" y="0"/>
                      <a:pt x="579" y="0"/>
                      <a:pt x="585" y="0"/>
                    </a:cubicBezTo>
                    <a:cubicBezTo>
                      <a:pt x="600" y="0"/>
                      <a:pt x="615" y="1"/>
                      <a:pt x="629" y="2"/>
                    </a:cubicBezTo>
                    <a:cubicBezTo>
                      <a:pt x="577" y="70"/>
                      <a:pt x="563" y="145"/>
                      <a:pt x="535" y="216"/>
                    </a:cubicBezTo>
                    <a:moveTo>
                      <a:pt x="324" y="162"/>
                    </a:moveTo>
                    <a:cubicBezTo>
                      <a:pt x="338" y="148"/>
                      <a:pt x="349" y="132"/>
                      <a:pt x="359" y="116"/>
                    </a:cubicBezTo>
                    <a:cubicBezTo>
                      <a:pt x="350" y="132"/>
                      <a:pt x="340" y="149"/>
                      <a:pt x="324" y="162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140">
                <a:extLst>
                  <a:ext uri="{FF2B5EF4-FFF2-40B4-BE49-F238E27FC236}">
                    <a16:creationId xmlns:a16="http://schemas.microsoft.com/office/drawing/2014/main" xmlns="" id="{269640ED-BDA6-40BE-A6D2-CFB79C9077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5944" y="1930400"/>
                <a:ext cx="4592638" cy="995363"/>
              </a:xfrm>
              <a:custGeom>
                <a:avLst/>
                <a:gdLst>
                  <a:gd name="T0" fmla="*/ 818 w 9205"/>
                  <a:gd name="T1" fmla="*/ 1997 h 1997"/>
                  <a:gd name="T2" fmla="*/ 715 w 9205"/>
                  <a:gd name="T3" fmla="*/ 1978 h 1997"/>
                  <a:gd name="T4" fmla="*/ 2822 w 9205"/>
                  <a:gd name="T5" fmla="*/ 1756 h 1997"/>
                  <a:gd name="T6" fmla="*/ 4284 w 9205"/>
                  <a:gd name="T7" fmla="*/ 1682 h 1997"/>
                  <a:gd name="T8" fmla="*/ 5347 w 9205"/>
                  <a:gd name="T9" fmla="*/ 1663 h 1997"/>
                  <a:gd name="T10" fmla="*/ 5785 w 9205"/>
                  <a:gd name="T11" fmla="*/ 1666 h 1997"/>
                  <a:gd name="T12" fmla="*/ 7247 w 9205"/>
                  <a:gd name="T13" fmla="*/ 1740 h 1997"/>
                  <a:gd name="T14" fmla="*/ 7679 w 9205"/>
                  <a:gd name="T15" fmla="*/ 1776 h 1997"/>
                  <a:gd name="T16" fmla="*/ 8437 w 9205"/>
                  <a:gd name="T17" fmla="*/ 1853 h 1997"/>
                  <a:gd name="T18" fmla="*/ 8646 w 9205"/>
                  <a:gd name="T19" fmla="*/ 1877 h 1997"/>
                  <a:gd name="T20" fmla="*/ 8592 w 9205"/>
                  <a:gd name="T21" fmla="*/ 1899 h 1997"/>
                  <a:gd name="T22" fmla="*/ 8102 w 9205"/>
                  <a:gd name="T23" fmla="*/ 1845 h 1997"/>
                  <a:gd name="T24" fmla="*/ 6694 w 9205"/>
                  <a:gd name="T25" fmla="*/ 1730 h 1997"/>
                  <a:gd name="T26" fmla="*/ 5345 w 9205"/>
                  <a:gd name="T27" fmla="*/ 1691 h 1997"/>
                  <a:gd name="T28" fmla="*/ 5274 w 9205"/>
                  <a:gd name="T29" fmla="*/ 1691 h 1997"/>
                  <a:gd name="T30" fmla="*/ 3775 w 9205"/>
                  <a:gd name="T31" fmla="*/ 1731 h 1997"/>
                  <a:gd name="T32" fmla="*/ 2306 w 9205"/>
                  <a:gd name="T33" fmla="*/ 1822 h 1997"/>
                  <a:gd name="T34" fmla="*/ 818 w 9205"/>
                  <a:gd name="T35" fmla="*/ 1997 h 1997"/>
                  <a:gd name="T36" fmla="*/ 0 w 9205"/>
                  <a:gd name="T37" fmla="*/ 300 h 1997"/>
                  <a:gd name="T38" fmla="*/ 1333 w 9205"/>
                  <a:gd name="T39" fmla="*/ 113 h 1997"/>
                  <a:gd name="T40" fmla="*/ 2677 w 9205"/>
                  <a:gd name="T41" fmla="*/ 30 h 1997"/>
                  <a:gd name="T42" fmla="*/ 3960 w 9205"/>
                  <a:gd name="T43" fmla="*/ 0 h 1997"/>
                  <a:gd name="T44" fmla="*/ 4063 w 9205"/>
                  <a:gd name="T45" fmla="*/ 1 h 1997"/>
                  <a:gd name="T46" fmla="*/ 5557 w 9205"/>
                  <a:gd name="T47" fmla="*/ 26 h 1997"/>
                  <a:gd name="T48" fmla="*/ 7028 w 9205"/>
                  <a:gd name="T49" fmla="*/ 69 h 1997"/>
                  <a:gd name="T50" fmla="*/ 8461 w 9205"/>
                  <a:gd name="T51" fmla="*/ 184 h 1997"/>
                  <a:gd name="T52" fmla="*/ 9177 w 9205"/>
                  <a:gd name="T53" fmla="*/ 266 h 1997"/>
                  <a:gd name="T54" fmla="*/ 9153 w 9205"/>
                  <a:gd name="T55" fmla="*/ 263 h 1997"/>
                  <a:gd name="T56" fmla="*/ 9205 w 9205"/>
                  <a:gd name="T57" fmla="*/ 297 h 1997"/>
                  <a:gd name="T58" fmla="*/ 8563 w 9205"/>
                  <a:gd name="T59" fmla="*/ 224 h 1997"/>
                  <a:gd name="T60" fmla="*/ 7234 w 9205"/>
                  <a:gd name="T61" fmla="*/ 112 h 1997"/>
                  <a:gd name="T62" fmla="*/ 5884 w 9205"/>
                  <a:gd name="T63" fmla="*/ 58 h 1997"/>
                  <a:gd name="T64" fmla="*/ 4543 w 9205"/>
                  <a:gd name="T65" fmla="*/ 35 h 1997"/>
                  <a:gd name="T66" fmla="*/ 4026 w 9205"/>
                  <a:gd name="T67" fmla="*/ 31 h 1997"/>
                  <a:gd name="T68" fmla="*/ 3055 w 9205"/>
                  <a:gd name="T69" fmla="*/ 45 h 1997"/>
                  <a:gd name="T70" fmla="*/ 1577 w 9205"/>
                  <a:gd name="T71" fmla="*/ 118 h 1997"/>
                  <a:gd name="T72" fmla="*/ 365 w 9205"/>
                  <a:gd name="T73" fmla="*/ 268 h 1997"/>
                  <a:gd name="T74" fmla="*/ 486 w 9205"/>
                  <a:gd name="T75" fmla="*/ 221 h 1997"/>
                  <a:gd name="T76" fmla="*/ 0 w 9205"/>
                  <a:gd name="T77" fmla="*/ 30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9205" h="1997">
                    <a:moveTo>
                      <a:pt x="818" y="1997"/>
                    </a:moveTo>
                    <a:cubicBezTo>
                      <a:pt x="784" y="1991"/>
                      <a:pt x="749" y="1985"/>
                      <a:pt x="715" y="1978"/>
                    </a:cubicBezTo>
                    <a:cubicBezTo>
                      <a:pt x="1423" y="1879"/>
                      <a:pt x="2088" y="1810"/>
                      <a:pt x="2822" y="1756"/>
                    </a:cubicBezTo>
                    <a:cubicBezTo>
                      <a:pt x="3306" y="1720"/>
                      <a:pt x="3796" y="1698"/>
                      <a:pt x="4284" y="1682"/>
                    </a:cubicBezTo>
                    <a:cubicBezTo>
                      <a:pt x="4638" y="1670"/>
                      <a:pt x="4992" y="1663"/>
                      <a:pt x="5347" y="1663"/>
                    </a:cubicBezTo>
                    <a:cubicBezTo>
                      <a:pt x="5493" y="1663"/>
                      <a:pt x="5639" y="1664"/>
                      <a:pt x="5785" y="1666"/>
                    </a:cubicBezTo>
                    <a:cubicBezTo>
                      <a:pt x="6275" y="1675"/>
                      <a:pt x="6761" y="1702"/>
                      <a:pt x="7247" y="1740"/>
                    </a:cubicBezTo>
                    <a:cubicBezTo>
                      <a:pt x="7391" y="1751"/>
                      <a:pt x="7536" y="1763"/>
                      <a:pt x="7679" y="1776"/>
                    </a:cubicBezTo>
                    <a:cubicBezTo>
                      <a:pt x="7933" y="1798"/>
                      <a:pt x="8186" y="1823"/>
                      <a:pt x="8437" y="1853"/>
                    </a:cubicBezTo>
                    <a:cubicBezTo>
                      <a:pt x="8507" y="1861"/>
                      <a:pt x="8577" y="1869"/>
                      <a:pt x="8646" y="1877"/>
                    </a:cubicBezTo>
                    <a:cubicBezTo>
                      <a:pt x="8628" y="1884"/>
                      <a:pt x="8610" y="1892"/>
                      <a:pt x="8592" y="1899"/>
                    </a:cubicBezTo>
                    <a:cubicBezTo>
                      <a:pt x="8431" y="1879"/>
                      <a:pt x="8267" y="1863"/>
                      <a:pt x="8102" y="1845"/>
                    </a:cubicBezTo>
                    <a:cubicBezTo>
                      <a:pt x="7636" y="1796"/>
                      <a:pt x="7166" y="1756"/>
                      <a:pt x="6694" y="1730"/>
                    </a:cubicBezTo>
                    <a:cubicBezTo>
                      <a:pt x="6246" y="1705"/>
                      <a:pt x="5795" y="1691"/>
                      <a:pt x="5345" y="1691"/>
                    </a:cubicBezTo>
                    <a:cubicBezTo>
                      <a:pt x="5321" y="1691"/>
                      <a:pt x="5298" y="1691"/>
                      <a:pt x="5274" y="1691"/>
                    </a:cubicBezTo>
                    <a:cubicBezTo>
                      <a:pt x="4774" y="1693"/>
                      <a:pt x="4274" y="1707"/>
                      <a:pt x="3775" y="1731"/>
                    </a:cubicBezTo>
                    <a:cubicBezTo>
                      <a:pt x="3282" y="1753"/>
                      <a:pt x="2796" y="1783"/>
                      <a:pt x="2306" y="1822"/>
                    </a:cubicBezTo>
                    <a:cubicBezTo>
                      <a:pt x="2128" y="1837"/>
                      <a:pt x="1688" y="1868"/>
                      <a:pt x="818" y="1997"/>
                    </a:cubicBezTo>
                    <a:moveTo>
                      <a:pt x="0" y="300"/>
                    </a:moveTo>
                    <a:cubicBezTo>
                      <a:pt x="438" y="226"/>
                      <a:pt x="881" y="158"/>
                      <a:pt x="1333" y="113"/>
                    </a:cubicBezTo>
                    <a:cubicBezTo>
                      <a:pt x="1777" y="70"/>
                      <a:pt x="2227" y="46"/>
                      <a:pt x="2677" y="30"/>
                    </a:cubicBezTo>
                    <a:cubicBezTo>
                      <a:pt x="3104" y="14"/>
                      <a:pt x="3532" y="0"/>
                      <a:pt x="3960" y="0"/>
                    </a:cubicBezTo>
                    <a:cubicBezTo>
                      <a:pt x="3995" y="0"/>
                      <a:pt x="4029" y="0"/>
                      <a:pt x="4063" y="1"/>
                    </a:cubicBezTo>
                    <a:cubicBezTo>
                      <a:pt x="4561" y="3"/>
                      <a:pt x="5059" y="19"/>
                      <a:pt x="5557" y="26"/>
                    </a:cubicBezTo>
                    <a:cubicBezTo>
                      <a:pt x="6050" y="33"/>
                      <a:pt x="6538" y="39"/>
                      <a:pt x="7028" y="69"/>
                    </a:cubicBezTo>
                    <a:cubicBezTo>
                      <a:pt x="7508" y="99"/>
                      <a:pt x="7987" y="135"/>
                      <a:pt x="8461" y="184"/>
                    </a:cubicBezTo>
                    <a:cubicBezTo>
                      <a:pt x="8701" y="208"/>
                      <a:pt x="8939" y="235"/>
                      <a:pt x="9177" y="266"/>
                    </a:cubicBezTo>
                    <a:cubicBezTo>
                      <a:pt x="9169" y="265"/>
                      <a:pt x="9161" y="264"/>
                      <a:pt x="9153" y="263"/>
                    </a:cubicBezTo>
                    <a:cubicBezTo>
                      <a:pt x="9171" y="274"/>
                      <a:pt x="9188" y="285"/>
                      <a:pt x="9205" y="297"/>
                    </a:cubicBezTo>
                    <a:cubicBezTo>
                      <a:pt x="8991" y="270"/>
                      <a:pt x="8776" y="247"/>
                      <a:pt x="8563" y="224"/>
                    </a:cubicBezTo>
                    <a:cubicBezTo>
                      <a:pt x="8123" y="177"/>
                      <a:pt x="7679" y="141"/>
                      <a:pt x="7234" y="112"/>
                    </a:cubicBezTo>
                    <a:cubicBezTo>
                      <a:pt x="6786" y="82"/>
                      <a:pt x="6335" y="59"/>
                      <a:pt x="5884" y="58"/>
                    </a:cubicBezTo>
                    <a:cubicBezTo>
                      <a:pt x="5436" y="57"/>
                      <a:pt x="4989" y="43"/>
                      <a:pt x="4543" y="35"/>
                    </a:cubicBezTo>
                    <a:cubicBezTo>
                      <a:pt x="4370" y="32"/>
                      <a:pt x="4198" y="31"/>
                      <a:pt x="4026" y="31"/>
                    </a:cubicBezTo>
                    <a:cubicBezTo>
                      <a:pt x="3702" y="31"/>
                      <a:pt x="3379" y="36"/>
                      <a:pt x="3055" y="45"/>
                    </a:cubicBezTo>
                    <a:cubicBezTo>
                      <a:pt x="2561" y="60"/>
                      <a:pt x="2066" y="77"/>
                      <a:pt x="1577" y="118"/>
                    </a:cubicBezTo>
                    <a:cubicBezTo>
                      <a:pt x="1167" y="153"/>
                      <a:pt x="763" y="206"/>
                      <a:pt x="365" y="268"/>
                    </a:cubicBezTo>
                    <a:cubicBezTo>
                      <a:pt x="405" y="252"/>
                      <a:pt x="446" y="236"/>
                      <a:pt x="486" y="221"/>
                    </a:cubicBezTo>
                    <a:cubicBezTo>
                      <a:pt x="323" y="246"/>
                      <a:pt x="162" y="272"/>
                      <a:pt x="0" y="300"/>
                    </a:cubicBezTo>
                  </a:path>
                </a:pathLst>
              </a:custGeom>
              <a:solidFill>
                <a:srgbClr val="8C5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141">
                <a:extLst>
                  <a:ext uri="{FF2B5EF4-FFF2-40B4-BE49-F238E27FC236}">
                    <a16:creationId xmlns:a16="http://schemas.microsoft.com/office/drawing/2014/main" xmlns="" id="{41AF94D0-A11B-4183-8C9D-92971A5B47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37619" y="2039938"/>
                <a:ext cx="976313" cy="979488"/>
              </a:xfrm>
              <a:custGeom>
                <a:avLst/>
                <a:gdLst>
                  <a:gd name="T0" fmla="*/ 589 w 1958"/>
                  <a:gd name="T1" fmla="*/ 1963 h 1963"/>
                  <a:gd name="T2" fmla="*/ 759 w 1958"/>
                  <a:gd name="T3" fmla="*/ 1938 h 1963"/>
                  <a:gd name="T4" fmla="*/ 1725 w 1958"/>
                  <a:gd name="T5" fmla="*/ 1775 h 1963"/>
                  <a:gd name="T6" fmla="*/ 1855 w 1958"/>
                  <a:gd name="T7" fmla="*/ 1757 h 1963"/>
                  <a:gd name="T8" fmla="*/ 1958 w 1958"/>
                  <a:gd name="T9" fmla="*/ 1776 h 1963"/>
                  <a:gd name="T10" fmla="*/ 890 w 1958"/>
                  <a:gd name="T11" fmla="*/ 1949 h 1963"/>
                  <a:gd name="T12" fmla="*/ 589 w 1958"/>
                  <a:gd name="T13" fmla="*/ 1963 h 1963"/>
                  <a:gd name="T14" fmla="*/ 0 w 1958"/>
                  <a:gd name="T15" fmla="*/ 296 h 1963"/>
                  <a:gd name="T16" fmla="*/ 529 w 1958"/>
                  <a:gd name="T17" fmla="*/ 177 h 1963"/>
                  <a:gd name="T18" fmla="*/ 1140 w 1958"/>
                  <a:gd name="T19" fmla="*/ 79 h 1963"/>
                  <a:gd name="T20" fmla="*/ 1140 w 1958"/>
                  <a:gd name="T21" fmla="*/ 79 h 1963"/>
                  <a:gd name="T22" fmla="*/ 1626 w 1958"/>
                  <a:gd name="T23" fmla="*/ 0 h 1963"/>
                  <a:gd name="T24" fmla="*/ 1505 w 1958"/>
                  <a:gd name="T25" fmla="*/ 47 h 1963"/>
                  <a:gd name="T26" fmla="*/ 1294 w 1958"/>
                  <a:gd name="T27" fmla="*/ 81 h 1963"/>
                  <a:gd name="T28" fmla="*/ 617 w 1958"/>
                  <a:gd name="T29" fmla="*/ 191 h 1963"/>
                  <a:gd name="T30" fmla="*/ 99 w 1958"/>
                  <a:gd name="T31" fmla="*/ 288 h 1963"/>
                  <a:gd name="T32" fmla="*/ 91 w 1958"/>
                  <a:gd name="T33" fmla="*/ 267 h 1963"/>
                  <a:gd name="T34" fmla="*/ 0 w 1958"/>
                  <a:gd name="T35" fmla="*/ 296 h 1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58" h="1963">
                    <a:moveTo>
                      <a:pt x="589" y="1963"/>
                    </a:moveTo>
                    <a:cubicBezTo>
                      <a:pt x="646" y="1955"/>
                      <a:pt x="702" y="1946"/>
                      <a:pt x="759" y="1938"/>
                    </a:cubicBezTo>
                    <a:cubicBezTo>
                      <a:pt x="1060" y="1894"/>
                      <a:pt x="1422" y="1819"/>
                      <a:pt x="1725" y="1775"/>
                    </a:cubicBezTo>
                    <a:cubicBezTo>
                      <a:pt x="1768" y="1769"/>
                      <a:pt x="1812" y="1763"/>
                      <a:pt x="1855" y="1757"/>
                    </a:cubicBezTo>
                    <a:cubicBezTo>
                      <a:pt x="1889" y="1764"/>
                      <a:pt x="1924" y="1770"/>
                      <a:pt x="1958" y="1776"/>
                    </a:cubicBezTo>
                    <a:cubicBezTo>
                      <a:pt x="1656" y="1821"/>
                      <a:pt x="1302" y="1877"/>
                      <a:pt x="890" y="1949"/>
                    </a:cubicBezTo>
                    <a:cubicBezTo>
                      <a:pt x="790" y="1956"/>
                      <a:pt x="690" y="1961"/>
                      <a:pt x="589" y="1963"/>
                    </a:cubicBezTo>
                    <a:moveTo>
                      <a:pt x="0" y="296"/>
                    </a:moveTo>
                    <a:cubicBezTo>
                      <a:pt x="161" y="237"/>
                      <a:pt x="343" y="204"/>
                      <a:pt x="529" y="177"/>
                    </a:cubicBezTo>
                    <a:cubicBezTo>
                      <a:pt x="735" y="146"/>
                      <a:pt x="937" y="113"/>
                      <a:pt x="1140" y="79"/>
                    </a:cubicBezTo>
                    <a:lnTo>
                      <a:pt x="1140" y="79"/>
                    </a:lnTo>
                    <a:cubicBezTo>
                      <a:pt x="1302" y="51"/>
                      <a:pt x="1463" y="25"/>
                      <a:pt x="1626" y="0"/>
                    </a:cubicBezTo>
                    <a:cubicBezTo>
                      <a:pt x="1586" y="15"/>
                      <a:pt x="1545" y="31"/>
                      <a:pt x="1505" y="47"/>
                    </a:cubicBezTo>
                    <a:cubicBezTo>
                      <a:pt x="1434" y="58"/>
                      <a:pt x="1364" y="69"/>
                      <a:pt x="1294" y="81"/>
                    </a:cubicBezTo>
                    <a:cubicBezTo>
                      <a:pt x="1068" y="118"/>
                      <a:pt x="845" y="159"/>
                      <a:pt x="617" y="191"/>
                    </a:cubicBezTo>
                    <a:cubicBezTo>
                      <a:pt x="441" y="216"/>
                      <a:pt x="262" y="243"/>
                      <a:pt x="99" y="288"/>
                    </a:cubicBezTo>
                    <a:cubicBezTo>
                      <a:pt x="96" y="281"/>
                      <a:pt x="93" y="274"/>
                      <a:pt x="91" y="267"/>
                    </a:cubicBezTo>
                    <a:cubicBezTo>
                      <a:pt x="60" y="276"/>
                      <a:pt x="29" y="286"/>
                      <a:pt x="0" y="296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142">
                <a:extLst>
                  <a:ext uri="{FF2B5EF4-FFF2-40B4-BE49-F238E27FC236}">
                    <a16:creationId xmlns:a16="http://schemas.microsoft.com/office/drawing/2014/main" xmlns="" id="{0020517E-EDC8-4C55-9B3D-A36DBF9DA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7206" y="1908175"/>
                <a:ext cx="1204913" cy="1157288"/>
              </a:xfrm>
              <a:custGeom>
                <a:avLst/>
                <a:gdLst>
                  <a:gd name="T0" fmla="*/ 1433 w 2415"/>
                  <a:gd name="T1" fmla="*/ 2318 h 2318"/>
                  <a:gd name="T2" fmla="*/ 942 w 2415"/>
                  <a:gd name="T3" fmla="*/ 2258 h 2318"/>
                  <a:gd name="T4" fmla="*/ 1432 w 2415"/>
                  <a:gd name="T5" fmla="*/ 2318 h 2318"/>
                  <a:gd name="T6" fmla="*/ 1620 w 2415"/>
                  <a:gd name="T7" fmla="*/ 2313 h 2318"/>
                  <a:gd name="T8" fmla="*/ 1377 w 2415"/>
                  <a:gd name="T9" fmla="*/ 2287 h 2318"/>
                  <a:gd name="T10" fmla="*/ 1456 w 2415"/>
                  <a:gd name="T11" fmla="*/ 2288 h 2318"/>
                  <a:gd name="T12" fmla="*/ 1855 w 2415"/>
                  <a:gd name="T13" fmla="*/ 2263 h 2318"/>
                  <a:gd name="T14" fmla="*/ 2114 w 2415"/>
                  <a:gd name="T15" fmla="*/ 2227 h 2318"/>
                  <a:gd name="T16" fmla="*/ 2415 w 2415"/>
                  <a:gd name="T17" fmla="*/ 2213 h 2318"/>
                  <a:gd name="T18" fmla="*/ 2377 w 2415"/>
                  <a:gd name="T19" fmla="*/ 2220 h 2318"/>
                  <a:gd name="T20" fmla="*/ 1675 w 2415"/>
                  <a:gd name="T21" fmla="*/ 2310 h 2318"/>
                  <a:gd name="T22" fmla="*/ 1433 w 2415"/>
                  <a:gd name="T23" fmla="*/ 2318 h 2318"/>
                  <a:gd name="T24" fmla="*/ 1768 w 2415"/>
                  <a:gd name="T25" fmla="*/ 2047 h 2318"/>
                  <a:gd name="T26" fmla="*/ 1876 w 2415"/>
                  <a:gd name="T27" fmla="*/ 1976 h 2318"/>
                  <a:gd name="T28" fmla="*/ 1907 w 2415"/>
                  <a:gd name="T29" fmla="*/ 1777 h 2318"/>
                  <a:gd name="T30" fmla="*/ 1889 w 2415"/>
                  <a:gd name="T31" fmla="*/ 1675 h 2318"/>
                  <a:gd name="T32" fmla="*/ 1687 w 2415"/>
                  <a:gd name="T33" fmla="*/ 1148 h 2318"/>
                  <a:gd name="T34" fmla="*/ 1496 w 2415"/>
                  <a:gd name="T35" fmla="*/ 633 h 2318"/>
                  <a:gd name="T36" fmla="*/ 1426 w 2415"/>
                  <a:gd name="T37" fmla="*/ 376 h 2318"/>
                  <a:gd name="T38" fmla="*/ 1388 w 2415"/>
                  <a:gd name="T39" fmla="*/ 155 h 2318"/>
                  <a:gd name="T40" fmla="*/ 1222 w 2415"/>
                  <a:gd name="T41" fmla="*/ 76 h 2318"/>
                  <a:gd name="T42" fmla="*/ 928 w 2415"/>
                  <a:gd name="T43" fmla="*/ 27 h 2318"/>
                  <a:gd name="T44" fmla="*/ 474 w 2415"/>
                  <a:gd name="T45" fmla="*/ 108 h 2318"/>
                  <a:gd name="T46" fmla="*/ 39 w 2415"/>
                  <a:gd name="T47" fmla="*/ 505 h 2318"/>
                  <a:gd name="T48" fmla="*/ 39 w 2415"/>
                  <a:gd name="T49" fmla="*/ 505 h 2318"/>
                  <a:gd name="T50" fmla="*/ 39 w 2415"/>
                  <a:gd name="T51" fmla="*/ 505 h 2318"/>
                  <a:gd name="T52" fmla="*/ 39 w 2415"/>
                  <a:gd name="T53" fmla="*/ 505 h 2318"/>
                  <a:gd name="T54" fmla="*/ 39 w 2415"/>
                  <a:gd name="T55" fmla="*/ 505 h 2318"/>
                  <a:gd name="T56" fmla="*/ 414 w 2415"/>
                  <a:gd name="T57" fmla="*/ 1347 h 2318"/>
                  <a:gd name="T58" fmla="*/ 635 w 2415"/>
                  <a:gd name="T59" fmla="*/ 1801 h 2318"/>
                  <a:gd name="T60" fmla="*/ 640 w 2415"/>
                  <a:gd name="T61" fmla="*/ 1813 h 2318"/>
                  <a:gd name="T62" fmla="*/ 606 w 2415"/>
                  <a:gd name="T63" fmla="*/ 1852 h 2318"/>
                  <a:gd name="T64" fmla="*/ 593 w 2415"/>
                  <a:gd name="T65" fmla="*/ 1824 h 2318"/>
                  <a:gd name="T66" fmla="*/ 366 w 2415"/>
                  <a:gd name="T67" fmla="*/ 1355 h 2318"/>
                  <a:gd name="T68" fmla="*/ 2 w 2415"/>
                  <a:gd name="T69" fmla="*/ 510 h 2318"/>
                  <a:gd name="T70" fmla="*/ 0 w 2415"/>
                  <a:gd name="T71" fmla="*/ 496 h 2318"/>
                  <a:gd name="T72" fmla="*/ 38 w 2415"/>
                  <a:gd name="T73" fmla="*/ 411 h 2318"/>
                  <a:gd name="T74" fmla="*/ 68 w 2415"/>
                  <a:gd name="T75" fmla="*/ 352 h 2318"/>
                  <a:gd name="T76" fmla="*/ 174 w 2415"/>
                  <a:gd name="T77" fmla="*/ 239 h 2318"/>
                  <a:gd name="T78" fmla="*/ 502 w 2415"/>
                  <a:gd name="T79" fmla="*/ 65 h 2318"/>
                  <a:gd name="T80" fmla="*/ 700 w 2415"/>
                  <a:gd name="T81" fmla="*/ 18 h 2318"/>
                  <a:gd name="T82" fmla="*/ 913 w 2415"/>
                  <a:gd name="T83" fmla="*/ 0 h 2318"/>
                  <a:gd name="T84" fmla="*/ 1092 w 2415"/>
                  <a:gd name="T85" fmla="*/ 14 h 2318"/>
                  <a:gd name="T86" fmla="*/ 1265 w 2415"/>
                  <a:gd name="T87" fmla="*/ 59 h 2318"/>
                  <a:gd name="T88" fmla="*/ 1374 w 2415"/>
                  <a:gd name="T89" fmla="*/ 105 h 2318"/>
                  <a:gd name="T90" fmla="*/ 1442 w 2415"/>
                  <a:gd name="T91" fmla="*/ 143 h 2318"/>
                  <a:gd name="T92" fmla="*/ 1452 w 2415"/>
                  <a:gd name="T93" fmla="*/ 178 h 2318"/>
                  <a:gd name="T94" fmla="*/ 1452 w 2415"/>
                  <a:gd name="T95" fmla="*/ 187 h 2318"/>
                  <a:gd name="T96" fmla="*/ 1449 w 2415"/>
                  <a:gd name="T97" fmla="*/ 234 h 2318"/>
                  <a:gd name="T98" fmla="*/ 1449 w 2415"/>
                  <a:gd name="T99" fmla="*/ 234 h 2318"/>
                  <a:gd name="T100" fmla="*/ 1449 w 2415"/>
                  <a:gd name="T101" fmla="*/ 234 h 2318"/>
                  <a:gd name="T102" fmla="*/ 1451 w 2415"/>
                  <a:gd name="T103" fmla="*/ 250 h 2318"/>
                  <a:gd name="T104" fmla="*/ 1481 w 2415"/>
                  <a:gd name="T105" fmla="*/ 404 h 2318"/>
                  <a:gd name="T106" fmla="*/ 1525 w 2415"/>
                  <a:gd name="T107" fmla="*/ 560 h 2318"/>
                  <a:gd name="T108" fmla="*/ 1525 w 2415"/>
                  <a:gd name="T109" fmla="*/ 560 h 2318"/>
                  <a:gd name="T110" fmla="*/ 1616 w 2415"/>
                  <a:gd name="T111" fmla="*/ 531 h 2318"/>
                  <a:gd name="T112" fmla="*/ 1624 w 2415"/>
                  <a:gd name="T113" fmla="*/ 552 h 2318"/>
                  <a:gd name="T114" fmla="*/ 1532 w 2415"/>
                  <a:gd name="T115" fmla="*/ 581 h 2318"/>
                  <a:gd name="T116" fmla="*/ 1531 w 2415"/>
                  <a:gd name="T117" fmla="*/ 581 h 2318"/>
                  <a:gd name="T118" fmla="*/ 1566 w 2415"/>
                  <a:gd name="T119" fmla="*/ 688 h 2318"/>
                  <a:gd name="T120" fmla="*/ 1779 w 2415"/>
                  <a:gd name="T121" fmla="*/ 1234 h 2318"/>
                  <a:gd name="T122" fmla="*/ 1956 w 2415"/>
                  <a:gd name="T123" fmla="*/ 1757 h 2318"/>
                  <a:gd name="T124" fmla="*/ 1768 w 2415"/>
                  <a:gd name="T125" fmla="*/ 2047 h 2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415" h="2318">
                    <a:moveTo>
                      <a:pt x="1433" y="2318"/>
                    </a:moveTo>
                    <a:cubicBezTo>
                      <a:pt x="1262" y="2318"/>
                      <a:pt x="1087" y="2303"/>
                      <a:pt x="942" y="2258"/>
                    </a:cubicBezTo>
                    <a:cubicBezTo>
                      <a:pt x="1087" y="2303"/>
                      <a:pt x="1261" y="2318"/>
                      <a:pt x="1432" y="2318"/>
                    </a:cubicBezTo>
                    <a:cubicBezTo>
                      <a:pt x="1496" y="2318"/>
                      <a:pt x="1559" y="2316"/>
                      <a:pt x="1620" y="2313"/>
                    </a:cubicBezTo>
                    <a:cubicBezTo>
                      <a:pt x="1537" y="2309"/>
                      <a:pt x="1455" y="2301"/>
                      <a:pt x="1377" y="2287"/>
                    </a:cubicBezTo>
                    <a:cubicBezTo>
                      <a:pt x="1403" y="2288"/>
                      <a:pt x="1429" y="2288"/>
                      <a:pt x="1456" y="2288"/>
                    </a:cubicBezTo>
                    <a:cubicBezTo>
                      <a:pt x="1589" y="2288"/>
                      <a:pt x="1723" y="2279"/>
                      <a:pt x="1855" y="2263"/>
                    </a:cubicBezTo>
                    <a:cubicBezTo>
                      <a:pt x="1942" y="2253"/>
                      <a:pt x="2028" y="2241"/>
                      <a:pt x="2114" y="2227"/>
                    </a:cubicBezTo>
                    <a:cubicBezTo>
                      <a:pt x="2215" y="2225"/>
                      <a:pt x="2315" y="2220"/>
                      <a:pt x="2415" y="2213"/>
                    </a:cubicBezTo>
                    <a:cubicBezTo>
                      <a:pt x="2402" y="2215"/>
                      <a:pt x="2390" y="2218"/>
                      <a:pt x="2377" y="2220"/>
                    </a:cubicBezTo>
                    <a:cubicBezTo>
                      <a:pt x="2148" y="2260"/>
                      <a:pt x="1914" y="2293"/>
                      <a:pt x="1675" y="2310"/>
                    </a:cubicBezTo>
                    <a:cubicBezTo>
                      <a:pt x="1597" y="2315"/>
                      <a:pt x="1515" y="2318"/>
                      <a:pt x="1433" y="2318"/>
                    </a:cubicBezTo>
                    <a:moveTo>
                      <a:pt x="1768" y="2047"/>
                    </a:moveTo>
                    <a:cubicBezTo>
                      <a:pt x="1811" y="2030"/>
                      <a:pt x="1848" y="2006"/>
                      <a:pt x="1876" y="1976"/>
                    </a:cubicBezTo>
                    <a:cubicBezTo>
                      <a:pt x="1934" y="1914"/>
                      <a:pt x="1942" y="1842"/>
                      <a:pt x="1907" y="1777"/>
                    </a:cubicBezTo>
                    <a:cubicBezTo>
                      <a:pt x="1904" y="1741"/>
                      <a:pt x="1897" y="1707"/>
                      <a:pt x="1889" y="1675"/>
                    </a:cubicBezTo>
                    <a:cubicBezTo>
                      <a:pt x="1846" y="1497"/>
                      <a:pt x="1764" y="1323"/>
                      <a:pt x="1687" y="1148"/>
                    </a:cubicBezTo>
                    <a:cubicBezTo>
                      <a:pt x="1612" y="978"/>
                      <a:pt x="1551" y="806"/>
                      <a:pt x="1496" y="633"/>
                    </a:cubicBezTo>
                    <a:cubicBezTo>
                      <a:pt x="1470" y="548"/>
                      <a:pt x="1444" y="462"/>
                      <a:pt x="1426" y="376"/>
                    </a:cubicBezTo>
                    <a:cubicBezTo>
                      <a:pt x="1417" y="335"/>
                      <a:pt x="1398" y="165"/>
                      <a:pt x="1388" y="155"/>
                    </a:cubicBezTo>
                    <a:cubicBezTo>
                      <a:pt x="1371" y="138"/>
                      <a:pt x="1253" y="89"/>
                      <a:pt x="1222" y="76"/>
                    </a:cubicBezTo>
                    <a:cubicBezTo>
                      <a:pt x="1138" y="41"/>
                      <a:pt x="1035" y="27"/>
                      <a:pt x="928" y="27"/>
                    </a:cubicBezTo>
                    <a:cubicBezTo>
                      <a:pt x="765" y="27"/>
                      <a:pt x="595" y="61"/>
                      <a:pt x="474" y="108"/>
                    </a:cubicBezTo>
                    <a:cubicBezTo>
                      <a:pt x="229" y="203"/>
                      <a:pt x="91" y="347"/>
                      <a:pt x="39" y="505"/>
                    </a:cubicBez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cubicBezTo>
                      <a:pt x="147" y="788"/>
                      <a:pt x="277" y="1068"/>
                      <a:pt x="414" y="1347"/>
                    </a:cubicBezTo>
                    <a:cubicBezTo>
                      <a:pt x="488" y="1498"/>
                      <a:pt x="566" y="1649"/>
                      <a:pt x="635" y="1801"/>
                    </a:cubicBezTo>
                    <a:cubicBezTo>
                      <a:pt x="637" y="1805"/>
                      <a:pt x="638" y="1809"/>
                      <a:pt x="640" y="1813"/>
                    </a:cubicBezTo>
                    <a:cubicBezTo>
                      <a:pt x="627" y="1825"/>
                      <a:pt x="616" y="1838"/>
                      <a:pt x="606" y="1852"/>
                    </a:cubicBezTo>
                    <a:cubicBezTo>
                      <a:pt x="602" y="1842"/>
                      <a:pt x="598" y="1833"/>
                      <a:pt x="593" y="1824"/>
                    </a:cubicBezTo>
                    <a:cubicBezTo>
                      <a:pt x="523" y="1666"/>
                      <a:pt x="442" y="1511"/>
                      <a:pt x="366" y="1355"/>
                    </a:cubicBezTo>
                    <a:cubicBezTo>
                      <a:pt x="291" y="1202"/>
                      <a:pt x="40" y="620"/>
                      <a:pt x="2" y="510"/>
                    </a:cubicBezTo>
                    <a:cubicBezTo>
                      <a:pt x="1" y="506"/>
                      <a:pt x="0" y="501"/>
                      <a:pt x="0" y="496"/>
                    </a:cubicBezTo>
                    <a:cubicBezTo>
                      <a:pt x="0" y="468"/>
                      <a:pt x="25" y="439"/>
                      <a:pt x="38" y="411"/>
                    </a:cubicBezTo>
                    <a:cubicBezTo>
                      <a:pt x="47" y="391"/>
                      <a:pt x="56" y="372"/>
                      <a:pt x="68" y="352"/>
                    </a:cubicBezTo>
                    <a:cubicBezTo>
                      <a:pt x="94" y="313"/>
                      <a:pt x="132" y="275"/>
                      <a:pt x="174" y="239"/>
                    </a:cubicBezTo>
                    <a:cubicBezTo>
                      <a:pt x="257" y="170"/>
                      <a:pt x="370" y="108"/>
                      <a:pt x="502" y="65"/>
                    </a:cubicBezTo>
                    <a:cubicBezTo>
                      <a:pt x="562" y="45"/>
                      <a:pt x="633" y="30"/>
                      <a:pt x="700" y="18"/>
                    </a:cubicBezTo>
                    <a:cubicBezTo>
                      <a:pt x="770" y="6"/>
                      <a:pt x="841" y="0"/>
                      <a:pt x="913" y="0"/>
                    </a:cubicBezTo>
                    <a:cubicBezTo>
                      <a:pt x="973" y="0"/>
                      <a:pt x="1033" y="5"/>
                      <a:pt x="1092" y="14"/>
                    </a:cubicBezTo>
                    <a:cubicBezTo>
                      <a:pt x="1155" y="23"/>
                      <a:pt x="1213" y="39"/>
                      <a:pt x="1265" y="59"/>
                    </a:cubicBezTo>
                    <a:cubicBezTo>
                      <a:pt x="1303" y="73"/>
                      <a:pt x="1343" y="87"/>
                      <a:pt x="1374" y="105"/>
                    </a:cubicBezTo>
                    <a:cubicBezTo>
                      <a:pt x="1392" y="117"/>
                      <a:pt x="1432" y="130"/>
                      <a:pt x="1442" y="143"/>
                    </a:cubicBezTo>
                    <a:cubicBezTo>
                      <a:pt x="1450" y="154"/>
                      <a:pt x="1451" y="167"/>
                      <a:pt x="1452" y="178"/>
                    </a:cubicBezTo>
                    <a:cubicBezTo>
                      <a:pt x="1452" y="181"/>
                      <a:pt x="1452" y="184"/>
                      <a:pt x="1452" y="187"/>
                    </a:cubicBezTo>
                    <a:cubicBezTo>
                      <a:pt x="1452" y="203"/>
                      <a:pt x="1449" y="219"/>
                      <a:pt x="1449" y="234"/>
                    </a:cubicBezTo>
                    <a:lnTo>
                      <a:pt x="1449" y="234"/>
                    </a:lnTo>
                    <a:lnTo>
                      <a:pt x="1449" y="234"/>
                    </a:lnTo>
                    <a:cubicBezTo>
                      <a:pt x="1449" y="240"/>
                      <a:pt x="1450" y="245"/>
                      <a:pt x="1451" y="250"/>
                    </a:cubicBezTo>
                    <a:cubicBezTo>
                      <a:pt x="1460" y="302"/>
                      <a:pt x="1468" y="353"/>
                      <a:pt x="1481" y="404"/>
                    </a:cubicBezTo>
                    <a:cubicBezTo>
                      <a:pt x="1494" y="457"/>
                      <a:pt x="1509" y="509"/>
                      <a:pt x="1525" y="560"/>
                    </a:cubicBezTo>
                    <a:lnTo>
                      <a:pt x="1525" y="560"/>
                    </a:lnTo>
                    <a:cubicBezTo>
                      <a:pt x="1554" y="550"/>
                      <a:pt x="1585" y="540"/>
                      <a:pt x="1616" y="531"/>
                    </a:cubicBezTo>
                    <a:cubicBezTo>
                      <a:pt x="1618" y="538"/>
                      <a:pt x="1621" y="545"/>
                      <a:pt x="1624" y="552"/>
                    </a:cubicBezTo>
                    <a:cubicBezTo>
                      <a:pt x="1593" y="561"/>
                      <a:pt x="1562" y="571"/>
                      <a:pt x="1532" y="581"/>
                    </a:cubicBezTo>
                    <a:lnTo>
                      <a:pt x="1531" y="581"/>
                    </a:lnTo>
                    <a:cubicBezTo>
                      <a:pt x="1542" y="617"/>
                      <a:pt x="1554" y="653"/>
                      <a:pt x="1566" y="688"/>
                    </a:cubicBezTo>
                    <a:cubicBezTo>
                      <a:pt x="1628" y="872"/>
                      <a:pt x="1698" y="1053"/>
                      <a:pt x="1779" y="1234"/>
                    </a:cubicBezTo>
                    <a:cubicBezTo>
                      <a:pt x="1855" y="1405"/>
                      <a:pt x="1939" y="1581"/>
                      <a:pt x="1956" y="1757"/>
                    </a:cubicBezTo>
                    <a:cubicBezTo>
                      <a:pt x="1966" y="1861"/>
                      <a:pt x="1949" y="1990"/>
                      <a:pt x="1768" y="2047"/>
                    </a:cubicBezTo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143">
                <a:extLst>
                  <a:ext uri="{FF2B5EF4-FFF2-40B4-BE49-F238E27FC236}">
                    <a16:creationId xmlns:a16="http://schemas.microsoft.com/office/drawing/2014/main" xmlns="" id="{E689BD05-B1A1-46C9-AC5E-068142CA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2169" y="2917825"/>
                <a:ext cx="1588" cy="0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2"/>
                      <a:pt x="1" y="1"/>
                      <a:pt x="0" y="0"/>
                    </a:cubicBezTo>
                    <a:cubicBezTo>
                      <a:pt x="1" y="1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144">
                <a:extLst>
                  <a:ext uri="{FF2B5EF4-FFF2-40B4-BE49-F238E27FC236}">
                    <a16:creationId xmlns:a16="http://schemas.microsoft.com/office/drawing/2014/main" xmlns="" id="{9B0C5044-11A7-43DA-9D8E-55699D8EA7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78831" y="2757488"/>
                <a:ext cx="666750" cy="307975"/>
              </a:xfrm>
              <a:custGeom>
                <a:avLst/>
                <a:gdLst>
                  <a:gd name="T0" fmla="*/ 336 w 1336"/>
                  <a:gd name="T1" fmla="*/ 557 h 617"/>
                  <a:gd name="T2" fmla="*/ 202 w 1336"/>
                  <a:gd name="T3" fmla="*/ 494 h 617"/>
                  <a:gd name="T4" fmla="*/ 188 w 1336"/>
                  <a:gd name="T5" fmla="*/ 491 h 617"/>
                  <a:gd name="T6" fmla="*/ 68 w 1336"/>
                  <a:gd name="T7" fmla="*/ 324 h 617"/>
                  <a:gd name="T8" fmla="*/ 67 w 1336"/>
                  <a:gd name="T9" fmla="*/ 321 h 617"/>
                  <a:gd name="T10" fmla="*/ 34 w 1336"/>
                  <a:gd name="T11" fmla="*/ 112 h 617"/>
                  <a:gd name="T12" fmla="*/ 128 w 1336"/>
                  <a:gd name="T13" fmla="*/ 347 h 617"/>
                  <a:gd name="T14" fmla="*/ 254 w 1336"/>
                  <a:gd name="T15" fmla="*/ 178 h 617"/>
                  <a:gd name="T16" fmla="*/ 384 w 1336"/>
                  <a:gd name="T17" fmla="*/ 103 h 617"/>
                  <a:gd name="T18" fmla="*/ 833 w 1336"/>
                  <a:gd name="T19" fmla="*/ 0 h 617"/>
                  <a:gd name="T20" fmla="*/ 1146 w 1336"/>
                  <a:gd name="T21" fmla="*/ 50 h 617"/>
                  <a:gd name="T22" fmla="*/ 1291 w 1336"/>
                  <a:gd name="T23" fmla="*/ 184 h 617"/>
                  <a:gd name="T24" fmla="*/ 1302 w 1336"/>
                  <a:gd name="T25" fmla="*/ 105 h 617"/>
                  <a:gd name="T26" fmla="*/ 1270 w 1336"/>
                  <a:gd name="T27" fmla="*/ 275 h 617"/>
                  <a:gd name="T28" fmla="*/ 1138 w 1336"/>
                  <a:gd name="T29" fmla="*/ 353 h 617"/>
                  <a:gd name="T30" fmla="*/ 1127 w 1336"/>
                  <a:gd name="T31" fmla="*/ 354 h 617"/>
                  <a:gd name="T32" fmla="*/ 919 w 1336"/>
                  <a:gd name="T33" fmla="*/ 368 h 617"/>
                  <a:gd name="T34" fmla="*/ 910 w 1336"/>
                  <a:gd name="T35" fmla="*/ 373 h 617"/>
                  <a:gd name="T36" fmla="*/ 205 w 1336"/>
                  <a:gd name="T37" fmla="*/ 285 h 617"/>
                  <a:gd name="T38" fmla="*/ 545 w 1336"/>
                  <a:gd name="T39" fmla="*/ 568 h 617"/>
                  <a:gd name="T40" fmla="*/ 1014 w 1336"/>
                  <a:gd name="T41" fmla="*/ 612 h 617"/>
                  <a:gd name="T42" fmla="*/ 891 w 1336"/>
                  <a:gd name="T43" fmla="*/ 158 h 617"/>
                  <a:gd name="T44" fmla="*/ 991 w 1336"/>
                  <a:gd name="T45" fmla="*/ 344 h 617"/>
                  <a:gd name="T46" fmla="*/ 853 w 1336"/>
                  <a:gd name="T47" fmla="*/ 29 h 617"/>
                  <a:gd name="T48" fmla="*/ 966 w 1336"/>
                  <a:gd name="T49" fmla="*/ 171 h 617"/>
                  <a:gd name="T50" fmla="*/ 942 w 1336"/>
                  <a:gd name="T51" fmla="*/ 161 h 617"/>
                  <a:gd name="T52" fmla="*/ 937 w 1336"/>
                  <a:gd name="T53" fmla="*/ 161 h 617"/>
                  <a:gd name="T54" fmla="*/ 809 w 1336"/>
                  <a:gd name="T55" fmla="*/ 30 h 617"/>
                  <a:gd name="T56" fmla="*/ 607 w 1336"/>
                  <a:gd name="T57" fmla="*/ 59 h 617"/>
                  <a:gd name="T58" fmla="*/ 727 w 1336"/>
                  <a:gd name="T59" fmla="*/ 263 h 617"/>
                  <a:gd name="T60" fmla="*/ 915 w 1336"/>
                  <a:gd name="T61" fmla="*/ 146 h 617"/>
                  <a:gd name="T62" fmla="*/ 809 w 1336"/>
                  <a:gd name="T63" fmla="*/ 30 h 6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36" h="617">
                    <a:moveTo>
                      <a:pt x="826" y="617"/>
                    </a:moveTo>
                    <a:cubicBezTo>
                      <a:pt x="655" y="617"/>
                      <a:pt x="481" y="602"/>
                      <a:pt x="336" y="557"/>
                    </a:cubicBezTo>
                    <a:lnTo>
                      <a:pt x="336" y="557"/>
                    </a:lnTo>
                    <a:cubicBezTo>
                      <a:pt x="278" y="539"/>
                      <a:pt x="235" y="518"/>
                      <a:pt x="202" y="494"/>
                    </a:cubicBezTo>
                    <a:cubicBezTo>
                      <a:pt x="201" y="494"/>
                      <a:pt x="199" y="494"/>
                      <a:pt x="198" y="494"/>
                    </a:cubicBezTo>
                    <a:cubicBezTo>
                      <a:pt x="195" y="494"/>
                      <a:pt x="191" y="493"/>
                      <a:pt x="188" y="491"/>
                    </a:cubicBezTo>
                    <a:cubicBezTo>
                      <a:pt x="145" y="460"/>
                      <a:pt x="118" y="427"/>
                      <a:pt x="98" y="392"/>
                    </a:cubicBezTo>
                    <a:cubicBezTo>
                      <a:pt x="86" y="370"/>
                      <a:pt x="77" y="347"/>
                      <a:pt x="68" y="324"/>
                    </a:cubicBezTo>
                    <a:lnTo>
                      <a:pt x="68" y="324"/>
                    </a:lnTo>
                    <a:cubicBezTo>
                      <a:pt x="68" y="323"/>
                      <a:pt x="68" y="322"/>
                      <a:pt x="67" y="321"/>
                    </a:cubicBezTo>
                    <a:cubicBezTo>
                      <a:pt x="47" y="264"/>
                      <a:pt x="25" y="207"/>
                      <a:pt x="0" y="151"/>
                    </a:cubicBezTo>
                    <a:cubicBezTo>
                      <a:pt x="10" y="137"/>
                      <a:pt x="21" y="124"/>
                      <a:pt x="34" y="112"/>
                    </a:cubicBezTo>
                    <a:cubicBezTo>
                      <a:pt x="63" y="176"/>
                      <a:pt x="90" y="239"/>
                      <a:pt x="112" y="304"/>
                    </a:cubicBezTo>
                    <a:cubicBezTo>
                      <a:pt x="117" y="318"/>
                      <a:pt x="123" y="332"/>
                      <a:pt x="128" y="347"/>
                    </a:cubicBezTo>
                    <a:cubicBezTo>
                      <a:pt x="137" y="289"/>
                      <a:pt x="182" y="229"/>
                      <a:pt x="254" y="178"/>
                    </a:cubicBezTo>
                    <a:lnTo>
                      <a:pt x="254" y="178"/>
                    </a:lnTo>
                    <a:cubicBezTo>
                      <a:pt x="273" y="164"/>
                      <a:pt x="294" y="151"/>
                      <a:pt x="316" y="138"/>
                    </a:cubicBezTo>
                    <a:cubicBezTo>
                      <a:pt x="338" y="126"/>
                      <a:pt x="361" y="114"/>
                      <a:pt x="384" y="103"/>
                    </a:cubicBezTo>
                    <a:cubicBezTo>
                      <a:pt x="384" y="103"/>
                      <a:pt x="384" y="103"/>
                      <a:pt x="384" y="103"/>
                    </a:cubicBezTo>
                    <a:cubicBezTo>
                      <a:pt x="510" y="44"/>
                      <a:pt x="666" y="2"/>
                      <a:pt x="833" y="0"/>
                    </a:cubicBezTo>
                    <a:cubicBezTo>
                      <a:pt x="837" y="0"/>
                      <a:pt x="841" y="0"/>
                      <a:pt x="845" y="0"/>
                    </a:cubicBezTo>
                    <a:cubicBezTo>
                      <a:pt x="951" y="0"/>
                      <a:pt x="1062" y="17"/>
                      <a:pt x="1146" y="50"/>
                    </a:cubicBezTo>
                    <a:cubicBezTo>
                      <a:pt x="1146" y="50"/>
                      <a:pt x="1147" y="50"/>
                      <a:pt x="1147" y="50"/>
                    </a:cubicBezTo>
                    <a:cubicBezTo>
                      <a:pt x="1227" y="82"/>
                      <a:pt x="1284" y="126"/>
                      <a:pt x="1291" y="184"/>
                    </a:cubicBezTo>
                    <a:cubicBezTo>
                      <a:pt x="1299" y="158"/>
                      <a:pt x="1302" y="132"/>
                      <a:pt x="1302" y="105"/>
                    </a:cubicBezTo>
                    <a:lnTo>
                      <a:pt x="1302" y="105"/>
                    </a:lnTo>
                    <a:cubicBezTo>
                      <a:pt x="1302" y="96"/>
                      <a:pt x="1302" y="86"/>
                      <a:pt x="1301" y="76"/>
                    </a:cubicBezTo>
                    <a:cubicBezTo>
                      <a:pt x="1336" y="141"/>
                      <a:pt x="1328" y="213"/>
                      <a:pt x="1270" y="275"/>
                    </a:cubicBezTo>
                    <a:cubicBezTo>
                      <a:pt x="1242" y="305"/>
                      <a:pt x="1205" y="329"/>
                      <a:pt x="1162" y="346"/>
                    </a:cubicBezTo>
                    <a:cubicBezTo>
                      <a:pt x="1154" y="349"/>
                      <a:pt x="1146" y="351"/>
                      <a:pt x="1138" y="353"/>
                    </a:cubicBezTo>
                    <a:cubicBezTo>
                      <a:pt x="1135" y="354"/>
                      <a:pt x="1133" y="354"/>
                      <a:pt x="1131" y="354"/>
                    </a:cubicBezTo>
                    <a:cubicBezTo>
                      <a:pt x="1129" y="354"/>
                      <a:pt x="1128" y="354"/>
                      <a:pt x="1127" y="354"/>
                    </a:cubicBezTo>
                    <a:cubicBezTo>
                      <a:pt x="1085" y="366"/>
                      <a:pt x="1039" y="374"/>
                      <a:pt x="990" y="374"/>
                    </a:cubicBezTo>
                    <a:cubicBezTo>
                      <a:pt x="967" y="374"/>
                      <a:pt x="943" y="372"/>
                      <a:pt x="919" y="368"/>
                    </a:cubicBezTo>
                    <a:cubicBezTo>
                      <a:pt x="919" y="371"/>
                      <a:pt x="916" y="373"/>
                      <a:pt x="911" y="373"/>
                    </a:cubicBezTo>
                    <a:cubicBezTo>
                      <a:pt x="911" y="373"/>
                      <a:pt x="910" y="373"/>
                      <a:pt x="910" y="373"/>
                    </a:cubicBezTo>
                    <a:cubicBezTo>
                      <a:pt x="670" y="346"/>
                      <a:pt x="622" y="176"/>
                      <a:pt x="580" y="66"/>
                    </a:cubicBezTo>
                    <a:cubicBezTo>
                      <a:pt x="412" y="111"/>
                      <a:pt x="267" y="191"/>
                      <a:pt x="205" y="285"/>
                    </a:cubicBezTo>
                    <a:cubicBezTo>
                      <a:pt x="170" y="338"/>
                      <a:pt x="157" y="401"/>
                      <a:pt x="210" y="452"/>
                    </a:cubicBezTo>
                    <a:cubicBezTo>
                      <a:pt x="279" y="519"/>
                      <a:pt x="413" y="551"/>
                      <a:pt x="545" y="568"/>
                    </a:cubicBezTo>
                    <a:cubicBezTo>
                      <a:pt x="620" y="578"/>
                      <a:pt x="695" y="584"/>
                      <a:pt x="771" y="586"/>
                    </a:cubicBezTo>
                    <a:cubicBezTo>
                      <a:pt x="849" y="600"/>
                      <a:pt x="931" y="608"/>
                      <a:pt x="1014" y="612"/>
                    </a:cubicBezTo>
                    <a:cubicBezTo>
                      <a:pt x="953" y="615"/>
                      <a:pt x="890" y="617"/>
                      <a:pt x="826" y="617"/>
                    </a:cubicBezTo>
                    <a:moveTo>
                      <a:pt x="891" y="158"/>
                    </a:moveTo>
                    <a:cubicBezTo>
                      <a:pt x="746" y="158"/>
                      <a:pt x="733" y="269"/>
                      <a:pt x="842" y="317"/>
                    </a:cubicBezTo>
                    <a:cubicBezTo>
                      <a:pt x="886" y="336"/>
                      <a:pt x="939" y="344"/>
                      <a:pt x="991" y="344"/>
                    </a:cubicBezTo>
                    <a:cubicBezTo>
                      <a:pt x="1088" y="344"/>
                      <a:pt x="1183" y="314"/>
                      <a:pt x="1218" y="260"/>
                    </a:cubicBezTo>
                    <a:cubicBezTo>
                      <a:pt x="1309" y="122"/>
                      <a:pt x="1081" y="32"/>
                      <a:pt x="853" y="29"/>
                    </a:cubicBezTo>
                    <a:cubicBezTo>
                      <a:pt x="898" y="73"/>
                      <a:pt x="924" y="124"/>
                      <a:pt x="971" y="167"/>
                    </a:cubicBezTo>
                    <a:cubicBezTo>
                      <a:pt x="972" y="169"/>
                      <a:pt x="970" y="171"/>
                      <a:pt x="966" y="171"/>
                    </a:cubicBezTo>
                    <a:cubicBezTo>
                      <a:pt x="966" y="171"/>
                      <a:pt x="965" y="171"/>
                      <a:pt x="964" y="171"/>
                    </a:cubicBezTo>
                    <a:cubicBezTo>
                      <a:pt x="956" y="168"/>
                      <a:pt x="949" y="165"/>
                      <a:pt x="942" y="161"/>
                    </a:cubicBezTo>
                    <a:cubicBezTo>
                      <a:pt x="941" y="162"/>
                      <a:pt x="941" y="162"/>
                      <a:pt x="940" y="162"/>
                    </a:cubicBezTo>
                    <a:cubicBezTo>
                      <a:pt x="939" y="162"/>
                      <a:pt x="938" y="161"/>
                      <a:pt x="937" y="161"/>
                    </a:cubicBezTo>
                    <a:cubicBezTo>
                      <a:pt x="920" y="159"/>
                      <a:pt x="905" y="158"/>
                      <a:pt x="891" y="158"/>
                    </a:cubicBezTo>
                    <a:moveTo>
                      <a:pt x="809" y="30"/>
                    </a:moveTo>
                    <a:cubicBezTo>
                      <a:pt x="787" y="31"/>
                      <a:pt x="764" y="32"/>
                      <a:pt x="742" y="35"/>
                    </a:cubicBezTo>
                    <a:cubicBezTo>
                      <a:pt x="696" y="41"/>
                      <a:pt x="651" y="49"/>
                      <a:pt x="607" y="59"/>
                    </a:cubicBezTo>
                    <a:cubicBezTo>
                      <a:pt x="645" y="113"/>
                      <a:pt x="663" y="169"/>
                      <a:pt x="698" y="223"/>
                    </a:cubicBezTo>
                    <a:cubicBezTo>
                      <a:pt x="707" y="236"/>
                      <a:pt x="716" y="250"/>
                      <a:pt x="727" y="263"/>
                    </a:cubicBezTo>
                    <a:cubicBezTo>
                      <a:pt x="705" y="205"/>
                      <a:pt x="753" y="143"/>
                      <a:pt x="866" y="143"/>
                    </a:cubicBezTo>
                    <a:cubicBezTo>
                      <a:pt x="881" y="143"/>
                      <a:pt x="897" y="144"/>
                      <a:pt x="915" y="146"/>
                    </a:cubicBezTo>
                    <a:cubicBezTo>
                      <a:pt x="896" y="134"/>
                      <a:pt x="881" y="120"/>
                      <a:pt x="868" y="106"/>
                    </a:cubicBezTo>
                    <a:cubicBezTo>
                      <a:pt x="848" y="82"/>
                      <a:pt x="821" y="56"/>
                      <a:pt x="809" y="30"/>
                    </a:cubicBezTo>
                    <a:close/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145">
                <a:extLst>
                  <a:ext uri="{FF2B5EF4-FFF2-40B4-BE49-F238E27FC236}">
                    <a16:creationId xmlns:a16="http://schemas.microsoft.com/office/drawing/2014/main" xmlns="" id="{5A207C49-3F6B-4559-9765-F315F2C9CC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92194" y="1924050"/>
                <a:ext cx="736600" cy="1057275"/>
              </a:xfrm>
              <a:custGeom>
                <a:avLst/>
                <a:gdLst>
                  <a:gd name="T0" fmla="*/ 1065 w 1475"/>
                  <a:gd name="T1" fmla="*/ 2118 h 2118"/>
                  <a:gd name="T2" fmla="*/ 608 w 1475"/>
                  <a:gd name="T3" fmla="*/ 2012 h 2118"/>
                  <a:gd name="T4" fmla="*/ 0 w 1475"/>
                  <a:gd name="T5" fmla="*/ 1910 h 2118"/>
                  <a:gd name="T6" fmla="*/ 54 w 1475"/>
                  <a:gd name="T7" fmla="*/ 1888 h 2118"/>
                  <a:gd name="T8" fmla="*/ 461 w 1475"/>
                  <a:gd name="T9" fmla="*/ 1949 h 2118"/>
                  <a:gd name="T10" fmla="*/ 1029 w 1475"/>
                  <a:gd name="T11" fmla="*/ 2078 h 2118"/>
                  <a:gd name="T12" fmla="*/ 1196 w 1475"/>
                  <a:gd name="T13" fmla="*/ 2111 h 2118"/>
                  <a:gd name="T14" fmla="*/ 1065 w 1475"/>
                  <a:gd name="T15" fmla="*/ 2118 h 2118"/>
                  <a:gd name="T16" fmla="*/ 839 w 1475"/>
                  <a:gd name="T17" fmla="*/ 1488 h 2118"/>
                  <a:gd name="T18" fmla="*/ 867 w 1475"/>
                  <a:gd name="T19" fmla="*/ 1422 h 2118"/>
                  <a:gd name="T20" fmla="*/ 987 w 1475"/>
                  <a:gd name="T21" fmla="*/ 1166 h 2118"/>
                  <a:gd name="T22" fmla="*/ 1179 w 1475"/>
                  <a:gd name="T23" fmla="*/ 634 h 2118"/>
                  <a:gd name="T24" fmla="*/ 1249 w 1475"/>
                  <a:gd name="T25" fmla="*/ 402 h 2118"/>
                  <a:gd name="T26" fmla="*/ 613 w 1475"/>
                  <a:gd name="T27" fmla="*/ 308 h 2118"/>
                  <a:gd name="T28" fmla="*/ 561 w 1475"/>
                  <a:gd name="T29" fmla="*/ 274 h 2118"/>
                  <a:gd name="T30" fmla="*/ 585 w 1475"/>
                  <a:gd name="T31" fmla="*/ 277 h 2118"/>
                  <a:gd name="T32" fmla="*/ 596 w 1475"/>
                  <a:gd name="T33" fmla="*/ 278 h 2118"/>
                  <a:gd name="T34" fmla="*/ 1258 w 1475"/>
                  <a:gd name="T35" fmla="*/ 373 h 2118"/>
                  <a:gd name="T36" fmla="*/ 1324 w 1475"/>
                  <a:gd name="T37" fmla="*/ 89 h 2118"/>
                  <a:gd name="T38" fmla="*/ 1402 w 1475"/>
                  <a:gd name="T39" fmla="*/ 37 h 2118"/>
                  <a:gd name="T40" fmla="*/ 1475 w 1475"/>
                  <a:gd name="T41" fmla="*/ 0 h 2118"/>
                  <a:gd name="T42" fmla="*/ 1418 w 1475"/>
                  <a:gd name="T43" fmla="*/ 28 h 2118"/>
                  <a:gd name="T44" fmla="*/ 1418 w 1475"/>
                  <a:gd name="T45" fmla="*/ 28 h 2118"/>
                  <a:gd name="T46" fmla="*/ 1418 w 1475"/>
                  <a:gd name="T47" fmla="*/ 28 h 2118"/>
                  <a:gd name="T48" fmla="*/ 1422 w 1475"/>
                  <a:gd name="T49" fmla="*/ 50 h 2118"/>
                  <a:gd name="T50" fmla="*/ 1352 w 1475"/>
                  <a:gd name="T51" fmla="*/ 81 h 2118"/>
                  <a:gd name="T52" fmla="*/ 1352 w 1475"/>
                  <a:gd name="T53" fmla="*/ 81 h 2118"/>
                  <a:gd name="T54" fmla="*/ 1352 w 1475"/>
                  <a:gd name="T55" fmla="*/ 81 h 2118"/>
                  <a:gd name="T56" fmla="*/ 1352 w 1475"/>
                  <a:gd name="T57" fmla="*/ 81 h 2118"/>
                  <a:gd name="T58" fmla="*/ 1353 w 1475"/>
                  <a:gd name="T59" fmla="*/ 82 h 2118"/>
                  <a:gd name="T60" fmla="*/ 1359 w 1475"/>
                  <a:gd name="T61" fmla="*/ 143 h 2118"/>
                  <a:gd name="T62" fmla="*/ 1325 w 1475"/>
                  <a:gd name="T63" fmla="*/ 323 h 2118"/>
                  <a:gd name="T64" fmla="*/ 1247 w 1475"/>
                  <a:gd name="T65" fmla="*/ 578 h 2118"/>
                  <a:gd name="T66" fmla="*/ 1102 w 1475"/>
                  <a:gd name="T67" fmla="*/ 1015 h 2118"/>
                  <a:gd name="T68" fmla="*/ 877 w 1475"/>
                  <a:gd name="T69" fmla="*/ 1425 h 2118"/>
                  <a:gd name="T70" fmla="*/ 874 w 1475"/>
                  <a:gd name="T71" fmla="*/ 1431 h 2118"/>
                  <a:gd name="T72" fmla="*/ 873 w 1475"/>
                  <a:gd name="T73" fmla="*/ 1432 h 2118"/>
                  <a:gd name="T74" fmla="*/ 872 w 1475"/>
                  <a:gd name="T75" fmla="*/ 1433 h 2118"/>
                  <a:gd name="T76" fmla="*/ 839 w 1475"/>
                  <a:gd name="T77" fmla="*/ 1488 h 2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475" h="2118">
                    <a:moveTo>
                      <a:pt x="1065" y="2118"/>
                    </a:moveTo>
                    <a:cubicBezTo>
                      <a:pt x="910" y="2087"/>
                      <a:pt x="760" y="2048"/>
                      <a:pt x="608" y="2012"/>
                    </a:cubicBezTo>
                    <a:cubicBezTo>
                      <a:pt x="409" y="1966"/>
                      <a:pt x="206" y="1935"/>
                      <a:pt x="0" y="1910"/>
                    </a:cubicBezTo>
                    <a:cubicBezTo>
                      <a:pt x="18" y="1903"/>
                      <a:pt x="36" y="1895"/>
                      <a:pt x="54" y="1888"/>
                    </a:cubicBezTo>
                    <a:cubicBezTo>
                      <a:pt x="192" y="1905"/>
                      <a:pt x="329" y="1923"/>
                      <a:pt x="461" y="1949"/>
                    </a:cubicBezTo>
                    <a:cubicBezTo>
                      <a:pt x="655" y="1986"/>
                      <a:pt x="839" y="2037"/>
                      <a:pt x="1029" y="2078"/>
                    </a:cubicBezTo>
                    <a:cubicBezTo>
                      <a:pt x="1083" y="2090"/>
                      <a:pt x="1139" y="2101"/>
                      <a:pt x="1196" y="2111"/>
                    </a:cubicBezTo>
                    <a:cubicBezTo>
                      <a:pt x="1153" y="2114"/>
                      <a:pt x="1108" y="2116"/>
                      <a:pt x="1065" y="2118"/>
                    </a:cubicBezTo>
                    <a:moveTo>
                      <a:pt x="839" y="1488"/>
                    </a:moveTo>
                    <a:cubicBezTo>
                      <a:pt x="847" y="1466"/>
                      <a:pt x="857" y="1444"/>
                      <a:pt x="867" y="1422"/>
                    </a:cubicBezTo>
                    <a:cubicBezTo>
                      <a:pt x="908" y="1337"/>
                      <a:pt x="950" y="1252"/>
                      <a:pt x="987" y="1166"/>
                    </a:cubicBezTo>
                    <a:cubicBezTo>
                      <a:pt x="1064" y="990"/>
                      <a:pt x="1125" y="813"/>
                      <a:pt x="1179" y="634"/>
                    </a:cubicBezTo>
                    <a:cubicBezTo>
                      <a:pt x="1203" y="557"/>
                      <a:pt x="1227" y="479"/>
                      <a:pt x="1249" y="402"/>
                    </a:cubicBezTo>
                    <a:cubicBezTo>
                      <a:pt x="1041" y="365"/>
                      <a:pt x="828" y="335"/>
                      <a:pt x="613" y="308"/>
                    </a:cubicBezTo>
                    <a:cubicBezTo>
                      <a:pt x="596" y="296"/>
                      <a:pt x="579" y="285"/>
                      <a:pt x="561" y="274"/>
                    </a:cubicBezTo>
                    <a:cubicBezTo>
                      <a:pt x="569" y="275"/>
                      <a:pt x="577" y="276"/>
                      <a:pt x="585" y="277"/>
                    </a:cubicBezTo>
                    <a:cubicBezTo>
                      <a:pt x="588" y="277"/>
                      <a:pt x="592" y="278"/>
                      <a:pt x="596" y="278"/>
                    </a:cubicBezTo>
                    <a:cubicBezTo>
                      <a:pt x="817" y="307"/>
                      <a:pt x="1041" y="334"/>
                      <a:pt x="1258" y="373"/>
                    </a:cubicBezTo>
                    <a:cubicBezTo>
                      <a:pt x="1284" y="279"/>
                      <a:pt x="1308" y="185"/>
                      <a:pt x="1324" y="89"/>
                    </a:cubicBezTo>
                    <a:cubicBezTo>
                      <a:pt x="1328" y="65"/>
                      <a:pt x="1372" y="53"/>
                      <a:pt x="1402" y="37"/>
                    </a:cubicBezTo>
                    <a:cubicBezTo>
                      <a:pt x="1425" y="24"/>
                      <a:pt x="1450" y="12"/>
                      <a:pt x="1475" y="0"/>
                    </a:cubicBezTo>
                    <a:cubicBezTo>
                      <a:pt x="1455" y="9"/>
                      <a:pt x="1436" y="19"/>
                      <a:pt x="1418" y="28"/>
                    </a:cubicBezTo>
                    <a:lnTo>
                      <a:pt x="1418" y="28"/>
                    </a:lnTo>
                    <a:lnTo>
                      <a:pt x="1418" y="28"/>
                    </a:lnTo>
                    <a:cubicBezTo>
                      <a:pt x="1419" y="36"/>
                      <a:pt x="1421" y="43"/>
                      <a:pt x="1422" y="50"/>
                    </a:cubicBezTo>
                    <a:cubicBezTo>
                      <a:pt x="1399" y="60"/>
                      <a:pt x="1375" y="71"/>
                      <a:pt x="1352" y="81"/>
                    </a:cubicBezTo>
                    <a:lnTo>
                      <a:pt x="1352" y="81"/>
                    </a:lnTo>
                    <a:lnTo>
                      <a:pt x="1352" y="81"/>
                    </a:lnTo>
                    <a:lnTo>
                      <a:pt x="1352" y="81"/>
                    </a:lnTo>
                    <a:lnTo>
                      <a:pt x="1353" y="82"/>
                    </a:lnTo>
                    <a:cubicBezTo>
                      <a:pt x="1357" y="102"/>
                      <a:pt x="1359" y="122"/>
                      <a:pt x="1359" y="143"/>
                    </a:cubicBezTo>
                    <a:cubicBezTo>
                      <a:pt x="1359" y="203"/>
                      <a:pt x="1343" y="264"/>
                      <a:pt x="1325" y="323"/>
                    </a:cubicBezTo>
                    <a:cubicBezTo>
                      <a:pt x="1300" y="408"/>
                      <a:pt x="1273" y="493"/>
                      <a:pt x="1247" y="578"/>
                    </a:cubicBezTo>
                    <a:cubicBezTo>
                      <a:pt x="1203" y="724"/>
                      <a:pt x="1159" y="870"/>
                      <a:pt x="1102" y="1015"/>
                    </a:cubicBezTo>
                    <a:cubicBezTo>
                      <a:pt x="1035" y="1153"/>
                      <a:pt x="960" y="1290"/>
                      <a:pt x="877" y="1425"/>
                    </a:cubicBezTo>
                    <a:cubicBezTo>
                      <a:pt x="876" y="1427"/>
                      <a:pt x="875" y="1429"/>
                      <a:pt x="874" y="1431"/>
                    </a:cubicBezTo>
                    <a:cubicBezTo>
                      <a:pt x="873" y="1431"/>
                      <a:pt x="873" y="1432"/>
                      <a:pt x="873" y="1432"/>
                    </a:cubicBezTo>
                    <a:cubicBezTo>
                      <a:pt x="873" y="1432"/>
                      <a:pt x="872" y="1432"/>
                      <a:pt x="872" y="1433"/>
                    </a:cubicBezTo>
                    <a:cubicBezTo>
                      <a:pt x="862" y="1450"/>
                      <a:pt x="850" y="1469"/>
                      <a:pt x="839" y="1488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46">
                <a:extLst>
                  <a:ext uri="{FF2B5EF4-FFF2-40B4-BE49-F238E27FC236}">
                    <a16:creationId xmlns:a16="http://schemas.microsoft.com/office/drawing/2014/main" xmlns="" id="{AEAB1204-284A-4FEB-9DFE-6FF1481918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95419" y="2430463"/>
                <a:ext cx="652463" cy="574675"/>
              </a:xfrm>
              <a:custGeom>
                <a:avLst/>
                <a:gdLst>
                  <a:gd name="T0" fmla="*/ 606 w 1309"/>
                  <a:gd name="T1" fmla="*/ 1151 h 1151"/>
                  <a:gd name="T2" fmla="*/ 594 w 1309"/>
                  <a:gd name="T3" fmla="*/ 1148 h 1151"/>
                  <a:gd name="T4" fmla="*/ 417 w 1309"/>
                  <a:gd name="T5" fmla="*/ 1132 h 1151"/>
                  <a:gd name="T6" fmla="*/ 259 w 1309"/>
                  <a:gd name="T7" fmla="*/ 1103 h 1151"/>
                  <a:gd name="T8" fmla="*/ 390 w 1309"/>
                  <a:gd name="T9" fmla="*/ 1096 h 1151"/>
                  <a:gd name="T10" fmla="*/ 667 w 1309"/>
                  <a:gd name="T11" fmla="*/ 1121 h 1151"/>
                  <a:gd name="T12" fmla="*/ 701 w 1309"/>
                  <a:gd name="T13" fmla="*/ 1121 h 1151"/>
                  <a:gd name="T14" fmla="*/ 869 w 1309"/>
                  <a:gd name="T15" fmla="*/ 1102 h 1151"/>
                  <a:gd name="T16" fmla="*/ 935 w 1309"/>
                  <a:gd name="T17" fmla="*/ 1085 h 1151"/>
                  <a:gd name="T18" fmla="*/ 1139 w 1309"/>
                  <a:gd name="T19" fmla="*/ 976 h 1151"/>
                  <a:gd name="T20" fmla="*/ 1116 w 1309"/>
                  <a:gd name="T21" fmla="*/ 1040 h 1151"/>
                  <a:gd name="T22" fmla="*/ 1097 w 1309"/>
                  <a:gd name="T23" fmla="*/ 1051 h 1151"/>
                  <a:gd name="T24" fmla="*/ 1097 w 1309"/>
                  <a:gd name="T25" fmla="*/ 1051 h 1151"/>
                  <a:gd name="T26" fmla="*/ 1097 w 1309"/>
                  <a:gd name="T27" fmla="*/ 1051 h 1151"/>
                  <a:gd name="T28" fmla="*/ 1097 w 1309"/>
                  <a:gd name="T29" fmla="*/ 1051 h 1151"/>
                  <a:gd name="T30" fmla="*/ 1097 w 1309"/>
                  <a:gd name="T31" fmla="*/ 1051 h 1151"/>
                  <a:gd name="T32" fmla="*/ 1114 w 1309"/>
                  <a:gd name="T33" fmla="*/ 1045 h 1151"/>
                  <a:gd name="T34" fmla="*/ 1087 w 1309"/>
                  <a:gd name="T35" fmla="*/ 1087 h 1151"/>
                  <a:gd name="T36" fmla="*/ 1309 w 1309"/>
                  <a:gd name="T37" fmla="*/ 983 h 1151"/>
                  <a:gd name="T38" fmla="*/ 1273 w 1309"/>
                  <a:gd name="T39" fmla="*/ 1007 h 1151"/>
                  <a:gd name="T40" fmla="*/ 1125 w 1309"/>
                  <a:gd name="T41" fmla="*/ 1075 h 1151"/>
                  <a:gd name="T42" fmla="*/ 1101 w 1309"/>
                  <a:gd name="T43" fmla="*/ 1083 h 1151"/>
                  <a:gd name="T44" fmla="*/ 749 w 1309"/>
                  <a:gd name="T45" fmla="*/ 1145 h 1151"/>
                  <a:gd name="T46" fmla="*/ 733 w 1309"/>
                  <a:gd name="T47" fmla="*/ 1146 h 1151"/>
                  <a:gd name="T48" fmla="*/ 607 w 1309"/>
                  <a:gd name="T49" fmla="*/ 1151 h 1151"/>
                  <a:gd name="T50" fmla="*/ 606 w 1309"/>
                  <a:gd name="T51" fmla="*/ 1151 h 1151"/>
                  <a:gd name="T52" fmla="*/ 422 w 1309"/>
                  <a:gd name="T53" fmla="*/ 865 h 1151"/>
                  <a:gd name="T54" fmla="*/ 299 w 1309"/>
                  <a:gd name="T55" fmla="*/ 849 h 1151"/>
                  <a:gd name="T56" fmla="*/ 14 w 1309"/>
                  <a:gd name="T57" fmla="*/ 652 h 1151"/>
                  <a:gd name="T58" fmla="*/ 33 w 1309"/>
                  <a:gd name="T59" fmla="*/ 473 h 1151"/>
                  <a:gd name="T60" fmla="*/ 66 w 1309"/>
                  <a:gd name="T61" fmla="*/ 418 h 1151"/>
                  <a:gd name="T62" fmla="*/ 32 w 1309"/>
                  <a:gd name="T63" fmla="*/ 550 h 1151"/>
                  <a:gd name="T64" fmla="*/ 145 w 1309"/>
                  <a:gd name="T65" fmla="*/ 757 h 1151"/>
                  <a:gd name="T66" fmla="*/ 156 w 1309"/>
                  <a:gd name="T67" fmla="*/ 737 h 1151"/>
                  <a:gd name="T68" fmla="*/ 168 w 1309"/>
                  <a:gd name="T69" fmla="*/ 750 h 1151"/>
                  <a:gd name="T70" fmla="*/ 408 w 1309"/>
                  <a:gd name="T71" fmla="*/ 842 h 1151"/>
                  <a:gd name="T72" fmla="*/ 607 w 1309"/>
                  <a:gd name="T73" fmla="*/ 750 h 1151"/>
                  <a:gd name="T74" fmla="*/ 423 w 1309"/>
                  <a:gd name="T75" fmla="*/ 690 h 1151"/>
                  <a:gd name="T76" fmla="*/ 418 w 1309"/>
                  <a:gd name="T77" fmla="*/ 684 h 1151"/>
                  <a:gd name="T78" fmla="*/ 420 w 1309"/>
                  <a:gd name="T79" fmla="*/ 679 h 1151"/>
                  <a:gd name="T80" fmla="*/ 432 w 1309"/>
                  <a:gd name="T81" fmla="*/ 671 h 1151"/>
                  <a:gd name="T82" fmla="*/ 418 w 1309"/>
                  <a:gd name="T83" fmla="*/ 684 h 1151"/>
                  <a:gd name="T84" fmla="*/ 446 w 1309"/>
                  <a:gd name="T85" fmla="*/ 683 h 1151"/>
                  <a:gd name="T86" fmla="*/ 635 w 1309"/>
                  <a:gd name="T87" fmla="*/ 758 h 1151"/>
                  <a:gd name="T88" fmla="*/ 710 w 1309"/>
                  <a:gd name="T89" fmla="*/ 640 h 1151"/>
                  <a:gd name="T90" fmla="*/ 715 w 1309"/>
                  <a:gd name="T91" fmla="*/ 620 h 1151"/>
                  <a:gd name="T92" fmla="*/ 716 w 1309"/>
                  <a:gd name="T93" fmla="*/ 620 h 1151"/>
                  <a:gd name="T94" fmla="*/ 731 w 1309"/>
                  <a:gd name="T95" fmla="*/ 621 h 1151"/>
                  <a:gd name="T96" fmla="*/ 732 w 1309"/>
                  <a:gd name="T97" fmla="*/ 621 h 1151"/>
                  <a:gd name="T98" fmla="*/ 700 w 1309"/>
                  <a:gd name="T99" fmla="*/ 684 h 1151"/>
                  <a:gd name="T100" fmla="*/ 655 w 1309"/>
                  <a:gd name="T101" fmla="*/ 775 h 1151"/>
                  <a:gd name="T102" fmla="*/ 472 w 1309"/>
                  <a:gd name="T103" fmla="*/ 862 h 1151"/>
                  <a:gd name="T104" fmla="*/ 422 w 1309"/>
                  <a:gd name="T105" fmla="*/ 865 h 1151"/>
                  <a:gd name="T106" fmla="*/ 467 w 1309"/>
                  <a:gd name="T107" fmla="*/ 625 h 1151"/>
                  <a:gd name="T108" fmla="*/ 481 w 1309"/>
                  <a:gd name="T109" fmla="*/ 595 h 1151"/>
                  <a:gd name="T110" fmla="*/ 481 w 1309"/>
                  <a:gd name="T111" fmla="*/ 600 h 1151"/>
                  <a:gd name="T112" fmla="*/ 467 w 1309"/>
                  <a:gd name="T113" fmla="*/ 625 h 1151"/>
                  <a:gd name="T114" fmla="*/ 68 w 1309"/>
                  <a:gd name="T115" fmla="*/ 416 h 1151"/>
                  <a:gd name="T116" fmla="*/ 71 w 1309"/>
                  <a:gd name="T117" fmla="*/ 410 h 1151"/>
                  <a:gd name="T118" fmla="*/ 296 w 1309"/>
                  <a:gd name="T119" fmla="*/ 0 h 1151"/>
                  <a:gd name="T120" fmla="*/ 296 w 1309"/>
                  <a:gd name="T121" fmla="*/ 0 h 1151"/>
                  <a:gd name="T122" fmla="*/ 71 w 1309"/>
                  <a:gd name="T123" fmla="*/ 410 h 1151"/>
                  <a:gd name="T124" fmla="*/ 68 w 1309"/>
                  <a:gd name="T125" fmla="*/ 416 h 1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9" h="1151">
                    <a:moveTo>
                      <a:pt x="606" y="1151"/>
                    </a:moveTo>
                    <a:cubicBezTo>
                      <a:pt x="601" y="1151"/>
                      <a:pt x="597" y="1150"/>
                      <a:pt x="594" y="1148"/>
                    </a:cubicBezTo>
                    <a:cubicBezTo>
                      <a:pt x="535" y="1146"/>
                      <a:pt x="476" y="1141"/>
                      <a:pt x="417" y="1132"/>
                    </a:cubicBezTo>
                    <a:cubicBezTo>
                      <a:pt x="364" y="1123"/>
                      <a:pt x="311" y="1114"/>
                      <a:pt x="259" y="1103"/>
                    </a:cubicBezTo>
                    <a:cubicBezTo>
                      <a:pt x="302" y="1101"/>
                      <a:pt x="347" y="1099"/>
                      <a:pt x="390" y="1096"/>
                    </a:cubicBezTo>
                    <a:cubicBezTo>
                      <a:pt x="481" y="1111"/>
                      <a:pt x="575" y="1121"/>
                      <a:pt x="667" y="1121"/>
                    </a:cubicBezTo>
                    <a:cubicBezTo>
                      <a:pt x="678" y="1121"/>
                      <a:pt x="690" y="1121"/>
                      <a:pt x="701" y="1121"/>
                    </a:cubicBezTo>
                    <a:cubicBezTo>
                      <a:pt x="757" y="1115"/>
                      <a:pt x="813" y="1109"/>
                      <a:pt x="869" y="1102"/>
                    </a:cubicBezTo>
                    <a:cubicBezTo>
                      <a:pt x="891" y="1097"/>
                      <a:pt x="913" y="1092"/>
                      <a:pt x="935" y="1085"/>
                    </a:cubicBezTo>
                    <a:cubicBezTo>
                      <a:pt x="1022" y="1059"/>
                      <a:pt x="1091" y="1021"/>
                      <a:pt x="1139" y="976"/>
                    </a:cubicBezTo>
                    <a:cubicBezTo>
                      <a:pt x="1135" y="997"/>
                      <a:pt x="1127" y="1019"/>
                      <a:pt x="1116" y="1040"/>
                    </a:cubicBezTo>
                    <a:cubicBezTo>
                      <a:pt x="1110" y="1043"/>
                      <a:pt x="1104" y="1047"/>
                      <a:pt x="1097" y="1051"/>
                    </a:cubicBez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cubicBezTo>
                      <a:pt x="1103" y="1049"/>
                      <a:pt x="1108" y="1047"/>
                      <a:pt x="1114" y="1045"/>
                    </a:cubicBezTo>
                    <a:cubicBezTo>
                      <a:pt x="1106" y="1059"/>
                      <a:pt x="1097" y="1073"/>
                      <a:pt x="1087" y="1087"/>
                    </a:cubicBezTo>
                    <a:cubicBezTo>
                      <a:pt x="1172" y="1061"/>
                      <a:pt x="1247" y="1028"/>
                      <a:pt x="1309" y="983"/>
                    </a:cubicBezTo>
                    <a:cubicBezTo>
                      <a:pt x="1297" y="991"/>
                      <a:pt x="1286" y="999"/>
                      <a:pt x="1273" y="1007"/>
                    </a:cubicBezTo>
                    <a:cubicBezTo>
                      <a:pt x="1229" y="1034"/>
                      <a:pt x="1179" y="1056"/>
                      <a:pt x="1125" y="1075"/>
                    </a:cubicBezTo>
                    <a:cubicBezTo>
                      <a:pt x="1117" y="1078"/>
                      <a:pt x="1109" y="1080"/>
                      <a:pt x="1101" y="1083"/>
                    </a:cubicBezTo>
                    <a:cubicBezTo>
                      <a:pt x="995" y="1116"/>
                      <a:pt x="874" y="1135"/>
                      <a:pt x="749" y="1145"/>
                    </a:cubicBezTo>
                    <a:cubicBezTo>
                      <a:pt x="744" y="1145"/>
                      <a:pt x="739" y="1146"/>
                      <a:pt x="733" y="1146"/>
                    </a:cubicBezTo>
                    <a:cubicBezTo>
                      <a:pt x="691" y="1149"/>
                      <a:pt x="649" y="1150"/>
                      <a:pt x="607" y="1151"/>
                    </a:cubicBezTo>
                    <a:cubicBezTo>
                      <a:pt x="606" y="1151"/>
                      <a:pt x="606" y="1151"/>
                      <a:pt x="606" y="1151"/>
                    </a:cubicBezTo>
                    <a:moveTo>
                      <a:pt x="422" y="865"/>
                    </a:moveTo>
                    <a:cubicBezTo>
                      <a:pt x="380" y="865"/>
                      <a:pt x="337" y="859"/>
                      <a:pt x="299" y="849"/>
                    </a:cubicBezTo>
                    <a:cubicBezTo>
                      <a:pt x="144" y="820"/>
                      <a:pt x="37" y="747"/>
                      <a:pt x="14" y="652"/>
                    </a:cubicBezTo>
                    <a:cubicBezTo>
                      <a:pt x="0" y="591"/>
                      <a:pt x="11" y="532"/>
                      <a:pt x="33" y="473"/>
                    </a:cubicBezTo>
                    <a:cubicBezTo>
                      <a:pt x="44" y="454"/>
                      <a:pt x="56" y="435"/>
                      <a:pt x="66" y="418"/>
                    </a:cubicBezTo>
                    <a:cubicBezTo>
                      <a:pt x="50" y="461"/>
                      <a:pt x="30" y="504"/>
                      <a:pt x="32" y="550"/>
                    </a:cubicBezTo>
                    <a:cubicBezTo>
                      <a:pt x="36" y="624"/>
                      <a:pt x="66" y="699"/>
                      <a:pt x="145" y="757"/>
                    </a:cubicBezTo>
                    <a:cubicBezTo>
                      <a:pt x="147" y="751"/>
                      <a:pt x="151" y="744"/>
                      <a:pt x="156" y="737"/>
                    </a:cubicBezTo>
                    <a:cubicBezTo>
                      <a:pt x="159" y="741"/>
                      <a:pt x="163" y="746"/>
                      <a:pt x="168" y="750"/>
                    </a:cubicBezTo>
                    <a:cubicBezTo>
                      <a:pt x="216" y="794"/>
                      <a:pt x="310" y="835"/>
                      <a:pt x="408" y="842"/>
                    </a:cubicBezTo>
                    <a:cubicBezTo>
                      <a:pt x="490" y="839"/>
                      <a:pt x="636" y="808"/>
                      <a:pt x="607" y="750"/>
                    </a:cubicBezTo>
                    <a:cubicBezTo>
                      <a:pt x="585" y="707"/>
                      <a:pt x="499" y="690"/>
                      <a:pt x="423" y="690"/>
                    </a:cubicBezTo>
                    <a:cubicBezTo>
                      <a:pt x="417" y="690"/>
                      <a:pt x="415" y="686"/>
                      <a:pt x="418" y="684"/>
                    </a:cubicBezTo>
                    <a:cubicBezTo>
                      <a:pt x="417" y="682"/>
                      <a:pt x="418" y="680"/>
                      <a:pt x="420" y="679"/>
                    </a:cubicBezTo>
                    <a:cubicBezTo>
                      <a:pt x="424" y="677"/>
                      <a:pt x="428" y="674"/>
                      <a:pt x="432" y="671"/>
                    </a:cubicBezTo>
                    <a:cubicBezTo>
                      <a:pt x="428" y="676"/>
                      <a:pt x="423" y="680"/>
                      <a:pt x="418" y="684"/>
                    </a:cubicBezTo>
                    <a:cubicBezTo>
                      <a:pt x="428" y="683"/>
                      <a:pt x="437" y="683"/>
                      <a:pt x="446" y="683"/>
                    </a:cubicBezTo>
                    <a:cubicBezTo>
                      <a:pt x="532" y="683"/>
                      <a:pt x="608" y="713"/>
                      <a:pt x="635" y="758"/>
                    </a:cubicBezTo>
                    <a:cubicBezTo>
                      <a:pt x="662" y="719"/>
                      <a:pt x="687" y="680"/>
                      <a:pt x="710" y="640"/>
                    </a:cubicBezTo>
                    <a:cubicBezTo>
                      <a:pt x="692" y="637"/>
                      <a:pt x="693" y="620"/>
                      <a:pt x="715" y="620"/>
                    </a:cubicBezTo>
                    <a:cubicBezTo>
                      <a:pt x="715" y="620"/>
                      <a:pt x="716" y="620"/>
                      <a:pt x="716" y="620"/>
                    </a:cubicBezTo>
                    <a:cubicBezTo>
                      <a:pt x="721" y="620"/>
                      <a:pt x="726" y="620"/>
                      <a:pt x="731" y="621"/>
                    </a:cubicBezTo>
                    <a:cubicBezTo>
                      <a:pt x="732" y="621"/>
                      <a:pt x="732" y="621"/>
                      <a:pt x="732" y="621"/>
                    </a:cubicBezTo>
                    <a:cubicBezTo>
                      <a:pt x="720" y="642"/>
                      <a:pt x="709" y="663"/>
                      <a:pt x="700" y="684"/>
                    </a:cubicBezTo>
                    <a:cubicBezTo>
                      <a:pt x="686" y="713"/>
                      <a:pt x="678" y="746"/>
                      <a:pt x="655" y="775"/>
                    </a:cubicBezTo>
                    <a:cubicBezTo>
                      <a:pt x="640" y="820"/>
                      <a:pt x="556" y="857"/>
                      <a:pt x="472" y="862"/>
                    </a:cubicBezTo>
                    <a:cubicBezTo>
                      <a:pt x="456" y="864"/>
                      <a:pt x="439" y="865"/>
                      <a:pt x="422" y="865"/>
                    </a:cubicBezTo>
                    <a:moveTo>
                      <a:pt x="467" y="625"/>
                    </a:moveTo>
                    <a:cubicBezTo>
                      <a:pt x="472" y="615"/>
                      <a:pt x="476" y="604"/>
                      <a:pt x="481" y="595"/>
                    </a:cubicBezTo>
                    <a:cubicBezTo>
                      <a:pt x="482" y="597"/>
                      <a:pt x="482" y="598"/>
                      <a:pt x="481" y="600"/>
                    </a:cubicBezTo>
                    <a:cubicBezTo>
                      <a:pt x="476" y="608"/>
                      <a:pt x="472" y="617"/>
                      <a:pt x="467" y="625"/>
                    </a:cubicBezTo>
                    <a:close/>
                    <a:moveTo>
                      <a:pt x="68" y="416"/>
                    </a:moveTo>
                    <a:cubicBezTo>
                      <a:pt x="69" y="414"/>
                      <a:pt x="70" y="412"/>
                      <a:pt x="71" y="410"/>
                    </a:cubicBezTo>
                    <a:cubicBezTo>
                      <a:pt x="154" y="275"/>
                      <a:pt x="229" y="138"/>
                      <a:pt x="296" y="0"/>
                    </a:cubicBezTo>
                    <a:lnTo>
                      <a:pt x="296" y="0"/>
                    </a:lnTo>
                    <a:cubicBezTo>
                      <a:pt x="229" y="138"/>
                      <a:pt x="154" y="275"/>
                      <a:pt x="71" y="410"/>
                    </a:cubicBezTo>
                    <a:cubicBezTo>
                      <a:pt x="70" y="412"/>
                      <a:pt x="69" y="414"/>
                      <a:pt x="68" y="416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147">
                <a:extLst>
                  <a:ext uri="{FF2B5EF4-FFF2-40B4-BE49-F238E27FC236}">
                    <a16:creationId xmlns:a16="http://schemas.microsoft.com/office/drawing/2014/main" xmlns="" id="{C2516B1B-C622-4049-A0E7-91A13581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7169" y="2638425"/>
                <a:ext cx="1588" cy="0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1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2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148">
                <a:extLst>
                  <a:ext uri="{FF2B5EF4-FFF2-40B4-BE49-F238E27FC236}">
                    <a16:creationId xmlns:a16="http://schemas.microsoft.com/office/drawing/2014/main" xmlns="" id="{63DC5DF1-0663-44A5-9B24-AF5FF79E26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09706" y="1860550"/>
                <a:ext cx="1092200" cy="1112838"/>
              </a:xfrm>
              <a:custGeom>
                <a:avLst/>
                <a:gdLst>
                  <a:gd name="T0" fmla="*/ 1084 w 2188"/>
                  <a:gd name="T1" fmla="*/ 2189 h 2231"/>
                  <a:gd name="T2" fmla="*/ 1667 w 2188"/>
                  <a:gd name="T3" fmla="*/ 1508 h 2231"/>
                  <a:gd name="T4" fmla="*/ 2146 w 2188"/>
                  <a:gd name="T5" fmla="*/ 370 h 2231"/>
                  <a:gd name="T6" fmla="*/ 2146 w 2188"/>
                  <a:gd name="T7" fmla="*/ 370 h 2231"/>
                  <a:gd name="T8" fmla="*/ 2146 w 2188"/>
                  <a:gd name="T9" fmla="*/ 370 h 2231"/>
                  <a:gd name="T10" fmla="*/ 1380 w 2188"/>
                  <a:gd name="T11" fmla="*/ 30 h 2231"/>
                  <a:gd name="T12" fmla="*/ 586 w 2188"/>
                  <a:gd name="T13" fmla="*/ 179 h 2231"/>
                  <a:gd name="T14" fmla="*/ 639 w 2188"/>
                  <a:gd name="T15" fmla="*/ 129 h 2231"/>
                  <a:gd name="T16" fmla="*/ 1310 w 2188"/>
                  <a:gd name="T17" fmla="*/ 0 h 2231"/>
                  <a:gd name="T18" fmla="*/ 2184 w 2188"/>
                  <a:gd name="T19" fmla="*/ 349 h 2231"/>
                  <a:gd name="T20" fmla="*/ 2115 w 2188"/>
                  <a:gd name="T21" fmla="*/ 596 h 2231"/>
                  <a:gd name="T22" fmla="*/ 1695 w 2188"/>
                  <a:gd name="T23" fmla="*/ 1558 h 2231"/>
                  <a:gd name="T24" fmla="*/ 1279 w 2188"/>
                  <a:gd name="T25" fmla="*/ 2127 h 2231"/>
                  <a:gd name="T26" fmla="*/ 1057 w 2188"/>
                  <a:gd name="T27" fmla="*/ 2231 h 2231"/>
                  <a:gd name="T28" fmla="*/ 1109 w 2188"/>
                  <a:gd name="T29" fmla="*/ 2120 h 2231"/>
                  <a:gd name="T30" fmla="*/ 1060 w 2188"/>
                  <a:gd name="T31" fmla="*/ 1742 h 2231"/>
                  <a:gd name="T32" fmla="*/ 702 w 2188"/>
                  <a:gd name="T33" fmla="*/ 1765 h 2231"/>
                  <a:gd name="T34" fmla="*/ 686 w 2188"/>
                  <a:gd name="T35" fmla="*/ 1764 h 2231"/>
                  <a:gd name="T36" fmla="*/ 680 w 2188"/>
                  <a:gd name="T37" fmla="*/ 1784 h 2231"/>
                  <a:gd name="T38" fmla="*/ 416 w 2188"/>
                  <a:gd name="T39" fmla="*/ 1827 h 2231"/>
                  <a:gd name="T40" fmla="*/ 402 w 2188"/>
                  <a:gd name="T41" fmla="*/ 1815 h 2231"/>
                  <a:gd name="T42" fmla="*/ 451 w 2188"/>
                  <a:gd name="T43" fmla="*/ 1744 h 2231"/>
                  <a:gd name="T44" fmla="*/ 456 w 2188"/>
                  <a:gd name="T45" fmla="*/ 1730 h 2231"/>
                  <a:gd name="T46" fmla="*/ 237 w 2188"/>
                  <a:gd name="T47" fmla="*/ 1721 h 2231"/>
                  <a:gd name="T48" fmla="*/ 115 w 2188"/>
                  <a:gd name="T49" fmla="*/ 1901 h 2231"/>
                  <a:gd name="T50" fmla="*/ 36 w 2188"/>
                  <a:gd name="T51" fmla="*/ 1562 h 2231"/>
                  <a:gd name="T52" fmla="*/ 41 w 2188"/>
                  <a:gd name="T53" fmla="*/ 1554 h 2231"/>
                  <a:gd name="T54" fmla="*/ 246 w 2188"/>
                  <a:gd name="T55" fmla="*/ 1195 h 2231"/>
                  <a:gd name="T56" fmla="*/ 35 w 2188"/>
                  <a:gd name="T57" fmla="*/ 1690 h 2231"/>
                  <a:gd name="T58" fmla="*/ 31 w 2188"/>
                  <a:gd name="T59" fmla="*/ 1737 h 2231"/>
                  <a:gd name="T60" fmla="*/ 58 w 2188"/>
                  <a:gd name="T61" fmla="*/ 1843 h 2231"/>
                  <a:gd name="T62" fmla="*/ 58 w 2188"/>
                  <a:gd name="T63" fmla="*/ 1843 h 2231"/>
                  <a:gd name="T64" fmla="*/ 58 w 2188"/>
                  <a:gd name="T65" fmla="*/ 1843 h 2231"/>
                  <a:gd name="T66" fmla="*/ 58 w 2188"/>
                  <a:gd name="T67" fmla="*/ 1842 h 2231"/>
                  <a:gd name="T68" fmla="*/ 58 w 2188"/>
                  <a:gd name="T69" fmla="*/ 1840 h 2231"/>
                  <a:gd name="T70" fmla="*/ 59 w 2188"/>
                  <a:gd name="T71" fmla="*/ 1832 h 2231"/>
                  <a:gd name="T72" fmla="*/ 173 w 2188"/>
                  <a:gd name="T73" fmla="*/ 1713 h 2231"/>
                  <a:gd name="T74" fmla="*/ 187 w 2188"/>
                  <a:gd name="T75" fmla="*/ 1706 h 2231"/>
                  <a:gd name="T76" fmla="*/ 940 w 2188"/>
                  <a:gd name="T77" fmla="*/ 1659 h 2231"/>
                  <a:gd name="T78" fmla="*/ 1215 w 2188"/>
                  <a:gd name="T79" fmla="*/ 1851 h 2231"/>
                  <a:gd name="T80" fmla="*/ 1214 w 2188"/>
                  <a:gd name="T81" fmla="*/ 2054 h 2231"/>
                  <a:gd name="T82" fmla="*/ 449 w 2188"/>
                  <a:gd name="T83" fmla="*/ 1822 h 2231"/>
                  <a:gd name="T84" fmla="*/ 707 w 2188"/>
                  <a:gd name="T85" fmla="*/ 1655 h 2231"/>
                  <a:gd name="T86" fmla="*/ 645 w 2188"/>
                  <a:gd name="T87" fmla="*/ 1653 h 2231"/>
                  <a:gd name="T88" fmla="*/ 479 w 2188"/>
                  <a:gd name="T89" fmla="*/ 1768 h 2231"/>
                  <a:gd name="T90" fmla="*/ 449 w 2188"/>
                  <a:gd name="T91" fmla="*/ 1822 h 2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188" h="2231">
                    <a:moveTo>
                      <a:pt x="1057" y="2231"/>
                    </a:moveTo>
                    <a:cubicBezTo>
                      <a:pt x="1067" y="2217"/>
                      <a:pt x="1076" y="2203"/>
                      <a:pt x="1084" y="2189"/>
                    </a:cubicBezTo>
                    <a:cubicBezTo>
                      <a:pt x="1164" y="2159"/>
                      <a:pt x="1231" y="2120"/>
                      <a:pt x="1280" y="2073"/>
                    </a:cubicBezTo>
                    <a:cubicBezTo>
                      <a:pt x="1460" y="1898"/>
                      <a:pt x="1568" y="1700"/>
                      <a:pt x="1667" y="1508"/>
                    </a:cubicBezTo>
                    <a:cubicBezTo>
                      <a:pt x="1767" y="1313"/>
                      <a:pt x="1998" y="794"/>
                      <a:pt x="2062" y="600"/>
                    </a:cubicBezTo>
                    <a:cubicBezTo>
                      <a:pt x="2087" y="523"/>
                      <a:pt x="2139" y="440"/>
                      <a:pt x="2146" y="370"/>
                    </a:cubicBez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cubicBezTo>
                      <a:pt x="2089" y="262"/>
                      <a:pt x="1997" y="183"/>
                      <a:pt x="1825" y="116"/>
                    </a:cubicBezTo>
                    <a:cubicBezTo>
                      <a:pt x="1694" y="66"/>
                      <a:pt x="1540" y="35"/>
                      <a:pt x="1380" y="30"/>
                    </a:cubicBezTo>
                    <a:cubicBezTo>
                      <a:pt x="1359" y="30"/>
                      <a:pt x="1339" y="29"/>
                      <a:pt x="1319" y="29"/>
                    </a:cubicBezTo>
                    <a:cubicBezTo>
                      <a:pt x="1043" y="29"/>
                      <a:pt x="800" y="89"/>
                      <a:pt x="586" y="179"/>
                    </a:cubicBezTo>
                    <a:cubicBezTo>
                      <a:pt x="585" y="172"/>
                      <a:pt x="583" y="165"/>
                      <a:pt x="582" y="157"/>
                    </a:cubicBezTo>
                    <a:cubicBezTo>
                      <a:pt x="600" y="148"/>
                      <a:pt x="619" y="138"/>
                      <a:pt x="639" y="129"/>
                    </a:cubicBezTo>
                    <a:cubicBezTo>
                      <a:pt x="642" y="128"/>
                      <a:pt x="645" y="126"/>
                      <a:pt x="648" y="125"/>
                    </a:cubicBezTo>
                    <a:cubicBezTo>
                      <a:pt x="830" y="44"/>
                      <a:pt x="1072" y="0"/>
                      <a:pt x="1310" y="0"/>
                    </a:cubicBezTo>
                    <a:cubicBezTo>
                      <a:pt x="1346" y="0"/>
                      <a:pt x="1382" y="1"/>
                      <a:pt x="1417" y="3"/>
                    </a:cubicBezTo>
                    <a:cubicBezTo>
                      <a:pt x="1798" y="25"/>
                      <a:pt x="2065" y="160"/>
                      <a:pt x="2184" y="349"/>
                    </a:cubicBezTo>
                    <a:cubicBezTo>
                      <a:pt x="2187" y="353"/>
                      <a:pt x="2188" y="360"/>
                      <a:pt x="2188" y="369"/>
                    </a:cubicBezTo>
                    <a:cubicBezTo>
                      <a:pt x="2188" y="420"/>
                      <a:pt x="2143" y="530"/>
                      <a:pt x="2115" y="596"/>
                    </a:cubicBezTo>
                    <a:cubicBezTo>
                      <a:pt x="2070" y="705"/>
                      <a:pt x="2025" y="809"/>
                      <a:pt x="1983" y="918"/>
                    </a:cubicBezTo>
                    <a:cubicBezTo>
                      <a:pt x="1900" y="1131"/>
                      <a:pt x="1806" y="1349"/>
                      <a:pt x="1695" y="1558"/>
                    </a:cubicBezTo>
                    <a:cubicBezTo>
                      <a:pt x="1641" y="1662"/>
                      <a:pt x="1582" y="1764"/>
                      <a:pt x="1511" y="1865"/>
                    </a:cubicBezTo>
                    <a:cubicBezTo>
                      <a:pt x="1448" y="1953"/>
                      <a:pt x="1384" y="2051"/>
                      <a:pt x="1279" y="2127"/>
                    </a:cubicBezTo>
                    <a:lnTo>
                      <a:pt x="1279" y="2127"/>
                    </a:lnTo>
                    <a:cubicBezTo>
                      <a:pt x="1217" y="2172"/>
                      <a:pt x="1142" y="2205"/>
                      <a:pt x="1057" y="2231"/>
                    </a:cubicBezTo>
                    <a:moveTo>
                      <a:pt x="1086" y="2184"/>
                    </a:moveTo>
                    <a:cubicBezTo>
                      <a:pt x="1097" y="2163"/>
                      <a:pt x="1105" y="2141"/>
                      <a:pt x="1109" y="2120"/>
                    </a:cubicBezTo>
                    <a:cubicBezTo>
                      <a:pt x="1148" y="2084"/>
                      <a:pt x="1172" y="2043"/>
                      <a:pt x="1180" y="2000"/>
                    </a:cubicBezTo>
                    <a:cubicBezTo>
                      <a:pt x="1196" y="1915"/>
                      <a:pt x="1171" y="1807"/>
                      <a:pt x="1060" y="1742"/>
                    </a:cubicBezTo>
                    <a:cubicBezTo>
                      <a:pt x="982" y="1695"/>
                      <a:pt x="871" y="1668"/>
                      <a:pt x="757" y="1658"/>
                    </a:cubicBezTo>
                    <a:cubicBezTo>
                      <a:pt x="742" y="1694"/>
                      <a:pt x="722" y="1729"/>
                      <a:pt x="702" y="1765"/>
                    </a:cubicBezTo>
                    <a:cubicBezTo>
                      <a:pt x="702" y="1765"/>
                      <a:pt x="702" y="1765"/>
                      <a:pt x="701" y="1765"/>
                    </a:cubicBezTo>
                    <a:cubicBezTo>
                      <a:pt x="696" y="1764"/>
                      <a:pt x="691" y="1764"/>
                      <a:pt x="686" y="1764"/>
                    </a:cubicBezTo>
                    <a:cubicBezTo>
                      <a:pt x="686" y="1764"/>
                      <a:pt x="685" y="1764"/>
                      <a:pt x="685" y="1764"/>
                    </a:cubicBezTo>
                    <a:cubicBezTo>
                      <a:pt x="663" y="1764"/>
                      <a:pt x="662" y="1781"/>
                      <a:pt x="680" y="1784"/>
                    </a:cubicBezTo>
                    <a:cubicBezTo>
                      <a:pt x="657" y="1824"/>
                      <a:pt x="632" y="1863"/>
                      <a:pt x="605" y="1902"/>
                    </a:cubicBezTo>
                    <a:cubicBezTo>
                      <a:pt x="578" y="1857"/>
                      <a:pt x="502" y="1827"/>
                      <a:pt x="416" y="1827"/>
                    </a:cubicBezTo>
                    <a:cubicBezTo>
                      <a:pt x="407" y="1827"/>
                      <a:pt x="398" y="1827"/>
                      <a:pt x="388" y="1828"/>
                    </a:cubicBezTo>
                    <a:cubicBezTo>
                      <a:pt x="393" y="1824"/>
                      <a:pt x="398" y="1820"/>
                      <a:pt x="402" y="1815"/>
                    </a:cubicBezTo>
                    <a:cubicBezTo>
                      <a:pt x="418" y="1802"/>
                      <a:pt x="428" y="1785"/>
                      <a:pt x="437" y="1769"/>
                    </a:cubicBezTo>
                    <a:cubicBezTo>
                      <a:pt x="442" y="1761"/>
                      <a:pt x="446" y="1752"/>
                      <a:pt x="451" y="1744"/>
                    </a:cubicBezTo>
                    <a:cubicBezTo>
                      <a:pt x="452" y="1742"/>
                      <a:pt x="452" y="1741"/>
                      <a:pt x="451" y="1739"/>
                    </a:cubicBezTo>
                    <a:cubicBezTo>
                      <a:pt x="453" y="1736"/>
                      <a:pt x="454" y="1733"/>
                      <a:pt x="456" y="1730"/>
                    </a:cubicBezTo>
                    <a:cubicBezTo>
                      <a:pt x="470" y="1707"/>
                      <a:pt x="482" y="1682"/>
                      <a:pt x="501" y="1660"/>
                    </a:cubicBezTo>
                    <a:cubicBezTo>
                      <a:pt x="405" y="1669"/>
                      <a:pt x="311" y="1688"/>
                      <a:pt x="237" y="1721"/>
                    </a:cubicBezTo>
                    <a:cubicBezTo>
                      <a:pt x="148" y="1761"/>
                      <a:pt x="78" y="1820"/>
                      <a:pt x="126" y="1881"/>
                    </a:cubicBezTo>
                    <a:cubicBezTo>
                      <a:pt x="121" y="1888"/>
                      <a:pt x="117" y="1895"/>
                      <a:pt x="115" y="1901"/>
                    </a:cubicBezTo>
                    <a:cubicBezTo>
                      <a:pt x="36" y="1843"/>
                      <a:pt x="6" y="1768"/>
                      <a:pt x="2" y="1694"/>
                    </a:cubicBezTo>
                    <a:cubicBezTo>
                      <a:pt x="0" y="1648"/>
                      <a:pt x="20" y="1605"/>
                      <a:pt x="36" y="1562"/>
                    </a:cubicBezTo>
                    <a:cubicBezTo>
                      <a:pt x="37" y="1561"/>
                      <a:pt x="37" y="1560"/>
                      <a:pt x="38" y="1560"/>
                    </a:cubicBezTo>
                    <a:cubicBezTo>
                      <a:pt x="39" y="1558"/>
                      <a:pt x="40" y="1556"/>
                      <a:pt x="41" y="1554"/>
                    </a:cubicBezTo>
                    <a:cubicBezTo>
                      <a:pt x="124" y="1419"/>
                      <a:pt x="199" y="1282"/>
                      <a:pt x="266" y="1144"/>
                    </a:cubicBezTo>
                    <a:cubicBezTo>
                      <a:pt x="260" y="1161"/>
                      <a:pt x="253" y="1178"/>
                      <a:pt x="246" y="1195"/>
                    </a:cubicBezTo>
                    <a:cubicBezTo>
                      <a:pt x="212" y="1277"/>
                      <a:pt x="177" y="1359"/>
                      <a:pt x="137" y="1440"/>
                    </a:cubicBezTo>
                    <a:cubicBezTo>
                      <a:pt x="98" y="1522"/>
                      <a:pt x="48" y="1606"/>
                      <a:pt x="35" y="1690"/>
                    </a:cubicBezTo>
                    <a:cubicBezTo>
                      <a:pt x="32" y="1706"/>
                      <a:pt x="31" y="1721"/>
                      <a:pt x="31" y="1737"/>
                    </a:cubicBezTo>
                    <a:lnTo>
                      <a:pt x="31" y="1737"/>
                    </a:lnTo>
                    <a:cubicBezTo>
                      <a:pt x="31" y="1773"/>
                      <a:pt x="38" y="1809"/>
                      <a:pt x="58" y="1843"/>
                    </a:cubicBez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cubicBezTo>
                      <a:pt x="58" y="1843"/>
                      <a:pt x="58" y="1843"/>
                      <a:pt x="58" y="1842"/>
                    </a:cubicBezTo>
                    <a:cubicBezTo>
                      <a:pt x="58" y="1842"/>
                      <a:pt x="58" y="1842"/>
                      <a:pt x="58" y="1842"/>
                    </a:cubicBezTo>
                    <a:lnTo>
                      <a:pt x="58" y="1842"/>
                    </a:lnTo>
                    <a:cubicBezTo>
                      <a:pt x="58" y="1841"/>
                      <a:pt x="58" y="1840"/>
                      <a:pt x="58" y="1840"/>
                    </a:cubicBezTo>
                    <a:cubicBezTo>
                      <a:pt x="58" y="1837"/>
                      <a:pt x="58" y="1835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63" y="1786"/>
                      <a:pt x="109" y="1745"/>
                      <a:pt x="173" y="1713"/>
                    </a:cubicBezTo>
                    <a:cubicBezTo>
                      <a:pt x="173" y="1713"/>
                      <a:pt x="173" y="1713"/>
                      <a:pt x="173" y="1713"/>
                    </a:cubicBezTo>
                    <a:cubicBezTo>
                      <a:pt x="177" y="1711"/>
                      <a:pt x="182" y="1708"/>
                      <a:pt x="187" y="1706"/>
                    </a:cubicBezTo>
                    <a:cubicBezTo>
                      <a:pt x="309" y="1652"/>
                      <a:pt x="474" y="1623"/>
                      <a:pt x="638" y="1623"/>
                    </a:cubicBezTo>
                    <a:cubicBezTo>
                      <a:pt x="744" y="1623"/>
                      <a:pt x="848" y="1635"/>
                      <a:pt x="940" y="1659"/>
                    </a:cubicBezTo>
                    <a:cubicBezTo>
                      <a:pt x="1084" y="1697"/>
                      <a:pt x="1175" y="1769"/>
                      <a:pt x="1216" y="1851"/>
                    </a:cubicBezTo>
                    <a:cubicBezTo>
                      <a:pt x="1215" y="1851"/>
                      <a:pt x="1215" y="1851"/>
                      <a:pt x="1215" y="1851"/>
                    </a:cubicBezTo>
                    <a:cubicBezTo>
                      <a:pt x="1248" y="1917"/>
                      <a:pt x="1247" y="1990"/>
                      <a:pt x="1214" y="2054"/>
                    </a:cubicBezTo>
                    <a:lnTo>
                      <a:pt x="1214" y="2054"/>
                    </a:lnTo>
                    <a:cubicBezTo>
                      <a:pt x="1188" y="2106"/>
                      <a:pt x="1143" y="2149"/>
                      <a:pt x="1086" y="2184"/>
                    </a:cubicBezTo>
                    <a:moveTo>
                      <a:pt x="449" y="1822"/>
                    </a:moveTo>
                    <a:cubicBezTo>
                      <a:pt x="515" y="1822"/>
                      <a:pt x="583" y="1838"/>
                      <a:pt x="613" y="1869"/>
                    </a:cubicBezTo>
                    <a:cubicBezTo>
                      <a:pt x="641" y="1798"/>
                      <a:pt x="655" y="1723"/>
                      <a:pt x="707" y="1655"/>
                    </a:cubicBezTo>
                    <a:cubicBezTo>
                      <a:pt x="693" y="1654"/>
                      <a:pt x="678" y="1653"/>
                      <a:pt x="663" y="1653"/>
                    </a:cubicBezTo>
                    <a:cubicBezTo>
                      <a:pt x="657" y="1653"/>
                      <a:pt x="651" y="1653"/>
                      <a:pt x="645" y="1653"/>
                    </a:cubicBezTo>
                    <a:cubicBezTo>
                      <a:pt x="616" y="1653"/>
                      <a:pt x="586" y="1654"/>
                      <a:pt x="556" y="1656"/>
                    </a:cubicBezTo>
                    <a:cubicBezTo>
                      <a:pt x="532" y="1693"/>
                      <a:pt x="508" y="1732"/>
                      <a:pt x="479" y="1768"/>
                    </a:cubicBezTo>
                    <a:cubicBezTo>
                      <a:pt x="467" y="1785"/>
                      <a:pt x="453" y="1808"/>
                      <a:pt x="427" y="1823"/>
                    </a:cubicBezTo>
                    <a:cubicBezTo>
                      <a:pt x="434" y="1822"/>
                      <a:pt x="442" y="1822"/>
                      <a:pt x="449" y="1822"/>
                    </a:cubicBezTo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149">
                <a:extLst>
                  <a:ext uri="{FF2B5EF4-FFF2-40B4-BE49-F238E27FC236}">
                    <a16:creationId xmlns:a16="http://schemas.microsoft.com/office/drawing/2014/main" xmlns="" id="{6C40FEAC-CD82-4EEC-A82A-3A41EA821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96256" y="1922463"/>
                <a:ext cx="931863" cy="923925"/>
              </a:xfrm>
              <a:custGeom>
                <a:avLst/>
                <a:gdLst>
                  <a:gd name="T0" fmla="*/ 821 w 1869"/>
                  <a:gd name="T1" fmla="*/ 1852 h 1852"/>
                  <a:gd name="T2" fmla="*/ 883 w 1869"/>
                  <a:gd name="T3" fmla="*/ 1812 h 1852"/>
                  <a:gd name="T4" fmla="*/ 821 w 1869"/>
                  <a:gd name="T5" fmla="*/ 1852 h 1852"/>
                  <a:gd name="T6" fmla="*/ 1869 w 1869"/>
                  <a:gd name="T7" fmla="*/ 1779 h 1852"/>
                  <a:gd name="T8" fmla="*/ 1850 w 1869"/>
                  <a:gd name="T9" fmla="*/ 1648 h 1852"/>
                  <a:gd name="T10" fmla="*/ 1648 w 1869"/>
                  <a:gd name="T11" fmla="*/ 1121 h 1852"/>
                  <a:gd name="T12" fmla="*/ 1457 w 1869"/>
                  <a:gd name="T13" fmla="*/ 606 h 1852"/>
                  <a:gd name="T14" fmla="*/ 1387 w 1869"/>
                  <a:gd name="T15" fmla="*/ 349 h 1852"/>
                  <a:gd name="T16" fmla="*/ 1349 w 1869"/>
                  <a:gd name="T17" fmla="*/ 128 h 1852"/>
                  <a:gd name="T18" fmla="*/ 1183 w 1869"/>
                  <a:gd name="T19" fmla="*/ 49 h 1852"/>
                  <a:gd name="T20" fmla="*/ 1038 w 1869"/>
                  <a:gd name="T21" fmla="*/ 11 h 1852"/>
                  <a:gd name="T22" fmla="*/ 1311 w 1869"/>
                  <a:gd name="T23" fmla="*/ 562 h 1852"/>
                  <a:gd name="T24" fmla="*/ 1713 w 1869"/>
                  <a:gd name="T25" fmla="*/ 1724 h 1852"/>
                  <a:gd name="T26" fmla="*/ 1412 w 1869"/>
                  <a:gd name="T27" fmla="*/ 1674 h 1852"/>
                  <a:gd name="T28" fmla="*/ 1400 w 1869"/>
                  <a:gd name="T29" fmla="*/ 1674 h 1852"/>
                  <a:gd name="T30" fmla="*/ 951 w 1869"/>
                  <a:gd name="T31" fmla="*/ 1777 h 1852"/>
                  <a:gd name="T32" fmla="*/ 790 w 1869"/>
                  <a:gd name="T33" fmla="*/ 1707 h 1852"/>
                  <a:gd name="T34" fmla="*/ 360 w 1869"/>
                  <a:gd name="T35" fmla="*/ 651 h 1852"/>
                  <a:gd name="T36" fmla="*/ 363 w 1869"/>
                  <a:gd name="T37" fmla="*/ 112 h 1852"/>
                  <a:gd name="T38" fmla="*/ 0 w 1869"/>
                  <a:gd name="T39" fmla="*/ 478 h 1852"/>
                  <a:gd name="T40" fmla="*/ 0 w 1869"/>
                  <a:gd name="T41" fmla="*/ 478 h 1852"/>
                  <a:gd name="T42" fmla="*/ 0 w 1869"/>
                  <a:gd name="T43" fmla="*/ 478 h 1852"/>
                  <a:gd name="T44" fmla="*/ 435 w 1869"/>
                  <a:gd name="T45" fmla="*/ 81 h 1852"/>
                  <a:gd name="T46" fmla="*/ 889 w 1869"/>
                  <a:gd name="T47" fmla="*/ 0 h 1852"/>
                  <a:gd name="T48" fmla="*/ 1183 w 1869"/>
                  <a:gd name="T49" fmla="*/ 49 h 1852"/>
                  <a:gd name="T50" fmla="*/ 1349 w 1869"/>
                  <a:gd name="T51" fmla="*/ 128 h 1852"/>
                  <a:gd name="T52" fmla="*/ 1387 w 1869"/>
                  <a:gd name="T53" fmla="*/ 349 h 1852"/>
                  <a:gd name="T54" fmla="*/ 1457 w 1869"/>
                  <a:gd name="T55" fmla="*/ 606 h 1852"/>
                  <a:gd name="T56" fmla="*/ 1648 w 1869"/>
                  <a:gd name="T57" fmla="*/ 1121 h 1852"/>
                  <a:gd name="T58" fmla="*/ 1850 w 1869"/>
                  <a:gd name="T59" fmla="*/ 1648 h 1852"/>
                  <a:gd name="T60" fmla="*/ 1869 w 1869"/>
                  <a:gd name="T61" fmla="*/ 1779 h 1852"/>
                  <a:gd name="T62" fmla="*/ 1869 w 1869"/>
                  <a:gd name="T63" fmla="*/ 1779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69" h="1852">
                    <a:moveTo>
                      <a:pt x="821" y="1852"/>
                    </a:moveTo>
                    <a:cubicBezTo>
                      <a:pt x="840" y="1838"/>
                      <a:pt x="861" y="1825"/>
                      <a:pt x="883" y="1812"/>
                    </a:cubicBezTo>
                    <a:cubicBezTo>
                      <a:pt x="861" y="1825"/>
                      <a:pt x="840" y="1838"/>
                      <a:pt x="821" y="1852"/>
                    </a:cubicBezTo>
                    <a:close/>
                    <a:moveTo>
                      <a:pt x="1869" y="1779"/>
                    </a:moveTo>
                    <a:cubicBezTo>
                      <a:pt x="1869" y="1734"/>
                      <a:pt x="1860" y="1688"/>
                      <a:pt x="1850" y="1648"/>
                    </a:cubicBezTo>
                    <a:cubicBezTo>
                      <a:pt x="1807" y="1470"/>
                      <a:pt x="1725" y="1296"/>
                      <a:pt x="1648" y="1121"/>
                    </a:cubicBezTo>
                    <a:cubicBezTo>
                      <a:pt x="1573" y="951"/>
                      <a:pt x="1512" y="779"/>
                      <a:pt x="1457" y="606"/>
                    </a:cubicBezTo>
                    <a:cubicBezTo>
                      <a:pt x="1431" y="521"/>
                      <a:pt x="1405" y="435"/>
                      <a:pt x="1387" y="349"/>
                    </a:cubicBezTo>
                    <a:cubicBezTo>
                      <a:pt x="1378" y="308"/>
                      <a:pt x="1359" y="138"/>
                      <a:pt x="1349" y="128"/>
                    </a:cubicBezTo>
                    <a:cubicBezTo>
                      <a:pt x="1332" y="111"/>
                      <a:pt x="1214" y="62"/>
                      <a:pt x="1183" y="49"/>
                    </a:cubicBezTo>
                    <a:cubicBezTo>
                      <a:pt x="1139" y="31"/>
                      <a:pt x="1090" y="18"/>
                      <a:pt x="1038" y="11"/>
                    </a:cubicBezTo>
                    <a:cubicBezTo>
                      <a:pt x="1236" y="159"/>
                      <a:pt x="1276" y="412"/>
                      <a:pt x="1311" y="562"/>
                    </a:cubicBezTo>
                    <a:cubicBezTo>
                      <a:pt x="1400" y="940"/>
                      <a:pt x="1542" y="1335"/>
                      <a:pt x="1713" y="1724"/>
                    </a:cubicBezTo>
                    <a:cubicBezTo>
                      <a:pt x="1629" y="1691"/>
                      <a:pt x="1518" y="1674"/>
                      <a:pt x="1412" y="1674"/>
                    </a:cubicBezTo>
                    <a:cubicBezTo>
                      <a:pt x="1408" y="1674"/>
                      <a:pt x="1404" y="1674"/>
                      <a:pt x="1400" y="1674"/>
                    </a:cubicBezTo>
                    <a:cubicBezTo>
                      <a:pt x="1233" y="1676"/>
                      <a:pt x="1077" y="1718"/>
                      <a:pt x="951" y="1777"/>
                    </a:cubicBezTo>
                    <a:cubicBezTo>
                      <a:pt x="877" y="1774"/>
                      <a:pt x="817" y="1749"/>
                      <a:pt x="790" y="1707"/>
                    </a:cubicBezTo>
                    <a:cubicBezTo>
                      <a:pt x="578" y="1365"/>
                      <a:pt x="467" y="1006"/>
                      <a:pt x="360" y="651"/>
                    </a:cubicBezTo>
                    <a:cubicBezTo>
                      <a:pt x="305" y="469"/>
                      <a:pt x="280" y="282"/>
                      <a:pt x="363" y="112"/>
                    </a:cubicBezTo>
                    <a:cubicBezTo>
                      <a:pt x="163" y="206"/>
                      <a:pt x="46" y="336"/>
                      <a:pt x="0" y="478"/>
                    </a:cubicBezTo>
                    <a:lnTo>
                      <a:pt x="0" y="478"/>
                    </a:lnTo>
                    <a:lnTo>
                      <a:pt x="0" y="478"/>
                    </a:lnTo>
                    <a:cubicBezTo>
                      <a:pt x="52" y="320"/>
                      <a:pt x="190" y="176"/>
                      <a:pt x="435" y="81"/>
                    </a:cubicBezTo>
                    <a:cubicBezTo>
                      <a:pt x="556" y="34"/>
                      <a:pt x="726" y="0"/>
                      <a:pt x="889" y="0"/>
                    </a:cubicBezTo>
                    <a:cubicBezTo>
                      <a:pt x="996" y="0"/>
                      <a:pt x="1099" y="14"/>
                      <a:pt x="1183" y="49"/>
                    </a:cubicBezTo>
                    <a:cubicBezTo>
                      <a:pt x="1214" y="62"/>
                      <a:pt x="1332" y="111"/>
                      <a:pt x="1349" y="128"/>
                    </a:cubicBezTo>
                    <a:cubicBezTo>
                      <a:pt x="1359" y="138"/>
                      <a:pt x="1378" y="308"/>
                      <a:pt x="1387" y="349"/>
                    </a:cubicBezTo>
                    <a:cubicBezTo>
                      <a:pt x="1405" y="435"/>
                      <a:pt x="1431" y="521"/>
                      <a:pt x="1457" y="606"/>
                    </a:cubicBezTo>
                    <a:cubicBezTo>
                      <a:pt x="1512" y="779"/>
                      <a:pt x="1573" y="951"/>
                      <a:pt x="1648" y="1121"/>
                    </a:cubicBezTo>
                    <a:cubicBezTo>
                      <a:pt x="1725" y="1296"/>
                      <a:pt x="1807" y="1470"/>
                      <a:pt x="1850" y="1648"/>
                    </a:cubicBezTo>
                    <a:cubicBezTo>
                      <a:pt x="1860" y="1688"/>
                      <a:pt x="1869" y="1734"/>
                      <a:pt x="1869" y="1779"/>
                    </a:cubicBezTo>
                    <a:lnTo>
                      <a:pt x="1869" y="1779"/>
                    </a:lnTo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150">
                <a:extLst>
                  <a:ext uri="{FF2B5EF4-FFF2-40B4-BE49-F238E27FC236}">
                    <a16:creationId xmlns:a16="http://schemas.microsoft.com/office/drawing/2014/main" xmlns="" id="{BAA18337-7FAB-4031-BEDF-F3DC3B286B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1874838"/>
                <a:ext cx="1041400" cy="908050"/>
              </a:xfrm>
              <a:custGeom>
                <a:avLst/>
                <a:gdLst>
                  <a:gd name="T0" fmla="*/ 1158 w 2088"/>
                  <a:gd name="T1" fmla="*/ 1822 h 1822"/>
                  <a:gd name="T2" fmla="*/ 882 w 2088"/>
                  <a:gd name="T3" fmla="*/ 1630 h 1822"/>
                  <a:gd name="T4" fmla="*/ 580 w 2088"/>
                  <a:gd name="T5" fmla="*/ 1594 h 1822"/>
                  <a:gd name="T6" fmla="*/ 129 w 2088"/>
                  <a:gd name="T7" fmla="*/ 1677 h 1822"/>
                  <a:gd name="T8" fmla="*/ 115 w 2088"/>
                  <a:gd name="T9" fmla="*/ 1684 h 1822"/>
                  <a:gd name="T10" fmla="*/ 255 w 2088"/>
                  <a:gd name="T11" fmla="*/ 1265 h 1822"/>
                  <a:gd name="T12" fmla="*/ 509 w 2088"/>
                  <a:gd name="T13" fmla="*/ 672 h 1822"/>
                  <a:gd name="T14" fmla="*/ 763 w 2088"/>
                  <a:gd name="T15" fmla="*/ 69 h 1822"/>
                  <a:gd name="T16" fmla="*/ 458 w 2088"/>
                  <a:gd name="T17" fmla="*/ 181 h 1822"/>
                  <a:gd name="T18" fmla="*/ 458 w 2088"/>
                  <a:gd name="T19" fmla="*/ 181 h 1822"/>
                  <a:gd name="T20" fmla="*/ 458 w 2088"/>
                  <a:gd name="T21" fmla="*/ 181 h 1822"/>
                  <a:gd name="T22" fmla="*/ 1261 w 2088"/>
                  <a:gd name="T23" fmla="*/ 0 h 1822"/>
                  <a:gd name="T24" fmla="*/ 1322 w 2088"/>
                  <a:gd name="T25" fmla="*/ 1 h 1822"/>
                  <a:gd name="T26" fmla="*/ 1767 w 2088"/>
                  <a:gd name="T27" fmla="*/ 87 h 1822"/>
                  <a:gd name="T28" fmla="*/ 2088 w 2088"/>
                  <a:gd name="T29" fmla="*/ 341 h 1822"/>
                  <a:gd name="T30" fmla="*/ 2088 w 2088"/>
                  <a:gd name="T31" fmla="*/ 341 h 1822"/>
                  <a:gd name="T32" fmla="*/ 2088 w 2088"/>
                  <a:gd name="T33" fmla="*/ 341 h 1822"/>
                  <a:gd name="T34" fmla="*/ 1819 w 2088"/>
                  <a:gd name="T35" fmla="*/ 109 h 1822"/>
                  <a:gd name="T36" fmla="*/ 1840 w 2088"/>
                  <a:gd name="T37" fmla="*/ 661 h 1822"/>
                  <a:gd name="T38" fmla="*/ 1296 w 2088"/>
                  <a:gd name="T39" fmla="*/ 1752 h 1822"/>
                  <a:gd name="T40" fmla="*/ 1158 w 2088"/>
                  <a:gd name="T41" fmla="*/ 1822 h 1822"/>
                  <a:gd name="T42" fmla="*/ 0 w 2088"/>
                  <a:gd name="T43" fmla="*/ 1813 h 1822"/>
                  <a:gd name="T44" fmla="*/ 0 w 2088"/>
                  <a:gd name="T45" fmla="*/ 1813 h 1822"/>
                  <a:gd name="T46" fmla="*/ 0 w 2088"/>
                  <a:gd name="T47" fmla="*/ 1813 h 1822"/>
                  <a:gd name="T48" fmla="*/ 0 w 2088"/>
                  <a:gd name="T49" fmla="*/ 1813 h 1822"/>
                  <a:gd name="T50" fmla="*/ 1 w 2088"/>
                  <a:gd name="T51" fmla="*/ 1803 h 1822"/>
                  <a:gd name="T52" fmla="*/ 0 w 2088"/>
                  <a:gd name="T53" fmla="*/ 1811 h 1822"/>
                  <a:gd name="T54" fmla="*/ 0 w 2088"/>
                  <a:gd name="T55" fmla="*/ 1813 h 1822"/>
                  <a:gd name="T56" fmla="*/ 1 w 2088"/>
                  <a:gd name="T57" fmla="*/ 1803 h 1822"/>
                  <a:gd name="T58" fmla="*/ 1 w 2088"/>
                  <a:gd name="T59" fmla="*/ 1803 h 1822"/>
                  <a:gd name="T60" fmla="*/ 1 w 2088"/>
                  <a:gd name="T61" fmla="*/ 1803 h 18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088" h="1822">
                    <a:moveTo>
                      <a:pt x="1158" y="1822"/>
                    </a:moveTo>
                    <a:cubicBezTo>
                      <a:pt x="1117" y="1740"/>
                      <a:pt x="1026" y="1668"/>
                      <a:pt x="882" y="1630"/>
                    </a:cubicBezTo>
                    <a:cubicBezTo>
                      <a:pt x="790" y="1606"/>
                      <a:pt x="686" y="1594"/>
                      <a:pt x="580" y="1594"/>
                    </a:cubicBezTo>
                    <a:cubicBezTo>
                      <a:pt x="416" y="1594"/>
                      <a:pt x="251" y="1623"/>
                      <a:pt x="129" y="1677"/>
                    </a:cubicBezTo>
                    <a:cubicBezTo>
                      <a:pt x="124" y="1679"/>
                      <a:pt x="119" y="1682"/>
                      <a:pt x="115" y="1684"/>
                    </a:cubicBezTo>
                    <a:cubicBezTo>
                      <a:pt x="95" y="1547"/>
                      <a:pt x="211" y="1389"/>
                      <a:pt x="255" y="1265"/>
                    </a:cubicBezTo>
                    <a:cubicBezTo>
                      <a:pt x="326" y="1065"/>
                      <a:pt x="450" y="873"/>
                      <a:pt x="509" y="672"/>
                    </a:cubicBezTo>
                    <a:cubicBezTo>
                      <a:pt x="562" y="490"/>
                      <a:pt x="599" y="253"/>
                      <a:pt x="763" y="69"/>
                    </a:cubicBezTo>
                    <a:cubicBezTo>
                      <a:pt x="655" y="99"/>
                      <a:pt x="554" y="137"/>
                      <a:pt x="458" y="181"/>
                    </a:cubicBezTo>
                    <a:lnTo>
                      <a:pt x="458" y="181"/>
                    </a:lnTo>
                    <a:lnTo>
                      <a:pt x="458" y="181"/>
                    </a:lnTo>
                    <a:cubicBezTo>
                      <a:pt x="689" y="74"/>
                      <a:pt x="955" y="0"/>
                      <a:pt x="1261" y="0"/>
                    </a:cubicBezTo>
                    <a:cubicBezTo>
                      <a:pt x="1281" y="0"/>
                      <a:pt x="1301" y="1"/>
                      <a:pt x="1322" y="1"/>
                    </a:cubicBezTo>
                    <a:cubicBezTo>
                      <a:pt x="1482" y="6"/>
                      <a:pt x="1636" y="37"/>
                      <a:pt x="1767" y="87"/>
                    </a:cubicBezTo>
                    <a:cubicBezTo>
                      <a:pt x="1939" y="154"/>
                      <a:pt x="2031" y="233"/>
                      <a:pt x="2088" y="341"/>
                    </a:cubicBezTo>
                    <a:lnTo>
                      <a:pt x="2088" y="341"/>
                    </a:lnTo>
                    <a:lnTo>
                      <a:pt x="2088" y="341"/>
                    </a:lnTo>
                    <a:cubicBezTo>
                      <a:pt x="2037" y="245"/>
                      <a:pt x="1958" y="171"/>
                      <a:pt x="1819" y="109"/>
                    </a:cubicBezTo>
                    <a:cubicBezTo>
                      <a:pt x="1937" y="282"/>
                      <a:pt x="1912" y="490"/>
                      <a:pt x="1840" y="661"/>
                    </a:cubicBezTo>
                    <a:cubicBezTo>
                      <a:pt x="1686" y="1029"/>
                      <a:pt x="1444" y="1384"/>
                      <a:pt x="1296" y="1752"/>
                    </a:cubicBezTo>
                    <a:cubicBezTo>
                      <a:pt x="1278" y="1797"/>
                      <a:pt x="1221" y="1818"/>
                      <a:pt x="1158" y="1822"/>
                    </a:cubicBezTo>
                    <a:moveTo>
                      <a:pt x="0" y="1813"/>
                    </a:moveTo>
                    <a:cubicBezTo>
                      <a:pt x="0" y="1813"/>
                      <a:pt x="0" y="1813"/>
                      <a:pt x="0" y="1813"/>
                    </a:cubicBezTo>
                    <a:cubicBezTo>
                      <a:pt x="0" y="1813"/>
                      <a:pt x="0" y="1813"/>
                      <a:pt x="0" y="1813"/>
                    </a:cubicBezTo>
                    <a:close/>
                    <a:moveTo>
                      <a:pt x="0" y="1813"/>
                    </a:moveTo>
                    <a:cubicBezTo>
                      <a:pt x="0" y="1810"/>
                      <a:pt x="0" y="1806"/>
                      <a:pt x="1" y="1803"/>
                    </a:cubicBezTo>
                    <a:cubicBezTo>
                      <a:pt x="0" y="1806"/>
                      <a:pt x="0" y="1808"/>
                      <a:pt x="0" y="1811"/>
                    </a:cubicBezTo>
                    <a:cubicBezTo>
                      <a:pt x="0" y="1811"/>
                      <a:pt x="0" y="1812"/>
                      <a:pt x="0" y="1813"/>
                    </a:cubicBezTo>
                    <a:moveTo>
                      <a:pt x="1" y="1803"/>
                    </a:moveTo>
                    <a:cubicBezTo>
                      <a:pt x="1" y="1803"/>
                      <a:pt x="1" y="1803"/>
                      <a:pt x="1" y="1803"/>
                    </a:cubicBezTo>
                    <a:cubicBezTo>
                      <a:pt x="1" y="1803"/>
                      <a:pt x="1" y="1803"/>
                      <a:pt x="1" y="1803"/>
                    </a:cubicBezTo>
                    <a:close/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151">
                <a:extLst>
                  <a:ext uri="{FF2B5EF4-FFF2-40B4-BE49-F238E27FC236}">
                    <a16:creationId xmlns:a16="http://schemas.microsoft.com/office/drawing/2014/main" xmlns="" id="{5ED1E8E5-E944-4FBC-9FBA-11404BEA7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994" y="2808288"/>
                <a:ext cx="34925" cy="17463"/>
              </a:xfrm>
              <a:custGeom>
                <a:avLst/>
                <a:gdLst>
                  <a:gd name="T0" fmla="*/ 0 w 68"/>
                  <a:gd name="T1" fmla="*/ 35 h 35"/>
                  <a:gd name="T2" fmla="*/ 68 w 68"/>
                  <a:gd name="T3" fmla="*/ 0 h 35"/>
                  <a:gd name="T4" fmla="*/ 68 w 68"/>
                  <a:gd name="T5" fmla="*/ 0 h 35"/>
                  <a:gd name="T6" fmla="*/ 0 w 68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5">
                    <a:moveTo>
                      <a:pt x="0" y="35"/>
                    </a:moveTo>
                    <a:cubicBezTo>
                      <a:pt x="22" y="23"/>
                      <a:pt x="44" y="11"/>
                      <a:pt x="68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5" y="11"/>
                      <a:pt x="22" y="23"/>
                      <a:pt x="0" y="35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152">
                <a:extLst>
                  <a:ext uri="{FF2B5EF4-FFF2-40B4-BE49-F238E27FC236}">
                    <a16:creationId xmlns:a16="http://schemas.microsoft.com/office/drawing/2014/main" xmlns="" id="{94E1C3F5-862F-413D-8139-D6B4CD247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256" y="1978025"/>
                <a:ext cx="474663" cy="952500"/>
              </a:xfrm>
              <a:custGeom>
                <a:avLst/>
                <a:gdLst>
                  <a:gd name="T0" fmla="*/ 695 w 951"/>
                  <a:gd name="T1" fmla="*/ 1909 h 1909"/>
                  <a:gd name="T2" fmla="*/ 679 w 951"/>
                  <a:gd name="T3" fmla="*/ 1866 h 1909"/>
                  <a:gd name="T4" fmla="*/ 596 w 951"/>
                  <a:gd name="T5" fmla="*/ 1662 h 1909"/>
                  <a:gd name="T6" fmla="*/ 375 w 951"/>
                  <a:gd name="T7" fmla="*/ 1208 h 1909"/>
                  <a:gd name="T8" fmla="*/ 0 w 951"/>
                  <a:gd name="T9" fmla="*/ 366 h 1909"/>
                  <a:gd name="T10" fmla="*/ 363 w 951"/>
                  <a:gd name="T11" fmla="*/ 0 h 1909"/>
                  <a:gd name="T12" fmla="*/ 360 w 951"/>
                  <a:gd name="T13" fmla="*/ 539 h 1909"/>
                  <a:gd name="T14" fmla="*/ 790 w 951"/>
                  <a:gd name="T15" fmla="*/ 1595 h 1909"/>
                  <a:gd name="T16" fmla="*/ 951 w 951"/>
                  <a:gd name="T17" fmla="*/ 1665 h 1909"/>
                  <a:gd name="T18" fmla="*/ 883 w 951"/>
                  <a:gd name="T19" fmla="*/ 1700 h 1909"/>
                  <a:gd name="T20" fmla="*/ 821 w 951"/>
                  <a:gd name="T21" fmla="*/ 1740 h 1909"/>
                  <a:gd name="T22" fmla="*/ 821 w 951"/>
                  <a:gd name="T23" fmla="*/ 1740 h 1909"/>
                  <a:gd name="T24" fmla="*/ 695 w 951"/>
                  <a:gd name="T25" fmla="*/ 1909 h 1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51" h="1909">
                    <a:moveTo>
                      <a:pt x="695" y="1909"/>
                    </a:moveTo>
                    <a:cubicBezTo>
                      <a:pt x="690" y="1894"/>
                      <a:pt x="684" y="1880"/>
                      <a:pt x="679" y="1866"/>
                    </a:cubicBezTo>
                    <a:cubicBezTo>
                      <a:pt x="655" y="1797"/>
                      <a:pt x="626" y="1730"/>
                      <a:pt x="596" y="1662"/>
                    </a:cubicBezTo>
                    <a:cubicBezTo>
                      <a:pt x="527" y="1510"/>
                      <a:pt x="449" y="1359"/>
                      <a:pt x="375" y="1208"/>
                    </a:cubicBezTo>
                    <a:cubicBezTo>
                      <a:pt x="238" y="929"/>
                      <a:pt x="108" y="649"/>
                      <a:pt x="0" y="366"/>
                    </a:cubicBezTo>
                    <a:cubicBezTo>
                      <a:pt x="46" y="224"/>
                      <a:pt x="163" y="94"/>
                      <a:pt x="363" y="0"/>
                    </a:cubicBezTo>
                    <a:cubicBezTo>
                      <a:pt x="280" y="170"/>
                      <a:pt x="305" y="357"/>
                      <a:pt x="360" y="539"/>
                    </a:cubicBezTo>
                    <a:cubicBezTo>
                      <a:pt x="467" y="894"/>
                      <a:pt x="578" y="1253"/>
                      <a:pt x="790" y="1595"/>
                    </a:cubicBezTo>
                    <a:cubicBezTo>
                      <a:pt x="817" y="1637"/>
                      <a:pt x="877" y="1662"/>
                      <a:pt x="951" y="1665"/>
                    </a:cubicBezTo>
                    <a:cubicBezTo>
                      <a:pt x="927" y="1676"/>
                      <a:pt x="905" y="1688"/>
                      <a:pt x="883" y="1700"/>
                    </a:cubicBezTo>
                    <a:cubicBezTo>
                      <a:pt x="861" y="1713"/>
                      <a:pt x="840" y="1726"/>
                      <a:pt x="821" y="1740"/>
                    </a:cubicBezTo>
                    <a:lnTo>
                      <a:pt x="821" y="1740"/>
                    </a:lnTo>
                    <a:cubicBezTo>
                      <a:pt x="749" y="1791"/>
                      <a:pt x="704" y="1851"/>
                      <a:pt x="695" y="1909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153">
                <a:extLst>
                  <a:ext uri="{FF2B5EF4-FFF2-40B4-BE49-F238E27FC236}">
                    <a16:creationId xmlns:a16="http://schemas.microsoft.com/office/drawing/2014/main" xmlns="" id="{B29D7690-61FA-4D83-83A1-7BF6EC275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331" y="2781300"/>
                <a:ext cx="77788" cy="66675"/>
              </a:xfrm>
              <a:custGeom>
                <a:avLst/>
                <a:gdLst>
                  <a:gd name="T0" fmla="*/ 145 w 156"/>
                  <a:gd name="T1" fmla="*/ 134 h 134"/>
                  <a:gd name="T2" fmla="*/ 1 w 156"/>
                  <a:gd name="T3" fmla="*/ 0 h 134"/>
                  <a:gd name="T4" fmla="*/ 0 w 156"/>
                  <a:gd name="T5" fmla="*/ 0 h 134"/>
                  <a:gd name="T6" fmla="*/ 145 w 156"/>
                  <a:gd name="T7" fmla="*/ 134 h 134"/>
                  <a:gd name="T8" fmla="*/ 156 w 156"/>
                  <a:gd name="T9" fmla="*/ 55 h 134"/>
                  <a:gd name="T10" fmla="*/ 145 w 156"/>
                  <a:gd name="T1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134">
                    <a:moveTo>
                      <a:pt x="145" y="134"/>
                    </a:moveTo>
                    <a:cubicBezTo>
                      <a:pt x="138" y="76"/>
                      <a:pt x="81" y="32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81" y="31"/>
                      <a:pt x="138" y="76"/>
                      <a:pt x="145" y="134"/>
                    </a:cubicBezTo>
                    <a:cubicBezTo>
                      <a:pt x="153" y="108"/>
                      <a:pt x="156" y="82"/>
                      <a:pt x="156" y="55"/>
                    </a:cubicBezTo>
                    <a:cubicBezTo>
                      <a:pt x="156" y="82"/>
                      <a:pt x="153" y="108"/>
                      <a:pt x="145" y="134"/>
                    </a:cubicBezTo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154">
                <a:extLst>
                  <a:ext uri="{FF2B5EF4-FFF2-40B4-BE49-F238E27FC236}">
                    <a16:creationId xmlns:a16="http://schemas.microsoft.com/office/drawing/2014/main" xmlns="" id="{86A743F2-98AD-454F-A5B1-A36FD7370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3781" y="1927225"/>
                <a:ext cx="414338" cy="920750"/>
              </a:xfrm>
              <a:custGeom>
                <a:avLst/>
                <a:gdLst>
                  <a:gd name="T0" fmla="*/ 820 w 831"/>
                  <a:gd name="T1" fmla="*/ 1847 h 1847"/>
                  <a:gd name="T2" fmla="*/ 675 w 831"/>
                  <a:gd name="T3" fmla="*/ 1713 h 1847"/>
                  <a:gd name="T4" fmla="*/ 273 w 831"/>
                  <a:gd name="T5" fmla="*/ 551 h 1847"/>
                  <a:gd name="T6" fmla="*/ 0 w 831"/>
                  <a:gd name="T7" fmla="*/ 0 h 1847"/>
                  <a:gd name="T8" fmla="*/ 145 w 831"/>
                  <a:gd name="T9" fmla="*/ 38 h 1847"/>
                  <a:gd name="T10" fmla="*/ 311 w 831"/>
                  <a:gd name="T11" fmla="*/ 117 h 1847"/>
                  <a:gd name="T12" fmla="*/ 349 w 831"/>
                  <a:gd name="T13" fmla="*/ 338 h 1847"/>
                  <a:gd name="T14" fmla="*/ 419 w 831"/>
                  <a:gd name="T15" fmla="*/ 595 h 1847"/>
                  <a:gd name="T16" fmla="*/ 610 w 831"/>
                  <a:gd name="T17" fmla="*/ 1110 h 1847"/>
                  <a:gd name="T18" fmla="*/ 812 w 831"/>
                  <a:gd name="T19" fmla="*/ 1637 h 1847"/>
                  <a:gd name="T20" fmla="*/ 831 w 831"/>
                  <a:gd name="T21" fmla="*/ 1768 h 1847"/>
                  <a:gd name="T22" fmla="*/ 820 w 831"/>
                  <a:gd name="T23" fmla="*/ 1847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31" h="1847">
                    <a:moveTo>
                      <a:pt x="820" y="1847"/>
                    </a:moveTo>
                    <a:cubicBezTo>
                      <a:pt x="813" y="1789"/>
                      <a:pt x="756" y="1744"/>
                      <a:pt x="675" y="1713"/>
                    </a:cubicBezTo>
                    <a:cubicBezTo>
                      <a:pt x="504" y="1324"/>
                      <a:pt x="362" y="929"/>
                      <a:pt x="273" y="551"/>
                    </a:cubicBezTo>
                    <a:cubicBezTo>
                      <a:pt x="238" y="401"/>
                      <a:pt x="198" y="148"/>
                      <a:pt x="0" y="0"/>
                    </a:cubicBezTo>
                    <a:cubicBezTo>
                      <a:pt x="52" y="7"/>
                      <a:pt x="101" y="20"/>
                      <a:pt x="145" y="38"/>
                    </a:cubicBezTo>
                    <a:cubicBezTo>
                      <a:pt x="176" y="51"/>
                      <a:pt x="294" y="100"/>
                      <a:pt x="311" y="117"/>
                    </a:cubicBezTo>
                    <a:cubicBezTo>
                      <a:pt x="321" y="127"/>
                      <a:pt x="340" y="297"/>
                      <a:pt x="349" y="338"/>
                    </a:cubicBezTo>
                    <a:cubicBezTo>
                      <a:pt x="367" y="424"/>
                      <a:pt x="393" y="510"/>
                      <a:pt x="419" y="595"/>
                    </a:cubicBezTo>
                    <a:cubicBezTo>
                      <a:pt x="474" y="768"/>
                      <a:pt x="535" y="940"/>
                      <a:pt x="610" y="1110"/>
                    </a:cubicBezTo>
                    <a:cubicBezTo>
                      <a:pt x="687" y="1285"/>
                      <a:pt x="769" y="1459"/>
                      <a:pt x="812" y="1637"/>
                    </a:cubicBezTo>
                    <a:cubicBezTo>
                      <a:pt x="822" y="1677"/>
                      <a:pt x="831" y="1723"/>
                      <a:pt x="831" y="1768"/>
                    </a:cubicBezTo>
                    <a:cubicBezTo>
                      <a:pt x="831" y="1795"/>
                      <a:pt x="828" y="1821"/>
                      <a:pt x="820" y="1847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155">
                <a:extLst>
                  <a:ext uri="{FF2B5EF4-FFF2-40B4-BE49-F238E27FC236}">
                    <a16:creationId xmlns:a16="http://schemas.microsoft.com/office/drawing/2014/main" xmlns="" id="{708E72C0-8E82-4F6B-8D5B-2DADACB81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8281" y="2778125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156">
                <a:extLst>
                  <a:ext uri="{FF2B5EF4-FFF2-40B4-BE49-F238E27FC236}">
                    <a16:creationId xmlns:a16="http://schemas.microsoft.com/office/drawing/2014/main" xmlns="" id="{C91B08AB-06F4-4B44-A9B6-431758EEA3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2714625"/>
                <a:ext cx="57150" cy="63500"/>
              </a:xfrm>
              <a:custGeom>
                <a:avLst/>
                <a:gdLst>
                  <a:gd name="T0" fmla="*/ 0 w 115"/>
                  <a:gd name="T1" fmla="*/ 129 h 129"/>
                  <a:gd name="T2" fmla="*/ 0 w 115"/>
                  <a:gd name="T3" fmla="*/ 129 h 129"/>
                  <a:gd name="T4" fmla="*/ 0 w 115"/>
                  <a:gd name="T5" fmla="*/ 129 h 129"/>
                  <a:gd name="T6" fmla="*/ 1 w 115"/>
                  <a:gd name="T7" fmla="*/ 119 h 129"/>
                  <a:gd name="T8" fmla="*/ 1 w 115"/>
                  <a:gd name="T9" fmla="*/ 119 h 129"/>
                  <a:gd name="T10" fmla="*/ 1 w 115"/>
                  <a:gd name="T11" fmla="*/ 119 h 129"/>
                  <a:gd name="T12" fmla="*/ 1 w 115"/>
                  <a:gd name="T13" fmla="*/ 119 h 129"/>
                  <a:gd name="T14" fmla="*/ 115 w 115"/>
                  <a:gd name="T15" fmla="*/ 0 h 129"/>
                  <a:gd name="T16" fmla="*/ 115 w 115"/>
                  <a:gd name="T17" fmla="*/ 0 h 129"/>
                  <a:gd name="T18" fmla="*/ 1 w 115"/>
                  <a:gd name="T19" fmla="*/ 1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129">
                    <a:moveTo>
                      <a:pt x="0" y="129"/>
                    </a:moveTo>
                    <a:lnTo>
                      <a:pt x="0" y="129"/>
                    </a:lnTo>
                    <a:lnTo>
                      <a:pt x="0" y="129"/>
                    </a:lnTo>
                    <a:close/>
                    <a:moveTo>
                      <a:pt x="1" y="119"/>
                    </a:moveTo>
                    <a:cubicBezTo>
                      <a:pt x="1" y="119"/>
                      <a:pt x="1" y="119"/>
                      <a:pt x="1" y="119"/>
                    </a:cubicBezTo>
                    <a:cubicBezTo>
                      <a:pt x="1" y="119"/>
                      <a:pt x="1" y="119"/>
                      <a:pt x="1" y="119"/>
                    </a:cubicBezTo>
                    <a:close/>
                    <a:moveTo>
                      <a:pt x="1" y="119"/>
                    </a:moveTo>
                    <a:cubicBezTo>
                      <a:pt x="5" y="73"/>
                      <a:pt x="51" y="31"/>
                      <a:pt x="115" y="0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32"/>
                      <a:pt x="5" y="73"/>
                      <a:pt x="1" y="119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157">
                <a:extLst>
                  <a:ext uri="{FF2B5EF4-FFF2-40B4-BE49-F238E27FC236}">
                    <a16:creationId xmlns:a16="http://schemas.microsoft.com/office/drawing/2014/main" xmlns="" id="{A60D39FC-0A70-4712-88C8-AD7F25416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5581" y="1908175"/>
                <a:ext cx="393700" cy="871538"/>
              </a:xfrm>
              <a:custGeom>
                <a:avLst/>
                <a:gdLst>
                  <a:gd name="T0" fmla="*/ 27 w 790"/>
                  <a:gd name="T1" fmla="*/ 1745 h 1745"/>
                  <a:gd name="T2" fmla="*/ 0 w 790"/>
                  <a:gd name="T3" fmla="*/ 1639 h 1745"/>
                  <a:gd name="T4" fmla="*/ 4 w 790"/>
                  <a:gd name="T5" fmla="*/ 1592 h 1745"/>
                  <a:gd name="T6" fmla="*/ 106 w 790"/>
                  <a:gd name="T7" fmla="*/ 1342 h 1745"/>
                  <a:gd name="T8" fmla="*/ 215 w 790"/>
                  <a:gd name="T9" fmla="*/ 1097 h 1745"/>
                  <a:gd name="T10" fmla="*/ 380 w 790"/>
                  <a:gd name="T11" fmla="*/ 609 h 1745"/>
                  <a:gd name="T12" fmla="*/ 458 w 790"/>
                  <a:gd name="T13" fmla="*/ 354 h 1745"/>
                  <a:gd name="T14" fmla="*/ 492 w 790"/>
                  <a:gd name="T15" fmla="*/ 174 h 1745"/>
                  <a:gd name="T16" fmla="*/ 492 w 790"/>
                  <a:gd name="T17" fmla="*/ 174 h 1745"/>
                  <a:gd name="T18" fmla="*/ 486 w 790"/>
                  <a:gd name="T19" fmla="*/ 113 h 1745"/>
                  <a:gd name="T20" fmla="*/ 485 w 790"/>
                  <a:gd name="T21" fmla="*/ 112 h 1745"/>
                  <a:gd name="T22" fmla="*/ 790 w 790"/>
                  <a:gd name="T23" fmla="*/ 0 h 1745"/>
                  <a:gd name="T24" fmla="*/ 536 w 790"/>
                  <a:gd name="T25" fmla="*/ 603 h 1745"/>
                  <a:gd name="T26" fmla="*/ 282 w 790"/>
                  <a:gd name="T27" fmla="*/ 1196 h 1745"/>
                  <a:gd name="T28" fmla="*/ 142 w 790"/>
                  <a:gd name="T29" fmla="*/ 1615 h 1745"/>
                  <a:gd name="T30" fmla="*/ 28 w 790"/>
                  <a:gd name="T31" fmla="*/ 1734 h 1745"/>
                  <a:gd name="T32" fmla="*/ 28 w 790"/>
                  <a:gd name="T33" fmla="*/ 1734 h 1745"/>
                  <a:gd name="T34" fmla="*/ 28 w 790"/>
                  <a:gd name="T35" fmla="*/ 1734 h 1745"/>
                  <a:gd name="T36" fmla="*/ 27 w 790"/>
                  <a:gd name="T37" fmla="*/ 1744 h 1745"/>
                  <a:gd name="T38" fmla="*/ 27 w 790"/>
                  <a:gd name="T39" fmla="*/ 1744 h 1745"/>
                  <a:gd name="T40" fmla="*/ 27 w 790"/>
                  <a:gd name="T41" fmla="*/ 1744 h 1745"/>
                  <a:gd name="T42" fmla="*/ 27 w 790"/>
                  <a:gd name="T43" fmla="*/ 1745 h 1745"/>
                  <a:gd name="T44" fmla="*/ 27 w 790"/>
                  <a:gd name="T45" fmla="*/ 1745 h 1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90" h="1745">
                    <a:moveTo>
                      <a:pt x="27" y="1745"/>
                    </a:moveTo>
                    <a:cubicBezTo>
                      <a:pt x="7" y="1711"/>
                      <a:pt x="0" y="1675"/>
                      <a:pt x="0" y="1639"/>
                    </a:cubicBezTo>
                    <a:cubicBezTo>
                      <a:pt x="0" y="1623"/>
                      <a:pt x="1" y="1608"/>
                      <a:pt x="4" y="1592"/>
                    </a:cubicBezTo>
                    <a:cubicBezTo>
                      <a:pt x="17" y="1508"/>
                      <a:pt x="67" y="1424"/>
                      <a:pt x="106" y="1342"/>
                    </a:cubicBezTo>
                    <a:cubicBezTo>
                      <a:pt x="146" y="1261"/>
                      <a:pt x="181" y="1179"/>
                      <a:pt x="215" y="1097"/>
                    </a:cubicBezTo>
                    <a:cubicBezTo>
                      <a:pt x="281" y="935"/>
                      <a:pt x="331" y="772"/>
                      <a:pt x="380" y="609"/>
                    </a:cubicBezTo>
                    <a:cubicBezTo>
                      <a:pt x="406" y="524"/>
                      <a:pt x="433" y="439"/>
                      <a:pt x="458" y="354"/>
                    </a:cubicBezTo>
                    <a:cubicBezTo>
                      <a:pt x="476" y="295"/>
                      <a:pt x="492" y="234"/>
                      <a:pt x="492" y="174"/>
                    </a:cubicBezTo>
                    <a:lnTo>
                      <a:pt x="492" y="174"/>
                    </a:lnTo>
                    <a:cubicBezTo>
                      <a:pt x="492" y="153"/>
                      <a:pt x="490" y="133"/>
                      <a:pt x="486" y="113"/>
                    </a:cubicBezTo>
                    <a:lnTo>
                      <a:pt x="485" y="112"/>
                    </a:lnTo>
                    <a:cubicBezTo>
                      <a:pt x="581" y="68"/>
                      <a:pt x="682" y="30"/>
                      <a:pt x="790" y="0"/>
                    </a:cubicBezTo>
                    <a:cubicBezTo>
                      <a:pt x="626" y="184"/>
                      <a:pt x="589" y="421"/>
                      <a:pt x="536" y="603"/>
                    </a:cubicBezTo>
                    <a:cubicBezTo>
                      <a:pt x="477" y="804"/>
                      <a:pt x="353" y="996"/>
                      <a:pt x="282" y="1196"/>
                    </a:cubicBezTo>
                    <a:cubicBezTo>
                      <a:pt x="238" y="1320"/>
                      <a:pt x="122" y="1478"/>
                      <a:pt x="142" y="1615"/>
                    </a:cubicBezTo>
                    <a:cubicBezTo>
                      <a:pt x="78" y="1646"/>
                      <a:pt x="32" y="1688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7" y="1737"/>
                      <a:pt x="27" y="1741"/>
                      <a:pt x="27" y="1744"/>
                    </a:cubicBezTo>
                    <a:lnTo>
                      <a:pt x="27" y="1744"/>
                    </a:lnTo>
                    <a:cubicBezTo>
                      <a:pt x="27" y="1744"/>
                      <a:pt x="27" y="1744"/>
                      <a:pt x="27" y="1744"/>
                    </a:cubicBezTo>
                    <a:cubicBezTo>
                      <a:pt x="27" y="1745"/>
                      <a:pt x="27" y="1745"/>
                      <a:pt x="27" y="1745"/>
                    </a:cubicBezTo>
                    <a:lnTo>
                      <a:pt x="27" y="1745"/>
                    </a:ln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158">
                <a:extLst>
                  <a:ext uri="{FF2B5EF4-FFF2-40B4-BE49-F238E27FC236}">
                    <a16:creationId xmlns:a16="http://schemas.microsoft.com/office/drawing/2014/main" xmlns="" id="{CA006D95-93F9-4429-8C4D-5E68EE184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4544" y="2782888"/>
                <a:ext cx="17463" cy="101600"/>
              </a:xfrm>
              <a:custGeom>
                <a:avLst/>
                <a:gdLst>
                  <a:gd name="T0" fmla="*/ 0 w 34"/>
                  <a:gd name="T1" fmla="*/ 203 h 203"/>
                  <a:gd name="T2" fmla="*/ 1 w 34"/>
                  <a:gd name="T3" fmla="*/ 0 h 203"/>
                  <a:gd name="T4" fmla="*/ 2 w 34"/>
                  <a:gd name="T5" fmla="*/ 0 h 203"/>
                  <a:gd name="T6" fmla="*/ 26 w 34"/>
                  <a:gd name="T7" fmla="*/ 101 h 203"/>
                  <a:gd name="T8" fmla="*/ 0 w 34"/>
                  <a:gd name="T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03">
                    <a:moveTo>
                      <a:pt x="0" y="203"/>
                    </a:moveTo>
                    <a:cubicBezTo>
                      <a:pt x="33" y="139"/>
                      <a:pt x="34" y="66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8" y="33"/>
                      <a:pt x="26" y="67"/>
                      <a:pt x="26" y="101"/>
                    </a:cubicBezTo>
                    <a:cubicBezTo>
                      <a:pt x="26" y="136"/>
                      <a:pt x="17" y="171"/>
                      <a:pt x="0" y="203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159">
                <a:extLst>
                  <a:ext uri="{FF2B5EF4-FFF2-40B4-BE49-F238E27FC236}">
                    <a16:creationId xmlns:a16="http://schemas.microsoft.com/office/drawing/2014/main" xmlns="" id="{33A6B705-C484-4350-987C-C9E9E9BC3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1519" y="1928813"/>
                <a:ext cx="538163" cy="1025525"/>
              </a:xfrm>
              <a:custGeom>
                <a:avLst/>
                <a:gdLst>
                  <a:gd name="T0" fmla="*/ 0 w 1079"/>
                  <a:gd name="T1" fmla="*/ 2057 h 2057"/>
                  <a:gd name="T2" fmla="*/ 147 w 1079"/>
                  <a:gd name="T3" fmla="*/ 1916 h 2057"/>
                  <a:gd name="T4" fmla="*/ 147 w 1079"/>
                  <a:gd name="T5" fmla="*/ 1916 h 2057"/>
                  <a:gd name="T6" fmla="*/ 173 w 1079"/>
                  <a:gd name="T7" fmla="*/ 1814 h 2057"/>
                  <a:gd name="T8" fmla="*/ 149 w 1079"/>
                  <a:gd name="T9" fmla="*/ 1713 h 2057"/>
                  <a:gd name="T10" fmla="*/ 287 w 1079"/>
                  <a:gd name="T11" fmla="*/ 1643 h 2057"/>
                  <a:gd name="T12" fmla="*/ 831 w 1079"/>
                  <a:gd name="T13" fmla="*/ 552 h 2057"/>
                  <a:gd name="T14" fmla="*/ 810 w 1079"/>
                  <a:gd name="T15" fmla="*/ 0 h 2057"/>
                  <a:gd name="T16" fmla="*/ 1079 w 1079"/>
                  <a:gd name="T17" fmla="*/ 232 h 2057"/>
                  <a:gd name="T18" fmla="*/ 995 w 1079"/>
                  <a:gd name="T19" fmla="*/ 462 h 2057"/>
                  <a:gd name="T20" fmla="*/ 600 w 1079"/>
                  <a:gd name="T21" fmla="*/ 1370 h 2057"/>
                  <a:gd name="T22" fmla="*/ 213 w 1079"/>
                  <a:gd name="T23" fmla="*/ 1935 h 2057"/>
                  <a:gd name="T24" fmla="*/ 17 w 1079"/>
                  <a:gd name="T25" fmla="*/ 2051 h 2057"/>
                  <a:gd name="T26" fmla="*/ 0 w 1079"/>
                  <a:gd name="T27" fmla="*/ 2057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9" h="2057">
                    <a:moveTo>
                      <a:pt x="0" y="2057"/>
                    </a:moveTo>
                    <a:cubicBezTo>
                      <a:pt x="66" y="2020"/>
                      <a:pt x="118" y="1974"/>
                      <a:pt x="147" y="1916"/>
                    </a:cubicBezTo>
                    <a:lnTo>
                      <a:pt x="147" y="1916"/>
                    </a:lnTo>
                    <a:cubicBezTo>
                      <a:pt x="164" y="1884"/>
                      <a:pt x="173" y="1849"/>
                      <a:pt x="173" y="1814"/>
                    </a:cubicBezTo>
                    <a:cubicBezTo>
                      <a:pt x="173" y="1780"/>
                      <a:pt x="165" y="1746"/>
                      <a:pt x="149" y="1713"/>
                    </a:cubicBezTo>
                    <a:cubicBezTo>
                      <a:pt x="212" y="1709"/>
                      <a:pt x="269" y="1688"/>
                      <a:pt x="287" y="1643"/>
                    </a:cubicBezTo>
                    <a:cubicBezTo>
                      <a:pt x="435" y="1275"/>
                      <a:pt x="677" y="920"/>
                      <a:pt x="831" y="552"/>
                    </a:cubicBezTo>
                    <a:cubicBezTo>
                      <a:pt x="903" y="381"/>
                      <a:pt x="928" y="173"/>
                      <a:pt x="810" y="0"/>
                    </a:cubicBezTo>
                    <a:cubicBezTo>
                      <a:pt x="949" y="62"/>
                      <a:pt x="1028" y="136"/>
                      <a:pt x="1079" y="232"/>
                    </a:cubicBezTo>
                    <a:cubicBezTo>
                      <a:pt x="1072" y="302"/>
                      <a:pt x="1020" y="385"/>
                      <a:pt x="995" y="462"/>
                    </a:cubicBezTo>
                    <a:cubicBezTo>
                      <a:pt x="931" y="656"/>
                      <a:pt x="700" y="1175"/>
                      <a:pt x="600" y="1370"/>
                    </a:cubicBezTo>
                    <a:cubicBezTo>
                      <a:pt x="501" y="1562"/>
                      <a:pt x="393" y="1760"/>
                      <a:pt x="213" y="1935"/>
                    </a:cubicBezTo>
                    <a:cubicBezTo>
                      <a:pt x="164" y="1982"/>
                      <a:pt x="97" y="2021"/>
                      <a:pt x="17" y="2051"/>
                    </a:cubicBezTo>
                    <a:cubicBezTo>
                      <a:pt x="11" y="2053"/>
                      <a:pt x="6" y="2055"/>
                      <a:pt x="0" y="2057"/>
                    </a:cubicBez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160">
                <a:extLst>
                  <a:ext uri="{FF2B5EF4-FFF2-40B4-BE49-F238E27FC236}">
                    <a16:creationId xmlns:a16="http://schemas.microsoft.com/office/drawing/2014/main" xmlns="" id="{B1FBAE90-4E91-4D21-A924-FD8DD18A0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231" y="1887538"/>
                <a:ext cx="517525" cy="879475"/>
              </a:xfrm>
              <a:custGeom>
                <a:avLst/>
                <a:gdLst>
                  <a:gd name="T0" fmla="*/ 479 w 1037"/>
                  <a:gd name="T1" fmla="*/ 205 h 1763"/>
                  <a:gd name="T2" fmla="*/ 734 w 1037"/>
                  <a:gd name="T3" fmla="*/ 105 h 1763"/>
                  <a:gd name="T4" fmla="*/ 41 w 1037"/>
                  <a:gd name="T5" fmla="*/ 166 h 1763"/>
                  <a:gd name="T6" fmla="*/ 0 w 1037"/>
                  <a:gd name="T7" fmla="*/ 180 h 1763"/>
                  <a:gd name="T8" fmla="*/ 285 w 1037"/>
                  <a:gd name="T9" fmla="*/ 260 h 1763"/>
                  <a:gd name="T10" fmla="*/ 815 w 1037"/>
                  <a:gd name="T11" fmla="*/ 1763 h 1763"/>
                  <a:gd name="T12" fmla="*/ 1037 w 1037"/>
                  <a:gd name="T13" fmla="*/ 1742 h 1763"/>
                  <a:gd name="T14" fmla="*/ 479 w 1037"/>
                  <a:gd name="T15" fmla="*/ 205 h 17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37" h="1763">
                    <a:moveTo>
                      <a:pt x="479" y="205"/>
                    </a:moveTo>
                    <a:cubicBezTo>
                      <a:pt x="428" y="61"/>
                      <a:pt x="734" y="105"/>
                      <a:pt x="734" y="105"/>
                    </a:cubicBezTo>
                    <a:cubicBezTo>
                      <a:pt x="469" y="0"/>
                      <a:pt x="41" y="166"/>
                      <a:pt x="41" y="166"/>
                    </a:cubicBezTo>
                    <a:lnTo>
                      <a:pt x="0" y="180"/>
                    </a:lnTo>
                    <a:cubicBezTo>
                      <a:pt x="72" y="155"/>
                      <a:pt x="234" y="155"/>
                      <a:pt x="285" y="260"/>
                    </a:cubicBezTo>
                    <a:cubicBezTo>
                      <a:pt x="336" y="365"/>
                      <a:pt x="815" y="1763"/>
                      <a:pt x="815" y="1763"/>
                    </a:cubicBezTo>
                    <a:cubicBezTo>
                      <a:pt x="917" y="1741"/>
                      <a:pt x="1037" y="1742"/>
                      <a:pt x="1037" y="1742"/>
                    </a:cubicBezTo>
                    <a:cubicBezTo>
                      <a:pt x="1037" y="1742"/>
                      <a:pt x="530" y="348"/>
                      <a:pt x="479" y="2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61">
                <a:extLst>
                  <a:ext uri="{FF2B5EF4-FFF2-40B4-BE49-F238E27FC236}">
                    <a16:creationId xmlns:a16="http://schemas.microsoft.com/office/drawing/2014/main" xmlns="" id="{8FB888D3-C962-4410-8E47-8103C3C6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9744" y="1838325"/>
                <a:ext cx="636588" cy="831850"/>
              </a:xfrm>
              <a:custGeom>
                <a:avLst/>
                <a:gdLst>
                  <a:gd name="T0" fmla="*/ 351 w 1277"/>
                  <a:gd name="T1" fmla="*/ 110 h 1668"/>
                  <a:gd name="T2" fmla="*/ 687 w 1277"/>
                  <a:gd name="T3" fmla="*/ 259 h 1668"/>
                  <a:gd name="T4" fmla="*/ 0 w 1277"/>
                  <a:gd name="T5" fmla="*/ 1651 h 1668"/>
                  <a:gd name="T6" fmla="*/ 229 w 1277"/>
                  <a:gd name="T7" fmla="*/ 1668 h 1668"/>
                  <a:gd name="T8" fmla="*/ 855 w 1277"/>
                  <a:gd name="T9" fmla="*/ 350 h 1668"/>
                  <a:gd name="T10" fmla="*/ 1277 w 1277"/>
                  <a:gd name="T11" fmla="*/ 183 h 1668"/>
                  <a:gd name="T12" fmla="*/ 351 w 1277"/>
                  <a:gd name="T13" fmla="*/ 110 h 1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1668">
                    <a:moveTo>
                      <a:pt x="351" y="110"/>
                    </a:moveTo>
                    <a:cubicBezTo>
                      <a:pt x="611" y="85"/>
                      <a:pt x="748" y="135"/>
                      <a:pt x="687" y="259"/>
                    </a:cubicBezTo>
                    <a:cubicBezTo>
                      <a:pt x="626" y="383"/>
                      <a:pt x="0" y="1651"/>
                      <a:pt x="0" y="1651"/>
                    </a:cubicBezTo>
                    <a:lnTo>
                      <a:pt x="229" y="1668"/>
                    </a:lnTo>
                    <a:cubicBezTo>
                      <a:pt x="229" y="1668"/>
                      <a:pt x="764" y="615"/>
                      <a:pt x="855" y="350"/>
                    </a:cubicBezTo>
                    <a:cubicBezTo>
                      <a:pt x="947" y="85"/>
                      <a:pt x="1277" y="183"/>
                      <a:pt x="1277" y="183"/>
                    </a:cubicBezTo>
                    <a:cubicBezTo>
                      <a:pt x="859" y="0"/>
                      <a:pt x="351" y="110"/>
                      <a:pt x="351" y="11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62">
                <a:extLst>
                  <a:ext uri="{FF2B5EF4-FFF2-40B4-BE49-F238E27FC236}">
                    <a16:creationId xmlns:a16="http://schemas.microsoft.com/office/drawing/2014/main" xmlns="" id="{44B6F8CF-0E7C-4721-8054-6ED4EEF26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7206" y="1916113"/>
                <a:ext cx="4779963" cy="182563"/>
              </a:xfrm>
              <a:custGeom>
                <a:avLst/>
                <a:gdLst>
                  <a:gd name="T0" fmla="*/ 0 w 9580"/>
                  <a:gd name="T1" fmla="*/ 367 h 367"/>
                  <a:gd name="T2" fmla="*/ 4619 w 9580"/>
                  <a:gd name="T3" fmla="*/ 49 h 367"/>
                  <a:gd name="T4" fmla="*/ 9580 w 9580"/>
                  <a:gd name="T5" fmla="*/ 350 h 367"/>
                  <a:gd name="T6" fmla="*/ 4497 w 9580"/>
                  <a:gd name="T7" fmla="*/ 99 h 367"/>
                  <a:gd name="T8" fmla="*/ 0 w 9580"/>
                  <a:gd name="T9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0" h="367">
                    <a:moveTo>
                      <a:pt x="0" y="367"/>
                    </a:moveTo>
                    <a:cubicBezTo>
                      <a:pt x="0" y="367"/>
                      <a:pt x="1685" y="0"/>
                      <a:pt x="4619" y="49"/>
                    </a:cubicBezTo>
                    <a:cubicBezTo>
                      <a:pt x="7190" y="93"/>
                      <a:pt x="8022" y="143"/>
                      <a:pt x="9580" y="350"/>
                    </a:cubicBezTo>
                    <a:cubicBezTo>
                      <a:pt x="9580" y="350"/>
                      <a:pt x="7309" y="116"/>
                      <a:pt x="4497" y="99"/>
                    </a:cubicBezTo>
                    <a:cubicBezTo>
                      <a:pt x="1685" y="82"/>
                      <a:pt x="0" y="367"/>
                      <a:pt x="0" y="36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891CB3B-1FF7-479F-A0D6-29F5AC7D3600}"/>
                </a:ext>
              </a:extLst>
            </p:cNvPr>
            <p:cNvSpPr txBox="1"/>
            <p:nvPr/>
          </p:nvSpPr>
          <p:spPr>
            <a:xfrm>
              <a:off x="4428347" y="718646"/>
              <a:ext cx="3810520" cy="883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1</a:t>
              </a:r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4D570F7-EF9E-4EC8-9661-D8029305AD29}"/>
              </a:ext>
            </a:extLst>
          </p:cNvPr>
          <p:cNvSpPr/>
          <p:nvPr/>
        </p:nvSpPr>
        <p:spPr>
          <a:xfrm>
            <a:off x="1578741" y="4139407"/>
            <a:ext cx="5066897" cy="1277256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Tốc độ cân bằng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190FA91-C5DB-44F5-B386-067E47F8616B}"/>
              </a:ext>
            </a:extLst>
          </p:cNvPr>
          <p:cNvSpPr/>
          <p:nvPr/>
        </p:nvSpPr>
        <p:spPr>
          <a:xfrm>
            <a:off x="7215266" y="4107837"/>
            <a:ext cx="4579150" cy="13710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huận nghich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04C8411E-063F-40FE-8163-640F4BE72DDA}"/>
              </a:ext>
            </a:extLst>
          </p:cNvPr>
          <p:cNvSpPr/>
          <p:nvPr/>
        </p:nvSpPr>
        <p:spPr>
          <a:xfrm>
            <a:off x="1578741" y="5525234"/>
            <a:ext cx="5066897" cy="12653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500">
                <a:latin typeface="Times New Roman" panose="02020603050405020304" pitchFamily="18" charset="0"/>
                <a:cs typeface="Times New Roman" panose="02020603050405020304" pitchFamily="18" charset="0"/>
              </a:rPr>
              <a:t>Tốc độ phản ứng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B2A4436-570F-4D90-9481-A41BA43D938E}"/>
              </a:ext>
            </a:extLst>
          </p:cNvPr>
          <p:cNvSpPr/>
          <p:nvPr/>
        </p:nvSpPr>
        <p:spPr>
          <a:xfrm>
            <a:off x="7215266" y="5557042"/>
            <a:ext cx="4581885" cy="1233493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1 chiều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EDEF8A31-916A-4696-9BD2-1FA366973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09387" y="6560539"/>
            <a:ext cx="1830440" cy="197104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77B91A86-6A94-44CB-B55E-A9445AE738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453" y="6790535"/>
            <a:ext cx="1691508" cy="156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54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3819 -0.35254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2" y="-17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5534 -0.3662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" y="-183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6706 -0.1835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úng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9.87654E-7 L -0.10156 -0.24815 " pathEditMode="relative" rAng="0" ptsTypes="AA">
                                      <p:cBhvr>
                                        <p:cTn id="6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87" y="-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50" grpId="0" animBg="1"/>
      <p:bldP spid="51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1CF03F-0041-4AF2-A150-ABDED94FCD3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0A0DFA3-80B7-471D-9E81-E4C3CF5AE5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9" t="13200" r="17650" b="17467"/>
          <a:stretch/>
        </p:blipFill>
        <p:spPr>
          <a:xfrm>
            <a:off x="81288" y="-188024"/>
            <a:ext cx="12680339" cy="4754880"/>
          </a:xfrm>
          <a:prstGeom prst="rect">
            <a:avLst/>
          </a:prstGeom>
        </p:spPr>
      </p:pic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xmlns="" id="{7F970D64-897E-4DEC-86E6-08C117413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91" y="737697"/>
            <a:ext cx="1622552" cy="16225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7274A7-2FCB-48D1-BDE1-2E17D4128F8E}"/>
              </a:ext>
            </a:extLst>
          </p:cNvPr>
          <p:cNvSpPr txBox="1"/>
          <p:nvPr/>
        </p:nvSpPr>
        <p:spPr>
          <a:xfrm>
            <a:off x="1646658" y="1929499"/>
            <a:ext cx="1007723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hản ứng đơn giản xảy ra trong bình kín: </a:t>
            </a:r>
          </a:p>
          <a:p>
            <a:pPr algn="ctr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O(g) + O</a:t>
            </a:r>
            <a:r>
              <a:rPr lang="en-US" sz="35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→ 2NO</a:t>
            </a:r>
            <a:r>
              <a:rPr lang="en-US" sz="35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. </a:t>
            </a:r>
          </a:p>
          <a:p>
            <a:pPr algn="ctr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biểu thức tốc độ tức thời của phản ứng</a:t>
            </a:r>
            <a:endParaRPr lang="vi-VN" sz="35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57E00CA-09B7-42EC-9E3A-EB8AE6D73444}"/>
              </a:ext>
            </a:extLst>
          </p:cNvPr>
          <p:cNvGrpSpPr/>
          <p:nvPr/>
        </p:nvGrpSpPr>
        <p:grpSpPr>
          <a:xfrm>
            <a:off x="2008584" y="657882"/>
            <a:ext cx="8034827" cy="1167353"/>
            <a:chOff x="1871981" y="421635"/>
            <a:chExt cx="8454652" cy="145620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6FC8B602-5683-40D3-9A6C-2ECA4E5F9ED7}"/>
                </a:ext>
              </a:extLst>
            </p:cNvPr>
            <p:cNvGrpSpPr/>
            <p:nvPr/>
          </p:nvGrpSpPr>
          <p:grpSpPr>
            <a:xfrm>
              <a:off x="1871981" y="421635"/>
              <a:ext cx="8454652" cy="1456205"/>
              <a:chOff x="2677206" y="1838325"/>
              <a:chExt cx="7124700" cy="1227138"/>
            </a:xfrm>
          </p:grpSpPr>
          <p:sp>
            <p:nvSpPr>
              <p:cNvPr id="13" name="Freeform 1125">
                <a:extLst>
                  <a:ext uri="{FF2B5EF4-FFF2-40B4-BE49-F238E27FC236}">
                    <a16:creationId xmlns:a16="http://schemas.microsoft.com/office/drawing/2014/main" xmlns="" id="{15A62833-99CB-49EB-942E-26E65E5EA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531" y="1944688"/>
                <a:ext cx="5011738" cy="971550"/>
              </a:xfrm>
              <a:custGeom>
                <a:avLst/>
                <a:gdLst>
                  <a:gd name="T0" fmla="*/ 1221 w 10045"/>
                  <a:gd name="T1" fmla="*/ 1947 h 1947"/>
                  <a:gd name="T2" fmla="*/ 68 w 10045"/>
                  <a:gd name="T3" fmla="*/ 1201 h 1947"/>
                  <a:gd name="T4" fmla="*/ 784 w 10045"/>
                  <a:gd name="T5" fmla="*/ 273 h 1947"/>
                  <a:gd name="T6" fmla="*/ 871 w 10045"/>
                  <a:gd name="T7" fmla="*/ 237 h 1947"/>
                  <a:gd name="T8" fmla="*/ 2083 w 10045"/>
                  <a:gd name="T9" fmla="*/ 87 h 1947"/>
                  <a:gd name="T10" fmla="*/ 3561 w 10045"/>
                  <a:gd name="T11" fmla="*/ 14 h 1947"/>
                  <a:gd name="T12" fmla="*/ 4532 w 10045"/>
                  <a:gd name="T13" fmla="*/ 0 h 1947"/>
                  <a:gd name="T14" fmla="*/ 5049 w 10045"/>
                  <a:gd name="T15" fmla="*/ 4 h 1947"/>
                  <a:gd name="T16" fmla="*/ 6390 w 10045"/>
                  <a:gd name="T17" fmla="*/ 27 h 1947"/>
                  <a:gd name="T18" fmla="*/ 7740 w 10045"/>
                  <a:gd name="T19" fmla="*/ 81 h 1947"/>
                  <a:gd name="T20" fmla="*/ 9069 w 10045"/>
                  <a:gd name="T21" fmla="*/ 193 h 1947"/>
                  <a:gd name="T22" fmla="*/ 9711 w 10045"/>
                  <a:gd name="T23" fmla="*/ 266 h 1947"/>
                  <a:gd name="T24" fmla="*/ 9955 w 10045"/>
                  <a:gd name="T25" fmla="*/ 598 h 1947"/>
                  <a:gd name="T26" fmla="*/ 9524 w 10045"/>
                  <a:gd name="T27" fmla="*/ 1652 h 1947"/>
                  <a:gd name="T28" fmla="*/ 9152 w 10045"/>
                  <a:gd name="T29" fmla="*/ 1846 h 1947"/>
                  <a:gd name="T30" fmla="*/ 8943 w 10045"/>
                  <a:gd name="T31" fmla="*/ 1822 h 1947"/>
                  <a:gd name="T32" fmla="*/ 8185 w 10045"/>
                  <a:gd name="T33" fmla="*/ 1745 h 1947"/>
                  <a:gd name="T34" fmla="*/ 7753 w 10045"/>
                  <a:gd name="T35" fmla="*/ 1709 h 1947"/>
                  <a:gd name="T36" fmla="*/ 6291 w 10045"/>
                  <a:gd name="T37" fmla="*/ 1635 h 1947"/>
                  <a:gd name="T38" fmla="*/ 5853 w 10045"/>
                  <a:gd name="T39" fmla="*/ 1632 h 1947"/>
                  <a:gd name="T40" fmla="*/ 4790 w 10045"/>
                  <a:gd name="T41" fmla="*/ 1651 h 1947"/>
                  <a:gd name="T42" fmla="*/ 3328 w 10045"/>
                  <a:gd name="T43" fmla="*/ 1725 h 1947"/>
                  <a:gd name="T44" fmla="*/ 1221 w 10045"/>
                  <a:gd name="T45" fmla="*/ 1947 h 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45" h="1947">
                    <a:moveTo>
                      <a:pt x="1221" y="1947"/>
                    </a:moveTo>
                    <a:cubicBezTo>
                      <a:pt x="619" y="1828"/>
                      <a:pt x="143" y="1604"/>
                      <a:pt x="68" y="1201"/>
                    </a:cubicBezTo>
                    <a:cubicBezTo>
                      <a:pt x="0" y="838"/>
                      <a:pt x="255" y="499"/>
                      <a:pt x="784" y="273"/>
                    </a:cubicBezTo>
                    <a:cubicBezTo>
                      <a:pt x="812" y="261"/>
                      <a:pt x="842" y="249"/>
                      <a:pt x="871" y="237"/>
                    </a:cubicBezTo>
                    <a:cubicBezTo>
                      <a:pt x="1269" y="175"/>
                      <a:pt x="1673" y="122"/>
                      <a:pt x="2083" y="87"/>
                    </a:cubicBezTo>
                    <a:cubicBezTo>
                      <a:pt x="2572" y="46"/>
                      <a:pt x="3067" y="29"/>
                      <a:pt x="3561" y="14"/>
                    </a:cubicBezTo>
                    <a:cubicBezTo>
                      <a:pt x="3885" y="5"/>
                      <a:pt x="4208" y="0"/>
                      <a:pt x="4532" y="0"/>
                    </a:cubicBezTo>
                    <a:cubicBezTo>
                      <a:pt x="4704" y="0"/>
                      <a:pt x="4876" y="1"/>
                      <a:pt x="5049" y="4"/>
                    </a:cubicBezTo>
                    <a:cubicBezTo>
                      <a:pt x="5495" y="12"/>
                      <a:pt x="5942" y="26"/>
                      <a:pt x="6390" y="27"/>
                    </a:cubicBezTo>
                    <a:cubicBezTo>
                      <a:pt x="6841" y="28"/>
                      <a:pt x="7292" y="51"/>
                      <a:pt x="7740" y="81"/>
                    </a:cubicBezTo>
                    <a:cubicBezTo>
                      <a:pt x="8185" y="110"/>
                      <a:pt x="8629" y="146"/>
                      <a:pt x="9069" y="193"/>
                    </a:cubicBezTo>
                    <a:cubicBezTo>
                      <a:pt x="9282" y="216"/>
                      <a:pt x="9497" y="239"/>
                      <a:pt x="9711" y="266"/>
                    </a:cubicBezTo>
                    <a:cubicBezTo>
                      <a:pt x="9845" y="361"/>
                      <a:pt x="9925" y="478"/>
                      <a:pt x="9955" y="598"/>
                    </a:cubicBezTo>
                    <a:cubicBezTo>
                      <a:pt x="10045" y="960"/>
                      <a:pt x="9963" y="1358"/>
                      <a:pt x="9524" y="1652"/>
                    </a:cubicBezTo>
                    <a:cubicBezTo>
                      <a:pt x="9415" y="1725"/>
                      <a:pt x="9289" y="1789"/>
                      <a:pt x="9152" y="1846"/>
                    </a:cubicBezTo>
                    <a:cubicBezTo>
                      <a:pt x="9083" y="1838"/>
                      <a:pt x="9013" y="1830"/>
                      <a:pt x="8943" y="1822"/>
                    </a:cubicBezTo>
                    <a:cubicBezTo>
                      <a:pt x="8692" y="1792"/>
                      <a:pt x="8439" y="1767"/>
                      <a:pt x="8185" y="1745"/>
                    </a:cubicBezTo>
                    <a:cubicBezTo>
                      <a:pt x="8042" y="1732"/>
                      <a:pt x="7897" y="1720"/>
                      <a:pt x="7753" y="1709"/>
                    </a:cubicBezTo>
                    <a:cubicBezTo>
                      <a:pt x="7267" y="1671"/>
                      <a:pt x="6781" y="1644"/>
                      <a:pt x="6291" y="1635"/>
                    </a:cubicBezTo>
                    <a:cubicBezTo>
                      <a:pt x="6145" y="1633"/>
                      <a:pt x="5999" y="1632"/>
                      <a:pt x="5853" y="1632"/>
                    </a:cubicBezTo>
                    <a:cubicBezTo>
                      <a:pt x="5498" y="1632"/>
                      <a:pt x="5144" y="1639"/>
                      <a:pt x="4790" y="1651"/>
                    </a:cubicBezTo>
                    <a:cubicBezTo>
                      <a:pt x="4302" y="1667"/>
                      <a:pt x="3812" y="1689"/>
                      <a:pt x="3328" y="1725"/>
                    </a:cubicBezTo>
                    <a:cubicBezTo>
                      <a:pt x="2594" y="1779"/>
                      <a:pt x="1929" y="1848"/>
                      <a:pt x="1221" y="1947"/>
                    </a:cubicBezTo>
                  </a:path>
                </a:pathLst>
              </a:custGeom>
              <a:solidFill>
                <a:srgbClr val="D9A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6">
                <a:extLst>
                  <a:ext uri="{FF2B5EF4-FFF2-40B4-BE49-F238E27FC236}">
                    <a16:creationId xmlns:a16="http://schemas.microsoft.com/office/drawing/2014/main" xmlns="" id="{C37C4FFC-C2B5-41F1-BA81-B9B7FE1F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119" y="2925763"/>
                <a:ext cx="533400" cy="87313"/>
              </a:xfrm>
              <a:custGeom>
                <a:avLst/>
                <a:gdLst>
                  <a:gd name="T0" fmla="*/ 0 w 1069"/>
                  <a:gd name="T1" fmla="*/ 173 h 173"/>
                  <a:gd name="T2" fmla="*/ 1068 w 1069"/>
                  <a:gd name="T3" fmla="*/ 0 h 173"/>
                  <a:gd name="T4" fmla="*/ 1069 w 1069"/>
                  <a:gd name="T5" fmla="*/ 0 h 173"/>
                  <a:gd name="T6" fmla="*/ 0 w 1069"/>
                  <a:gd name="T7" fmla="*/ 173 h 173"/>
                  <a:gd name="T8" fmla="*/ 0 w 1069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9" h="173">
                    <a:moveTo>
                      <a:pt x="0" y="173"/>
                    </a:moveTo>
                    <a:cubicBezTo>
                      <a:pt x="412" y="101"/>
                      <a:pt x="766" y="45"/>
                      <a:pt x="1068" y="0"/>
                    </a:cubicBezTo>
                    <a:cubicBezTo>
                      <a:pt x="1068" y="0"/>
                      <a:pt x="1069" y="0"/>
                      <a:pt x="1069" y="0"/>
                    </a:cubicBezTo>
                    <a:cubicBezTo>
                      <a:pt x="767" y="45"/>
                      <a:pt x="413" y="101"/>
                      <a:pt x="0" y="173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27">
                <a:extLst>
                  <a:ext uri="{FF2B5EF4-FFF2-40B4-BE49-F238E27FC236}">
                    <a16:creationId xmlns:a16="http://schemas.microsoft.com/office/drawing/2014/main" xmlns="" id="{067D380F-210F-4D70-B151-829AF58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6831" y="2063750"/>
                <a:ext cx="876300" cy="955675"/>
              </a:xfrm>
              <a:custGeom>
                <a:avLst/>
                <a:gdLst>
                  <a:gd name="T0" fmla="*/ 443 w 1756"/>
                  <a:gd name="T1" fmla="*/ 1917 h 1917"/>
                  <a:gd name="T2" fmla="*/ 321 w 1756"/>
                  <a:gd name="T3" fmla="*/ 1750 h 1917"/>
                  <a:gd name="T4" fmla="*/ 471 w 1756"/>
                  <a:gd name="T5" fmla="*/ 1417 h 1917"/>
                  <a:gd name="T6" fmla="*/ 297 w 1756"/>
                  <a:gd name="T7" fmla="*/ 965 h 1917"/>
                  <a:gd name="T8" fmla="*/ 0 w 1756"/>
                  <a:gd name="T9" fmla="*/ 241 h 1917"/>
                  <a:gd name="T10" fmla="*/ 518 w 1756"/>
                  <a:gd name="T11" fmla="*/ 144 h 1917"/>
                  <a:gd name="T12" fmla="*/ 1195 w 1756"/>
                  <a:gd name="T13" fmla="*/ 34 h 1917"/>
                  <a:gd name="T14" fmla="*/ 1406 w 1756"/>
                  <a:gd name="T15" fmla="*/ 0 h 1917"/>
                  <a:gd name="T16" fmla="*/ 1319 w 1756"/>
                  <a:gd name="T17" fmla="*/ 36 h 1917"/>
                  <a:gd name="T18" fmla="*/ 603 w 1756"/>
                  <a:gd name="T19" fmla="*/ 964 h 1917"/>
                  <a:gd name="T20" fmla="*/ 1756 w 1756"/>
                  <a:gd name="T21" fmla="*/ 1710 h 1917"/>
                  <a:gd name="T22" fmla="*/ 1626 w 1756"/>
                  <a:gd name="T23" fmla="*/ 1728 h 1917"/>
                  <a:gd name="T24" fmla="*/ 660 w 1756"/>
                  <a:gd name="T25" fmla="*/ 1891 h 1917"/>
                  <a:gd name="T26" fmla="*/ 490 w 1756"/>
                  <a:gd name="T27" fmla="*/ 1916 h 1917"/>
                  <a:gd name="T28" fmla="*/ 449 w 1756"/>
                  <a:gd name="T29" fmla="*/ 1917 h 1917"/>
                  <a:gd name="T30" fmla="*/ 443 w 1756"/>
                  <a:gd name="T31" fmla="*/ 1917 h 1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56" h="1917">
                    <a:moveTo>
                      <a:pt x="443" y="1917"/>
                    </a:moveTo>
                    <a:cubicBezTo>
                      <a:pt x="294" y="1917"/>
                      <a:pt x="206" y="1806"/>
                      <a:pt x="321" y="1750"/>
                    </a:cubicBezTo>
                    <a:cubicBezTo>
                      <a:pt x="505" y="1662"/>
                      <a:pt x="497" y="1542"/>
                      <a:pt x="471" y="1417"/>
                    </a:cubicBezTo>
                    <a:cubicBezTo>
                      <a:pt x="438" y="1264"/>
                      <a:pt x="366" y="1114"/>
                      <a:pt x="297" y="965"/>
                    </a:cubicBezTo>
                    <a:cubicBezTo>
                      <a:pt x="186" y="725"/>
                      <a:pt x="97" y="483"/>
                      <a:pt x="0" y="241"/>
                    </a:cubicBezTo>
                    <a:cubicBezTo>
                      <a:pt x="163" y="196"/>
                      <a:pt x="342" y="169"/>
                      <a:pt x="518" y="144"/>
                    </a:cubicBezTo>
                    <a:cubicBezTo>
                      <a:pt x="746" y="112"/>
                      <a:pt x="969" y="71"/>
                      <a:pt x="1195" y="34"/>
                    </a:cubicBezTo>
                    <a:cubicBezTo>
                      <a:pt x="1265" y="22"/>
                      <a:pt x="1335" y="11"/>
                      <a:pt x="1406" y="0"/>
                    </a:cubicBezTo>
                    <a:cubicBezTo>
                      <a:pt x="1377" y="12"/>
                      <a:pt x="1347" y="24"/>
                      <a:pt x="1319" y="36"/>
                    </a:cubicBezTo>
                    <a:cubicBezTo>
                      <a:pt x="790" y="262"/>
                      <a:pt x="535" y="601"/>
                      <a:pt x="603" y="964"/>
                    </a:cubicBezTo>
                    <a:cubicBezTo>
                      <a:pt x="678" y="1367"/>
                      <a:pt x="1154" y="1591"/>
                      <a:pt x="1756" y="1710"/>
                    </a:cubicBezTo>
                    <a:cubicBezTo>
                      <a:pt x="1713" y="1716"/>
                      <a:pt x="1669" y="1722"/>
                      <a:pt x="1626" y="1728"/>
                    </a:cubicBezTo>
                    <a:cubicBezTo>
                      <a:pt x="1323" y="1772"/>
                      <a:pt x="961" y="1847"/>
                      <a:pt x="660" y="1891"/>
                    </a:cubicBezTo>
                    <a:cubicBezTo>
                      <a:pt x="603" y="1899"/>
                      <a:pt x="547" y="1908"/>
                      <a:pt x="490" y="1916"/>
                    </a:cubicBezTo>
                    <a:cubicBezTo>
                      <a:pt x="477" y="1917"/>
                      <a:pt x="463" y="1917"/>
                      <a:pt x="449" y="1917"/>
                    </a:cubicBezTo>
                    <a:cubicBezTo>
                      <a:pt x="447" y="1917"/>
                      <a:pt x="445" y="1917"/>
                      <a:pt x="443" y="1917"/>
                    </a:cubicBezTo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30">
                <a:extLst>
                  <a:ext uri="{FF2B5EF4-FFF2-40B4-BE49-F238E27FC236}">
                    <a16:creationId xmlns:a16="http://schemas.microsoft.com/office/drawing/2014/main" xmlns="" id="{48B02739-0451-45AF-8CC5-38552103C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3931" y="2184400"/>
                <a:ext cx="595313" cy="865188"/>
              </a:xfrm>
              <a:custGeom>
                <a:avLst/>
                <a:gdLst>
                  <a:gd name="T0" fmla="*/ 519 w 1192"/>
                  <a:gd name="T1" fmla="*/ 1736 h 1736"/>
                  <a:gd name="T2" fmla="*/ 440 w 1192"/>
                  <a:gd name="T3" fmla="*/ 1735 h 1736"/>
                  <a:gd name="T4" fmla="*/ 350 w 1192"/>
                  <a:gd name="T5" fmla="*/ 1717 h 1736"/>
                  <a:gd name="T6" fmla="*/ 8 w 1192"/>
                  <a:gd name="T7" fmla="*/ 1498 h 1736"/>
                  <a:gd name="T8" fmla="*/ 90 w 1192"/>
                  <a:gd name="T9" fmla="*/ 1445 h 1736"/>
                  <a:gd name="T10" fmla="*/ 285 w 1192"/>
                  <a:gd name="T11" fmla="*/ 1488 h 1736"/>
                  <a:gd name="T12" fmla="*/ 587 w 1192"/>
                  <a:gd name="T13" fmla="*/ 1537 h 1736"/>
                  <a:gd name="T14" fmla="*/ 831 w 1192"/>
                  <a:gd name="T15" fmla="*/ 1495 h 1736"/>
                  <a:gd name="T16" fmla="*/ 1019 w 1192"/>
                  <a:gd name="T17" fmla="*/ 1205 h 1736"/>
                  <a:gd name="T18" fmla="*/ 842 w 1192"/>
                  <a:gd name="T19" fmla="*/ 682 h 1736"/>
                  <a:gd name="T20" fmla="*/ 629 w 1192"/>
                  <a:gd name="T21" fmla="*/ 136 h 1736"/>
                  <a:gd name="T22" fmla="*/ 594 w 1192"/>
                  <a:gd name="T23" fmla="*/ 29 h 1736"/>
                  <a:gd name="T24" fmla="*/ 595 w 1192"/>
                  <a:gd name="T25" fmla="*/ 29 h 1736"/>
                  <a:gd name="T26" fmla="*/ 687 w 1192"/>
                  <a:gd name="T27" fmla="*/ 0 h 1736"/>
                  <a:gd name="T28" fmla="*/ 984 w 1192"/>
                  <a:gd name="T29" fmla="*/ 724 h 1736"/>
                  <a:gd name="T30" fmla="*/ 1158 w 1192"/>
                  <a:gd name="T31" fmla="*/ 1176 h 1736"/>
                  <a:gd name="T32" fmla="*/ 1008 w 1192"/>
                  <a:gd name="T33" fmla="*/ 1509 h 1736"/>
                  <a:gd name="T34" fmla="*/ 1130 w 1192"/>
                  <a:gd name="T35" fmla="*/ 1676 h 1736"/>
                  <a:gd name="T36" fmla="*/ 1136 w 1192"/>
                  <a:gd name="T37" fmla="*/ 1676 h 1736"/>
                  <a:gd name="T38" fmla="*/ 1177 w 1192"/>
                  <a:gd name="T39" fmla="*/ 1675 h 1736"/>
                  <a:gd name="T40" fmla="*/ 918 w 1192"/>
                  <a:gd name="T41" fmla="*/ 1711 h 1736"/>
                  <a:gd name="T42" fmla="*/ 519 w 1192"/>
                  <a:gd name="T43" fmla="*/ 1736 h 1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92" h="1736">
                    <a:moveTo>
                      <a:pt x="519" y="1736"/>
                    </a:moveTo>
                    <a:cubicBezTo>
                      <a:pt x="492" y="1736"/>
                      <a:pt x="466" y="1736"/>
                      <a:pt x="440" y="1735"/>
                    </a:cubicBezTo>
                    <a:cubicBezTo>
                      <a:pt x="409" y="1730"/>
                      <a:pt x="379" y="1724"/>
                      <a:pt x="350" y="1717"/>
                    </a:cubicBezTo>
                    <a:cubicBezTo>
                      <a:pt x="182" y="1676"/>
                      <a:pt x="0" y="1609"/>
                      <a:pt x="8" y="1498"/>
                    </a:cubicBezTo>
                    <a:cubicBezTo>
                      <a:pt x="11" y="1458"/>
                      <a:pt x="45" y="1445"/>
                      <a:pt x="90" y="1445"/>
                    </a:cubicBezTo>
                    <a:cubicBezTo>
                      <a:pt x="154" y="1445"/>
                      <a:pt x="239" y="1472"/>
                      <a:pt x="285" y="1488"/>
                    </a:cubicBezTo>
                    <a:cubicBezTo>
                      <a:pt x="376" y="1519"/>
                      <a:pt x="483" y="1537"/>
                      <a:pt x="587" y="1537"/>
                    </a:cubicBezTo>
                    <a:cubicBezTo>
                      <a:pt x="676" y="1537"/>
                      <a:pt x="761" y="1524"/>
                      <a:pt x="831" y="1495"/>
                    </a:cubicBezTo>
                    <a:cubicBezTo>
                      <a:pt x="1012" y="1438"/>
                      <a:pt x="1029" y="1309"/>
                      <a:pt x="1019" y="1205"/>
                    </a:cubicBezTo>
                    <a:cubicBezTo>
                      <a:pt x="1002" y="1029"/>
                      <a:pt x="918" y="853"/>
                      <a:pt x="842" y="682"/>
                    </a:cubicBezTo>
                    <a:cubicBezTo>
                      <a:pt x="761" y="501"/>
                      <a:pt x="691" y="320"/>
                      <a:pt x="629" y="136"/>
                    </a:cubicBezTo>
                    <a:cubicBezTo>
                      <a:pt x="617" y="101"/>
                      <a:pt x="605" y="65"/>
                      <a:pt x="594" y="29"/>
                    </a:cubicBezTo>
                    <a:lnTo>
                      <a:pt x="595" y="29"/>
                    </a:lnTo>
                    <a:cubicBezTo>
                      <a:pt x="625" y="19"/>
                      <a:pt x="656" y="9"/>
                      <a:pt x="687" y="0"/>
                    </a:cubicBezTo>
                    <a:cubicBezTo>
                      <a:pt x="784" y="242"/>
                      <a:pt x="873" y="484"/>
                      <a:pt x="984" y="724"/>
                    </a:cubicBezTo>
                    <a:cubicBezTo>
                      <a:pt x="1053" y="873"/>
                      <a:pt x="1125" y="1023"/>
                      <a:pt x="1158" y="1176"/>
                    </a:cubicBezTo>
                    <a:cubicBezTo>
                      <a:pt x="1184" y="1301"/>
                      <a:pt x="1192" y="1421"/>
                      <a:pt x="1008" y="1509"/>
                    </a:cubicBezTo>
                    <a:cubicBezTo>
                      <a:pt x="893" y="1565"/>
                      <a:pt x="981" y="1676"/>
                      <a:pt x="1130" y="1676"/>
                    </a:cubicBezTo>
                    <a:cubicBezTo>
                      <a:pt x="1132" y="1676"/>
                      <a:pt x="1134" y="1676"/>
                      <a:pt x="1136" y="1676"/>
                    </a:cubicBezTo>
                    <a:cubicBezTo>
                      <a:pt x="1150" y="1676"/>
                      <a:pt x="1164" y="1676"/>
                      <a:pt x="1177" y="1675"/>
                    </a:cubicBezTo>
                    <a:cubicBezTo>
                      <a:pt x="1091" y="1689"/>
                      <a:pt x="1005" y="1701"/>
                      <a:pt x="918" y="1711"/>
                    </a:cubicBezTo>
                    <a:cubicBezTo>
                      <a:pt x="786" y="1727"/>
                      <a:pt x="652" y="1736"/>
                      <a:pt x="519" y="1736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131">
                <a:extLst>
                  <a:ext uri="{FF2B5EF4-FFF2-40B4-BE49-F238E27FC236}">
                    <a16:creationId xmlns:a16="http://schemas.microsoft.com/office/drawing/2014/main" xmlns="" id="{0BB9210B-F945-4B41-85A1-6CCEB57BF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8831" y="2832100"/>
                <a:ext cx="33338" cy="85725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0 h 170"/>
                  <a:gd name="T4" fmla="*/ 0 w 67"/>
                  <a:gd name="T5" fmla="*/ 0 h 170"/>
                  <a:gd name="T6" fmla="*/ 67 w 67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cubicBezTo>
                      <a:pt x="47" y="113"/>
                      <a:pt x="24" y="56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" y="56"/>
                      <a:pt x="47" y="113"/>
                      <a:pt x="67" y="170"/>
                    </a:cubicBezTo>
                    <a:close/>
                  </a:path>
                </a:pathLst>
              </a:custGeom>
              <a:solidFill>
                <a:srgbClr val="B09D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132">
                <a:extLst>
                  <a:ext uri="{FF2B5EF4-FFF2-40B4-BE49-F238E27FC236}">
                    <a16:creationId xmlns:a16="http://schemas.microsoft.com/office/drawing/2014/main" xmlns="" id="{81A8BC52-BE4A-4D8F-8874-2EB3B80DF9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8206" y="2771775"/>
                <a:ext cx="574675" cy="277813"/>
              </a:xfrm>
              <a:custGeom>
                <a:avLst/>
                <a:gdLst>
                  <a:gd name="T0" fmla="*/ 614 w 1152"/>
                  <a:gd name="T1" fmla="*/ 557 h 557"/>
                  <a:gd name="T2" fmla="*/ 388 w 1152"/>
                  <a:gd name="T3" fmla="*/ 539 h 557"/>
                  <a:gd name="T4" fmla="*/ 53 w 1152"/>
                  <a:gd name="T5" fmla="*/ 423 h 557"/>
                  <a:gd name="T6" fmla="*/ 48 w 1152"/>
                  <a:gd name="T7" fmla="*/ 256 h 557"/>
                  <a:gd name="T8" fmla="*/ 423 w 1152"/>
                  <a:gd name="T9" fmla="*/ 37 h 557"/>
                  <a:gd name="T10" fmla="*/ 753 w 1152"/>
                  <a:gd name="T11" fmla="*/ 344 h 557"/>
                  <a:gd name="T12" fmla="*/ 754 w 1152"/>
                  <a:gd name="T13" fmla="*/ 344 h 557"/>
                  <a:gd name="T14" fmla="*/ 762 w 1152"/>
                  <a:gd name="T15" fmla="*/ 339 h 557"/>
                  <a:gd name="T16" fmla="*/ 833 w 1152"/>
                  <a:gd name="T17" fmla="*/ 345 h 557"/>
                  <a:gd name="T18" fmla="*/ 970 w 1152"/>
                  <a:gd name="T19" fmla="*/ 325 h 557"/>
                  <a:gd name="T20" fmla="*/ 974 w 1152"/>
                  <a:gd name="T21" fmla="*/ 325 h 557"/>
                  <a:gd name="T22" fmla="*/ 981 w 1152"/>
                  <a:gd name="T23" fmla="*/ 324 h 557"/>
                  <a:gd name="T24" fmla="*/ 1005 w 1152"/>
                  <a:gd name="T25" fmla="*/ 317 h 557"/>
                  <a:gd name="T26" fmla="*/ 761 w 1152"/>
                  <a:gd name="T27" fmla="*/ 359 h 557"/>
                  <a:gd name="T28" fmla="*/ 459 w 1152"/>
                  <a:gd name="T29" fmla="*/ 310 h 557"/>
                  <a:gd name="T30" fmla="*/ 264 w 1152"/>
                  <a:gd name="T31" fmla="*/ 267 h 557"/>
                  <a:gd name="T32" fmla="*/ 182 w 1152"/>
                  <a:gd name="T33" fmla="*/ 320 h 557"/>
                  <a:gd name="T34" fmla="*/ 524 w 1152"/>
                  <a:gd name="T35" fmla="*/ 539 h 557"/>
                  <a:gd name="T36" fmla="*/ 614 w 1152"/>
                  <a:gd name="T37" fmla="*/ 557 h 557"/>
                  <a:gd name="T38" fmla="*/ 834 w 1152"/>
                  <a:gd name="T39" fmla="*/ 315 h 557"/>
                  <a:gd name="T40" fmla="*/ 685 w 1152"/>
                  <a:gd name="T41" fmla="*/ 288 h 557"/>
                  <a:gd name="T42" fmla="*/ 734 w 1152"/>
                  <a:gd name="T43" fmla="*/ 129 h 557"/>
                  <a:gd name="T44" fmla="*/ 780 w 1152"/>
                  <a:gd name="T45" fmla="*/ 132 h 557"/>
                  <a:gd name="T46" fmla="*/ 783 w 1152"/>
                  <a:gd name="T47" fmla="*/ 133 h 557"/>
                  <a:gd name="T48" fmla="*/ 785 w 1152"/>
                  <a:gd name="T49" fmla="*/ 132 h 557"/>
                  <a:gd name="T50" fmla="*/ 807 w 1152"/>
                  <a:gd name="T51" fmla="*/ 142 h 557"/>
                  <a:gd name="T52" fmla="*/ 809 w 1152"/>
                  <a:gd name="T53" fmla="*/ 142 h 557"/>
                  <a:gd name="T54" fmla="*/ 814 w 1152"/>
                  <a:gd name="T55" fmla="*/ 138 h 557"/>
                  <a:gd name="T56" fmla="*/ 696 w 1152"/>
                  <a:gd name="T57" fmla="*/ 0 h 557"/>
                  <a:gd name="T58" fmla="*/ 1061 w 1152"/>
                  <a:gd name="T59" fmla="*/ 231 h 557"/>
                  <a:gd name="T60" fmla="*/ 834 w 1152"/>
                  <a:gd name="T61" fmla="*/ 315 h 557"/>
                  <a:gd name="T62" fmla="*/ 570 w 1152"/>
                  <a:gd name="T63" fmla="*/ 234 h 557"/>
                  <a:gd name="T64" fmla="*/ 541 w 1152"/>
                  <a:gd name="T65" fmla="*/ 194 h 557"/>
                  <a:gd name="T66" fmla="*/ 450 w 1152"/>
                  <a:gd name="T67" fmla="*/ 30 h 557"/>
                  <a:gd name="T68" fmla="*/ 585 w 1152"/>
                  <a:gd name="T69" fmla="*/ 6 h 557"/>
                  <a:gd name="T70" fmla="*/ 652 w 1152"/>
                  <a:gd name="T71" fmla="*/ 1 h 557"/>
                  <a:gd name="T72" fmla="*/ 711 w 1152"/>
                  <a:gd name="T73" fmla="*/ 77 h 557"/>
                  <a:gd name="T74" fmla="*/ 758 w 1152"/>
                  <a:gd name="T75" fmla="*/ 117 h 557"/>
                  <a:gd name="T76" fmla="*/ 709 w 1152"/>
                  <a:gd name="T77" fmla="*/ 114 h 557"/>
                  <a:gd name="T78" fmla="*/ 570 w 1152"/>
                  <a:gd name="T79" fmla="*/ 234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2" h="557">
                    <a:moveTo>
                      <a:pt x="614" y="557"/>
                    </a:moveTo>
                    <a:cubicBezTo>
                      <a:pt x="538" y="555"/>
                      <a:pt x="463" y="549"/>
                      <a:pt x="388" y="539"/>
                    </a:cubicBezTo>
                    <a:cubicBezTo>
                      <a:pt x="256" y="522"/>
                      <a:pt x="122" y="490"/>
                      <a:pt x="53" y="423"/>
                    </a:cubicBezTo>
                    <a:cubicBezTo>
                      <a:pt x="0" y="372"/>
                      <a:pt x="13" y="309"/>
                      <a:pt x="48" y="256"/>
                    </a:cubicBezTo>
                    <a:cubicBezTo>
                      <a:pt x="110" y="162"/>
                      <a:pt x="255" y="82"/>
                      <a:pt x="423" y="37"/>
                    </a:cubicBezTo>
                    <a:cubicBezTo>
                      <a:pt x="465" y="147"/>
                      <a:pt x="513" y="317"/>
                      <a:pt x="753" y="344"/>
                    </a:cubicBezTo>
                    <a:cubicBezTo>
                      <a:pt x="753" y="344"/>
                      <a:pt x="754" y="344"/>
                      <a:pt x="754" y="344"/>
                    </a:cubicBezTo>
                    <a:cubicBezTo>
                      <a:pt x="759" y="344"/>
                      <a:pt x="762" y="342"/>
                      <a:pt x="762" y="339"/>
                    </a:cubicBezTo>
                    <a:cubicBezTo>
                      <a:pt x="786" y="343"/>
                      <a:pt x="810" y="345"/>
                      <a:pt x="833" y="345"/>
                    </a:cubicBezTo>
                    <a:cubicBezTo>
                      <a:pt x="882" y="345"/>
                      <a:pt x="928" y="337"/>
                      <a:pt x="970" y="325"/>
                    </a:cubicBezTo>
                    <a:cubicBezTo>
                      <a:pt x="971" y="325"/>
                      <a:pt x="972" y="325"/>
                      <a:pt x="974" y="325"/>
                    </a:cubicBezTo>
                    <a:cubicBezTo>
                      <a:pt x="976" y="325"/>
                      <a:pt x="978" y="325"/>
                      <a:pt x="981" y="324"/>
                    </a:cubicBezTo>
                    <a:cubicBezTo>
                      <a:pt x="989" y="322"/>
                      <a:pt x="997" y="320"/>
                      <a:pt x="1005" y="317"/>
                    </a:cubicBezTo>
                    <a:cubicBezTo>
                      <a:pt x="935" y="346"/>
                      <a:pt x="850" y="359"/>
                      <a:pt x="761" y="359"/>
                    </a:cubicBezTo>
                    <a:cubicBezTo>
                      <a:pt x="657" y="359"/>
                      <a:pt x="550" y="341"/>
                      <a:pt x="459" y="310"/>
                    </a:cubicBezTo>
                    <a:cubicBezTo>
                      <a:pt x="413" y="294"/>
                      <a:pt x="328" y="267"/>
                      <a:pt x="264" y="267"/>
                    </a:cubicBezTo>
                    <a:cubicBezTo>
                      <a:pt x="219" y="267"/>
                      <a:pt x="185" y="280"/>
                      <a:pt x="182" y="320"/>
                    </a:cubicBezTo>
                    <a:cubicBezTo>
                      <a:pt x="174" y="431"/>
                      <a:pt x="356" y="498"/>
                      <a:pt x="524" y="539"/>
                    </a:cubicBezTo>
                    <a:cubicBezTo>
                      <a:pt x="553" y="546"/>
                      <a:pt x="583" y="552"/>
                      <a:pt x="614" y="557"/>
                    </a:cubicBezTo>
                    <a:moveTo>
                      <a:pt x="834" y="315"/>
                    </a:moveTo>
                    <a:cubicBezTo>
                      <a:pt x="782" y="315"/>
                      <a:pt x="729" y="307"/>
                      <a:pt x="685" y="288"/>
                    </a:cubicBezTo>
                    <a:cubicBezTo>
                      <a:pt x="576" y="240"/>
                      <a:pt x="589" y="129"/>
                      <a:pt x="734" y="129"/>
                    </a:cubicBezTo>
                    <a:cubicBezTo>
                      <a:pt x="748" y="129"/>
                      <a:pt x="763" y="130"/>
                      <a:pt x="780" y="132"/>
                    </a:cubicBezTo>
                    <a:cubicBezTo>
                      <a:pt x="781" y="132"/>
                      <a:pt x="782" y="133"/>
                      <a:pt x="783" y="133"/>
                    </a:cubicBezTo>
                    <a:cubicBezTo>
                      <a:pt x="784" y="133"/>
                      <a:pt x="784" y="133"/>
                      <a:pt x="785" y="132"/>
                    </a:cubicBezTo>
                    <a:cubicBezTo>
                      <a:pt x="792" y="136"/>
                      <a:pt x="799" y="139"/>
                      <a:pt x="807" y="142"/>
                    </a:cubicBezTo>
                    <a:cubicBezTo>
                      <a:pt x="808" y="142"/>
                      <a:pt x="809" y="142"/>
                      <a:pt x="809" y="142"/>
                    </a:cubicBezTo>
                    <a:cubicBezTo>
                      <a:pt x="813" y="142"/>
                      <a:pt x="815" y="140"/>
                      <a:pt x="814" y="138"/>
                    </a:cubicBezTo>
                    <a:cubicBezTo>
                      <a:pt x="767" y="95"/>
                      <a:pt x="741" y="44"/>
                      <a:pt x="696" y="0"/>
                    </a:cubicBezTo>
                    <a:cubicBezTo>
                      <a:pt x="924" y="3"/>
                      <a:pt x="1152" y="93"/>
                      <a:pt x="1061" y="231"/>
                    </a:cubicBezTo>
                    <a:cubicBezTo>
                      <a:pt x="1026" y="285"/>
                      <a:pt x="931" y="315"/>
                      <a:pt x="834" y="315"/>
                    </a:cubicBezTo>
                    <a:moveTo>
                      <a:pt x="570" y="234"/>
                    </a:moveTo>
                    <a:cubicBezTo>
                      <a:pt x="559" y="221"/>
                      <a:pt x="550" y="207"/>
                      <a:pt x="541" y="194"/>
                    </a:cubicBezTo>
                    <a:cubicBezTo>
                      <a:pt x="506" y="140"/>
                      <a:pt x="488" y="84"/>
                      <a:pt x="450" y="30"/>
                    </a:cubicBezTo>
                    <a:cubicBezTo>
                      <a:pt x="494" y="20"/>
                      <a:pt x="539" y="12"/>
                      <a:pt x="585" y="6"/>
                    </a:cubicBezTo>
                    <a:cubicBezTo>
                      <a:pt x="607" y="3"/>
                      <a:pt x="630" y="2"/>
                      <a:pt x="652" y="1"/>
                    </a:cubicBezTo>
                    <a:cubicBezTo>
                      <a:pt x="664" y="27"/>
                      <a:pt x="691" y="53"/>
                      <a:pt x="711" y="77"/>
                    </a:cubicBezTo>
                    <a:cubicBezTo>
                      <a:pt x="724" y="91"/>
                      <a:pt x="739" y="105"/>
                      <a:pt x="758" y="117"/>
                    </a:cubicBezTo>
                    <a:cubicBezTo>
                      <a:pt x="740" y="115"/>
                      <a:pt x="724" y="114"/>
                      <a:pt x="709" y="114"/>
                    </a:cubicBezTo>
                    <a:cubicBezTo>
                      <a:pt x="596" y="114"/>
                      <a:pt x="548" y="176"/>
                      <a:pt x="570" y="234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133">
                <a:extLst>
                  <a:ext uri="{FF2B5EF4-FFF2-40B4-BE49-F238E27FC236}">
                    <a16:creationId xmlns:a16="http://schemas.microsoft.com/office/drawing/2014/main" xmlns="" id="{30A2FF48-421A-4544-8217-3C5C245DE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9181" y="2078038"/>
                <a:ext cx="750888" cy="900113"/>
              </a:xfrm>
              <a:custGeom>
                <a:avLst/>
                <a:gdLst>
                  <a:gd name="T0" fmla="*/ 1142 w 1505"/>
                  <a:gd name="T1" fmla="*/ 1803 h 1803"/>
                  <a:gd name="T2" fmla="*/ 975 w 1505"/>
                  <a:gd name="T3" fmla="*/ 1770 h 1803"/>
                  <a:gd name="T4" fmla="*/ 407 w 1505"/>
                  <a:gd name="T5" fmla="*/ 1641 h 1803"/>
                  <a:gd name="T6" fmla="*/ 0 w 1505"/>
                  <a:gd name="T7" fmla="*/ 1580 h 1803"/>
                  <a:gd name="T8" fmla="*/ 372 w 1505"/>
                  <a:gd name="T9" fmla="*/ 1386 h 1803"/>
                  <a:gd name="T10" fmla="*/ 803 w 1505"/>
                  <a:gd name="T11" fmla="*/ 332 h 1803"/>
                  <a:gd name="T12" fmla="*/ 559 w 1505"/>
                  <a:gd name="T13" fmla="*/ 0 h 1803"/>
                  <a:gd name="T14" fmla="*/ 1195 w 1505"/>
                  <a:gd name="T15" fmla="*/ 94 h 1803"/>
                  <a:gd name="T16" fmla="*/ 1125 w 1505"/>
                  <a:gd name="T17" fmla="*/ 326 h 1803"/>
                  <a:gd name="T18" fmla="*/ 933 w 1505"/>
                  <a:gd name="T19" fmla="*/ 858 h 1803"/>
                  <a:gd name="T20" fmla="*/ 813 w 1505"/>
                  <a:gd name="T21" fmla="*/ 1114 h 1803"/>
                  <a:gd name="T22" fmla="*/ 785 w 1505"/>
                  <a:gd name="T23" fmla="*/ 1180 h 1803"/>
                  <a:gd name="T24" fmla="*/ 783 w 1505"/>
                  <a:gd name="T25" fmla="*/ 1487 h 1803"/>
                  <a:gd name="T26" fmla="*/ 1126 w 1505"/>
                  <a:gd name="T27" fmla="*/ 1592 h 1803"/>
                  <a:gd name="T28" fmla="*/ 1392 w 1505"/>
                  <a:gd name="T29" fmla="*/ 1640 h 1803"/>
                  <a:gd name="T30" fmla="*/ 1394 w 1505"/>
                  <a:gd name="T31" fmla="*/ 1765 h 1803"/>
                  <a:gd name="T32" fmla="*/ 1142 w 1505"/>
                  <a:gd name="T3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05" h="1803">
                    <a:moveTo>
                      <a:pt x="1142" y="1803"/>
                    </a:moveTo>
                    <a:cubicBezTo>
                      <a:pt x="1085" y="1793"/>
                      <a:pt x="1029" y="1782"/>
                      <a:pt x="975" y="1770"/>
                    </a:cubicBezTo>
                    <a:cubicBezTo>
                      <a:pt x="785" y="1729"/>
                      <a:pt x="601" y="1678"/>
                      <a:pt x="407" y="1641"/>
                    </a:cubicBezTo>
                    <a:cubicBezTo>
                      <a:pt x="275" y="1615"/>
                      <a:pt x="138" y="1597"/>
                      <a:pt x="0" y="1580"/>
                    </a:cubicBezTo>
                    <a:cubicBezTo>
                      <a:pt x="137" y="1523"/>
                      <a:pt x="263" y="1459"/>
                      <a:pt x="372" y="1386"/>
                    </a:cubicBezTo>
                    <a:cubicBezTo>
                      <a:pt x="811" y="1092"/>
                      <a:pt x="893" y="694"/>
                      <a:pt x="803" y="332"/>
                    </a:cubicBezTo>
                    <a:cubicBezTo>
                      <a:pt x="773" y="212"/>
                      <a:pt x="693" y="95"/>
                      <a:pt x="559" y="0"/>
                    </a:cubicBezTo>
                    <a:cubicBezTo>
                      <a:pt x="774" y="27"/>
                      <a:pt x="987" y="57"/>
                      <a:pt x="1195" y="94"/>
                    </a:cubicBezTo>
                    <a:cubicBezTo>
                      <a:pt x="1173" y="171"/>
                      <a:pt x="1149" y="249"/>
                      <a:pt x="1125" y="326"/>
                    </a:cubicBezTo>
                    <a:cubicBezTo>
                      <a:pt x="1071" y="505"/>
                      <a:pt x="1010" y="682"/>
                      <a:pt x="933" y="858"/>
                    </a:cubicBezTo>
                    <a:cubicBezTo>
                      <a:pt x="896" y="944"/>
                      <a:pt x="854" y="1029"/>
                      <a:pt x="813" y="1114"/>
                    </a:cubicBezTo>
                    <a:cubicBezTo>
                      <a:pt x="803" y="1136"/>
                      <a:pt x="793" y="1158"/>
                      <a:pt x="785" y="1180"/>
                    </a:cubicBezTo>
                    <a:cubicBezTo>
                      <a:pt x="727" y="1281"/>
                      <a:pt x="679" y="1398"/>
                      <a:pt x="783" y="1487"/>
                    </a:cubicBezTo>
                    <a:cubicBezTo>
                      <a:pt x="866" y="1559"/>
                      <a:pt x="982" y="1577"/>
                      <a:pt x="1126" y="1592"/>
                    </a:cubicBezTo>
                    <a:cubicBezTo>
                      <a:pt x="1218" y="1601"/>
                      <a:pt x="1315" y="1609"/>
                      <a:pt x="1392" y="1640"/>
                    </a:cubicBezTo>
                    <a:cubicBezTo>
                      <a:pt x="1478" y="1676"/>
                      <a:pt x="1505" y="1735"/>
                      <a:pt x="1394" y="1765"/>
                    </a:cubicBezTo>
                    <a:cubicBezTo>
                      <a:pt x="1317" y="1786"/>
                      <a:pt x="1230" y="1796"/>
                      <a:pt x="1142" y="1803"/>
                    </a:cubicBezTo>
                    <a:close/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134">
                <a:extLst>
                  <a:ext uri="{FF2B5EF4-FFF2-40B4-BE49-F238E27FC236}">
                    <a16:creationId xmlns:a16="http://schemas.microsoft.com/office/drawing/2014/main" xmlns="" id="{81E775F3-FC50-4AAC-A947-74E095894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2194" y="2876550"/>
                <a:ext cx="303213" cy="50800"/>
              </a:xfrm>
              <a:custGeom>
                <a:avLst/>
                <a:gdLst>
                  <a:gd name="T0" fmla="*/ 608 w 608"/>
                  <a:gd name="T1" fmla="*/ 102 h 102"/>
                  <a:gd name="T2" fmla="*/ 0 w 608"/>
                  <a:gd name="T3" fmla="*/ 0 h 102"/>
                  <a:gd name="T4" fmla="*/ 0 w 608"/>
                  <a:gd name="T5" fmla="*/ 0 h 102"/>
                  <a:gd name="T6" fmla="*/ 608 w 608"/>
                  <a:gd name="T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8" h="102">
                    <a:moveTo>
                      <a:pt x="608" y="102"/>
                    </a:moveTo>
                    <a:cubicBezTo>
                      <a:pt x="409" y="56"/>
                      <a:pt x="206" y="2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6" y="25"/>
                      <a:pt x="409" y="56"/>
                      <a:pt x="608" y="102"/>
                    </a:cubicBez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135">
                <a:extLst>
                  <a:ext uri="{FF2B5EF4-FFF2-40B4-BE49-F238E27FC236}">
                    <a16:creationId xmlns:a16="http://schemas.microsoft.com/office/drawing/2014/main" xmlns="" id="{9EDDB044-D2CF-465A-B111-139821208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4294" y="2062163"/>
                <a:ext cx="6350" cy="1588"/>
              </a:xfrm>
              <a:custGeom>
                <a:avLst/>
                <a:gdLst>
                  <a:gd name="T0" fmla="*/ 11 w 11"/>
                  <a:gd name="T1" fmla="*/ 1 h 1"/>
                  <a:gd name="T2" fmla="*/ 0 w 11"/>
                  <a:gd name="T3" fmla="*/ 0 h 1"/>
                  <a:gd name="T4" fmla="*/ 11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cubicBezTo>
                      <a:pt x="7" y="1"/>
                      <a:pt x="3" y="0"/>
                      <a:pt x="0" y="0"/>
                    </a:cubicBezTo>
                    <a:cubicBezTo>
                      <a:pt x="3" y="0"/>
                      <a:pt x="7" y="1"/>
                      <a:pt x="11" y="1"/>
                    </a:cubicBezTo>
                    <a:close/>
                  </a:path>
                </a:pathLst>
              </a:custGeom>
              <a:solidFill>
                <a:srgbClr val="ECD2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137">
                <a:extLst>
                  <a:ext uri="{FF2B5EF4-FFF2-40B4-BE49-F238E27FC236}">
                    <a16:creationId xmlns:a16="http://schemas.microsoft.com/office/drawing/2014/main" xmlns="" id="{7A9594A8-41B5-4013-B4A2-3FB227923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58906" y="2667000"/>
                <a:ext cx="609600" cy="322263"/>
              </a:xfrm>
              <a:custGeom>
                <a:avLst/>
                <a:gdLst>
                  <a:gd name="T0" fmla="*/ 740 w 1222"/>
                  <a:gd name="T1" fmla="*/ 648 h 648"/>
                  <a:gd name="T2" fmla="*/ 463 w 1222"/>
                  <a:gd name="T3" fmla="*/ 623 h 648"/>
                  <a:gd name="T4" fmla="*/ 715 w 1222"/>
                  <a:gd name="T5" fmla="*/ 585 h 648"/>
                  <a:gd name="T6" fmla="*/ 713 w 1222"/>
                  <a:gd name="T7" fmla="*/ 460 h 648"/>
                  <a:gd name="T8" fmla="*/ 447 w 1222"/>
                  <a:gd name="T9" fmla="*/ 412 h 648"/>
                  <a:gd name="T10" fmla="*/ 104 w 1222"/>
                  <a:gd name="T11" fmla="*/ 307 h 648"/>
                  <a:gd name="T12" fmla="*/ 106 w 1222"/>
                  <a:gd name="T13" fmla="*/ 0 h 648"/>
                  <a:gd name="T14" fmla="*/ 87 w 1222"/>
                  <a:gd name="T15" fmla="*/ 179 h 648"/>
                  <a:gd name="T16" fmla="*/ 372 w 1222"/>
                  <a:gd name="T17" fmla="*/ 376 h 648"/>
                  <a:gd name="T18" fmla="*/ 495 w 1222"/>
                  <a:gd name="T19" fmla="*/ 392 h 648"/>
                  <a:gd name="T20" fmla="*/ 545 w 1222"/>
                  <a:gd name="T21" fmla="*/ 389 h 648"/>
                  <a:gd name="T22" fmla="*/ 728 w 1222"/>
                  <a:gd name="T23" fmla="*/ 302 h 648"/>
                  <a:gd name="T24" fmla="*/ 773 w 1222"/>
                  <a:gd name="T25" fmla="*/ 211 h 648"/>
                  <a:gd name="T26" fmla="*/ 805 w 1222"/>
                  <a:gd name="T27" fmla="*/ 148 h 648"/>
                  <a:gd name="T28" fmla="*/ 810 w 1222"/>
                  <a:gd name="T29" fmla="*/ 147 h 648"/>
                  <a:gd name="T30" fmla="*/ 819 w 1222"/>
                  <a:gd name="T31" fmla="*/ 149 h 648"/>
                  <a:gd name="T32" fmla="*/ 1198 w 1222"/>
                  <a:gd name="T33" fmla="*/ 366 h 648"/>
                  <a:gd name="T34" fmla="*/ 1212 w 1222"/>
                  <a:gd name="T35" fmla="*/ 503 h 648"/>
                  <a:gd name="T36" fmla="*/ 1008 w 1222"/>
                  <a:gd name="T37" fmla="*/ 612 h 648"/>
                  <a:gd name="T38" fmla="*/ 942 w 1222"/>
                  <a:gd name="T39" fmla="*/ 629 h 648"/>
                  <a:gd name="T40" fmla="*/ 774 w 1222"/>
                  <a:gd name="T41" fmla="*/ 648 h 648"/>
                  <a:gd name="T42" fmla="*/ 740 w 1222"/>
                  <a:gd name="T43" fmla="*/ 648 h 648"/>
                  <a:gd name="T44" fmla="*/ 481 w 1222"/>
                  <a:gd name="T45" fmla="*/ 369 h 648"/>
                  <a:gd name="T46" fmla="*/ 241 w 1222"/>
                  <a:gd name="T47" fmla="*/ 277 h 648"/>
                  <a:gd name="T48" fmla="*/ 229 w 1222"/>
                  <a:gd name="T49" fmla="*/ 264 h 648"/>
                  <a:gd name="T50" fmla="*/ 525 w 1222"/>
                  <a:gd name="T51" fmla="*/ 115 h 648"/>
                  <a:gd name="T52" fmla="*/ 534 w 1222"/>
                  <a:gd name="T53" fmla="*/ 114 h 648"/>
                  <a:gd name="T54" fmla="*/ 554 w 1222"/>
                  <a:gd name="T55" fmla="*/ 122 h 648"/>
                  <a:gd name="T56" fmla="*/ 540 w 1222"/>
                  <a:gd name="T57" fmla="*/ 152 h 648"/>
                  <a:gd name="T58" fmla="*/ 505 w 1222"/>
                  <a:gd name="T59" fmla="*/ 198 h 648"/>
                  <a:gd name="T60" fmla="*/ 493 w 1222"/>
                  <a:gd name="T61" fmla="*/ 206 h 648"/>
                  <a:gd name="T62" fmla="*/ 491 w 1222"/>
                  <a:gd name="T63" fmla="*/ 211 h 648"/>
                  <a:gd name="T64" fmla="*/ 496 w 1222"/>
                  <a:gd name="T65" fmla="*/ 217 h 648"/>
                  <a:gd name="T66" fmla="*/ 680 w 1222"/>
                  <a:gd name="T67" fmla="*/ 277 h 648"/>
                  <a:gd name="T68" fmla="*/ 481 w 1222"/>
                  <a:gd name="T69" fmla="*/ 369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2" h="648">
                    <a:moveTo>
                      <a:pt x="740" y="648"/>
                    </a:moveTo>
                    <a:cubicBezTo>
                      <a:pt x="648" y="648"/>
                      <a:pt x="554" y="638"/>
                      <a:pt x="463" y="623"/>
                    </a:cubicBezTo>
                    <a:cubicBezTo>
                      <a:pt x="551" y="616"/>
                      <a:pt x="638" y="606"/>
                      <a:pt x="715" y="585"/>
                    </a:cubicBezTo>
                    <a:cubicBezTo>
                      <a:pt x="826" y="555"/>
                      <a:pt x="799" y="496"/>
                      <a:pt x="713" y="460"/>
                    </a:cubicBezTo>
                    <a:cubicBezTo>
                      <a:pt x="636" y="429"/>
                      <a:pt x="539" y="421"/>
                      <a:pt x="447" y="412"/>
                    </a:cubicBezTo>
                    <a:cubicBezTo>
                      <a:pt x="303" y="397"/>
                      <a:pt x="187" y="379"/>
                      <a:pt x="104" y="307"/>
                    </a:cubicBezTo>
                    <a:cubicBezTo>
                      <a:pt x="0" y="218"/>
                      <a:pt x="48" y="101"/>
                      <a:pt x="106" y="0"/>
                    </a:cubicBezTo>
                    <a:cubicBezTo>
                      <a:pt x="84" y="59"/>
                      <a:pt x="73" y="118"/>
                      <a:pt x="87" y="179"/>
                    </a:cubicBezTo>
                    <a:cubicBezTo>
                      <a:pt x="110" y="274"/>
                      <a:pt x="217" y="347"/>
                      <a:pt x="372" y="376"/>
                    </a:cubicBezTo>
                    <a:cubicBezTo>
                      <a:pt x="410" y="386"/>
                      <a:pt x="453" y="392"/>
                      <a:pt x="495" y="392"/>
                    </a:cubicBezTo>
                    <a:cubicBezTo>
                      <a:pt x="512" y="392"/>
                      <a:pt x="529" y="391"/>
                      <a:pt x="545" y="389"/>
                    </a:cubicBezTo>
                    <a:cubicBezTo>
                      <a:pt x="629" y="384"/>
                      <a:pt x="713" y="347"/>
                      <a:pt x="728" y="302"/>
                    </a:cubicBezTo>
                    <a:cubicBezTo>
                      <a:pt x="751" y="273"/>
                      <a:pt x="759" y="240"/>
                      <a:pt x="773" y="211"/>
                    </a:cubicBezTo>
                    <a:cubicBezTo>
                      <a:pt x="782" y="190"/>
                      <a:pt x="793" y="169"/>
                      <a:pt x="805" y="148"/>
                    </a:cubicBezTo>
                    <a:cubicBezTo>
                      <a:pt x="807" y="148"/>
                      <a:pt x="808" y="147"/>
                      <a:pt x="810" y="147"/>
                    </a:cubicBezTo>
                    <a:cubicBezTo>
                      <a:pt x="813" y="147"/>
                      <a:pt x="816" y="148"/>
                      <a:pt x="819" y="149"/>
                    </a:cubicBezTo>
                    <a:cubicBezTo>
                      <a:pt x="1012" y="163"/>
                      <a:pt x="1153" y="267"/>
                      <a:pt x="1198" y="366"/>
                    </a:cubicBezTo>
                    <a:cubicBezTo>
                      <a:pt x="1218" y="412"/>
                      <a:pt x="1222" y="458"/>
                      <a:pt x="1212" y="503"/>
                    </a:cubicBezTo>
                    <a:cubicBezTo>
                      <a:pt x="1164" y="548"/>
                      <a:pt x="1095" y="586"/>
                      <a:pt x="1008" y="612"/>
                    </a:cubicBezTo>
                    <a:cubicBezTo>
                      <a:pt x="986" y="619"/>
                      <a:pt x="964" y="624"/>
                      <a:pt x="942" y="629"/>
                    </a:cubicBezTo>
                    <a:cubicBezTo>
                      <a:pt x="886" y="636"/>
                      <a:pt x="830" y="642"/>
                      <a:pt x="774" y="648"/>
                    </a:cubicBezTo>
                    <a:cubicBezTo>
                      <a:pt x="763" y="648"/>
                      <a:pt x="751" y="648"/>
                      <a:pt x="740" y="648"/>
                    </a:cubicBezTo>
                    <a:moveTo>
                      <a:pt x="481" y="369"/>
                    </a:moveTo>
                    <a:cubicBezTo>
                      <a:pt x="383" y="362"/>
                      <a:pt x="289" y="321"/>
                      <a:pt x="241" y="277"/>
                    </a:cubicBezTo>
                    <a:cubicBezTo>
                      <a:pt x="236" y="273"/>
                      <a:pt x="232" y="268"/>
                      <a:pt x="229" y="264"/>
                    </a:cubicBezTo>
                    <a:cubicBezTo>
                      <a:pt x="276" y="203"/>
                      <a:pt x="434" y="139"/>
                      <a:pt x="525" y="115"/>
                    </a:cubicBezTo>
                    <a:cubicBezTo>
                      <a:pt x="528" y="114"/>
                      <a:pt x="531" y="114"/>
                      <a:pt x="534" y="114"/>
                    </a:cubicBezTo>
                    <a:cubicBezTo>
                      <a:pt x="544" y="114"/>
                      <a:pt x="552" y="117"/>
                      <a:pt x="554" y="122"/>
                    </a:cubicBezTo>
                    <a:cubicBezTo>
                      <a:pt x="549" y="131"/>
                      <a:pt x="545" y="142"/>
                      <a:pt x="540" y="152"/>
                    </a:cubicBezTo>
                    <a:cubicBezTo>
                      <a:pt x="530" y="168"/>
                      <a:pt x="519" y="184"/>
                      <a:pt x="505" y="198"/>
                    </a:cubicBezTo>
                    <a:cubicBezTo>
                      <a:pt x="501" y="201"/>
                      <a:pt x="497" y="204"/>
                      <a:pt x="493" y="206"/>
                    </a:cubicBezTo>
                    <a:cubicBezTo>
                      <a:pt x="491" y="207"/>
                      <a:pt x="490" y="209"/>
                      <a:pt x="491" y="211"/>
                    </a:cubicBezTo>
                    <a:cubicBezTo>
                      <a:pt x="488" y="213"/>
                      <a:pt x="490" y="217"/>
                      <a:pt x="496" y="217"/>
                    </a:cubicBezTo>
                    <a:cubicBezTo>
                      <a:pt x="572" y="217"/>
                      <a:pt x="658" y="234"/>
                      <a:pt x="680" y="277"/>
                    </a:cubicBezTo>
                    <a:cubicBezTo>
                      <a:pt x="709" y="335"/>
                      <a:pt x="563" y="366"/>
                      <a:pt x="481" y="369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138">
                <a:extLst>
                  <a:ext uri="{FF2B5EF4-FFF2-40B4-BE49-F238E27FC236}">
                    <a16:creationId xmlns:a16="http://schemas.microsoft.com/office/drawing/2014/main" xmlns="" id="{E85D5E8B-472F-4B45-81DF-4125315C0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8794" y="1922463"/>
                <a:ext cx="4763" cy="1588"/>
              </a:xfrm>
              <a:custGeom>
                <a:avLst/>
                <a:gdLst>
                  <a:gd name="T0" fmla="*/ 0 w 9"/>
                  <a:gd name="T1" fmla="*/ 4 h 4"/>
                  <a:gd name="T2" fmla="*/ 9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0" y="4"/>
                    </a:moveTo>
                    <a:cubicBezTo>
                      <a:pt x="3" y="3"/>
                      <a:pt x="6" y="1"/>
                      <a:pt x="9" y="0"/>
                    </a:cubicBezTo>
                    <a:cubicBezTo>
                      <a:pt x="6" y="1"/>
                      <a:pt x="3" y="3"/>
                      <a:pt x="0" y="4"/>
                    </a:cubicBezTo>
                    <a:close/>
                  </a:path>
                </a:pathLst>
              </a:custGeom>
              <a:solidFill>
                <a:srgbClr val="868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139">
                <a:extLst>
                  <a:ext uri="{FF2B5EF4-FFF2-40B4-BE49-F238E27FC236}">
                    <a16:creationId xmlns:a16="http://schemas.microsoft.com/office/drawing/2014/main" xmlns="" id="{4954F82E-0CDD-420A-B775-1F6FD212A7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47806" y="2684463"/>
                <a:ext cx="558800" cy="233363"/>
              </a:xfrm>
              <a:custGeom>
                <a:avLst/>
                <a:gdLst>
                  <a:gd name="T0" fmla="*/ 1031 w 1118"/>
                  <a:gd name="T1" fmla="*/ 467 h 467"/>
                  <a:gd name="T2" fmla="*/ 1017 w 1118"/>
                  <a:gd name="T3" fmla="*/ 330 h 467"/>
                  <a:gd name="T4" fmla="*/ 638 w 1118"/>
                  <a:gd name="T5" fmla="*/ 113 h 467"/>
                  <a:gd name="T6" fmla="*/ 629 w 1118"/>
                  <a:gd name="T7" fmla="*/ 111 h 467"/>
                  <a:gd name="T8" fmla="*/ 624 w 1118"/>
                  <a:gd name="T9" fmla="*/ 112 h 467"/>
                  <a:gd name="T10" fmla="*/ 679 w 1118"/>
                  <a:gd name="T11" fmla="*/ 5 h 467"/>
                  <a:gd name="T12" fmla="*/ 982 w 1118"/>
                  <a:gd name="T13" fmla="*/ 89 h 467"/>
                  <a:gd name="T14" fmla="*/ 1102 w 1118"/>
                  <a:gd name="T15" fmla="*/ 347 h 467"/>
                  <a:gd name="T16" fmla="*/ 1031 w 1118"/>
                  <a:gd name="T17" fmla="*/ 467 h 467"/>
                  <a:gd name="T18" fmla="*/ 48 w 1118"/>
                  <a:gd name="T19" fmla="*/ 228 h 467"/>
                  <a:gd name="T20" fmla="*/ 159 w 1118"/>
                  <a:gd name="T21" fmla="*/ 68 h 467"/>
                  <a:gd name="T22" fmla="*/ 423 w 1118"/>
                  <a:gd name="T23" fmla="*/ 7 h 467"/>
                  <a:gd name="T24" fmla="*/ 378 w 1118"/>
                  <a:gd name="T25" fmla="*/ 77 h 467"/>
                  <a:gd name="T26" fmla="*/ 373 w 1118"/>
                  <a:gd name="T27" fmla="*/ 86 h 467"/>
                  <a:gd name="T28" fmla="*/ 353 w 1118"/>
                  <a:gd name="T29" fmla="*/ 78 h 467"/>
                  <a:gd name="T30" fmla="*/ 344 w 1118"/>
                  <a:gd name="T31" fmla="*/ 79 h 467"/>
                  <a:gd name="T32" fmla="*/ 48 w 1118"/>
                  <a:gd name="T33" fmla="*/ 228 h 467"/>
                  <a:gd name="T34" fmla="*/ 535 w 1118"/>
                  <a:gd name="T35" fmla="*/ 216 h 467"/>
                  <a:gd name="T36" fmla="*/ 371 w 1118"/>
                  <a:gd name="T37" fmla="*/ 169 h 467"/>
                  <a:gd name="T38" fmla="*/ 349 w 1118"/>
                  <a:gd name="T39" fmla="*/ 170 h 467"/>
                  <a:gd name="T40" fmla="*/ 401 w 1118"/>
                  <a:gd name="T41" fmla="*/ 115 h 467"/>
                  <a:gd name="T42" fmla="*/ 478 w 1118"/>
                  <a:gd name="T43" fmla="*/ 3 h 467"/>
                  <a:gd name="T44" fmla="*/ 567 w 1118"/>
                  <a:gd name="T45" fmla="*/ 0 h 467"/>
                  <a:gd name="T46" fmla="*/ 585 w 1118"/>
                  <a:gd name="T47" fmla="*/ 0 h 467"/>
                  <a:gd name="T48" fmla="*/ 629 w 1118"/>
                  <a:gd name="T49" fmla="*/ 2 h 467"/>
                  <a:gd name="T50" fmla="*/ 535 w 1118"/>
                  <a:gd name="T51" fmla="*/ 216 h 467"/>
                  <a:gd name="T52" fmla="*/ 324 w 1118"/>
                  <a:gd name="T53" fmla="*/ 162 h 467"/>
                  <a:gd name="T54" fmla="*/ 359 w 1118"/>
                  <a:gd name="T55" fmla="*/ 116 h 467"/>
                  <a:gd name="T56" fmla="*/ 324 w 1118"/>
                  <a:gd name="T57" fmla="*/ 16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118" h="467">
                    <a:moveTo>
                      <a:pt x="1031" y="467"/>
                    </a:moveTo>
                    <a:cubicBezTo>
                      <a:pt x="1041" y="422"/>
                      <a:pt x="1037" y="376"/>
                      <a:pt x="1017" y="330"/>
                    </a:cubicBezTo>
                    <a:cubicBezTo>
                      <a:pt x="972" y="231"/>
                      <a:pt x="831" y="127"/>
                      <a:pt x="638" y="113"/>
                    </a:cubicBezTo>
                    <a:cubicBezTo>
                      <a:pt x="635" y="112"/>
                      <a:pt x="632" y="111"/>
                      <a:pt x="629" y="111"/>
                    </a:cubicBezTo>
                    <a:cubicBezTo>
                      <a:pt x="627" y="111"/>
                      <a:pt x="626" y="112"/>
                      <a:pt x="624" y="112"/>
                    </a:cubicBezTo>
                    <a:cubicBezTo>
                      <a:pt x="644" y="76"/>
                      <a:pt x="664" y="41"/>
                      <a:pt x="679" y="5"/>
                    </a:cubicBezTo>
                    <a:cubicBezTo>
                      <a:pt x="793" y="15"/>
                      <a:pt x="904" y="42"/>
                      <a:pt x="982" y="89"/>
                    </a:cubicBezTo>
                    <a:cubicBezTo>
                      <a:pt x="1093" y="154"/>
                      <a:pt x="1118" y="262"/>
                      <a:pt x="1102" y="347"/>
                    </a:cubicBezTo>
                    <a:cubicBezTo>
                      <a:pt x="1094" y="390"/>
                      <a:pt x="1070" y="431"/>
                      <a:pt x="1031" y="467"/>
                    </a:cubicBezTo>
                    <a:moveTo>
                      <a:pt x="48" y="228"/>
                    </a:moveTo>
                    <a:cubicBezTo>
                      <a:pt x="0" y="167"/>
                      <a:pt x="70" y="108"/>
                      <a:pt x="159" y="68"/>
                    </a:cubicBezTo>
                    <a:cubicBezTo>
                      <a:pt x="233" y="35"/>
                      <a:pt x="327" y="16"/>
                      <a:pt x="423" y="7"/>
                    </a:cubicBezTo>
                    <a:cubicBezTo>
                      <a:pt x="404" y="29"/>
                      <a:pt x="392" y="54"/>
                      <a:pt x="378" y="77"/>
                    </a:cubicBezTo>
                    <a:cubicBezTo>
                      <a:pt x="376" y="80"/>
                      <a:pt x="375" y="83"/>
                      <a:pt x="373" y="86"/>
                    </a:cubicBezTo>
                    <a:cubicBezTo>
                      <a:pt x="371" y="81"/>
                      <a:pt x="363" y="78"/>
                      <a:pt x="353" y="78"/>
                    </a:cubicBezTo>
                    <a:cubicBezTo>
                      <a:pt x="350" y="78"/>
                      <a:pt x="347" y="78"/>
                      <a:pt x="344" y="79"/>
                    </a:cubicBezTo>
                    <a:cubicBezTo>
                      <a:pt x="253" y="103"/>
                      <a:pt x="95" y="167"/>
                      <a:pt x="48" y="228"/>
                    </a:cubicBezTo>
                    <a:close/>
                    <a:moveTo>
                      <a:pt x="535" y="216"/>
                    </a:moveTo>
                    <a:cubicBezTo>
                      <a:pt x="505" y="185"/>
                      <a:pt x="437" y="169"/>
                      <a:pt x="371" y="169"/>
                    </a:cubicBezTo>
                    <a:cubicBezTo>
                      <a:pt x="364" y="169"/>
                      <a:pt x="356" y="169"/>
                      <a:pt x="349" y="170"/>
                    </a:cubicBezTo>
                    <a:cubicBezTo>
                      <a:pt x="375" y="155"/>
                      <a:pt x="389" y="132"/>
                      <a:pt x="401" y="115"/>
                    </a:cubicBezTo>
                    <a:cubicBezTo>
                      <a:pt x="430" y="79"/>
                      <a:pt x="454" y="40"/>
                      <a:pt x="478" y="3"/>
                    </a:cubicBezTo>
                    <a:cubicBezTo>
                      <a:pt x="508" y="1"/>
                      <a:pt x="538" y="0"/>
                      <a:pt x="567" y="0"/>
                    </a:cubicBezTo>
                    <a:cubicBezTo>
                      <a:pt x="573" y="0"/>
                      <a:pt x="579" y="0"/>
                      <a:pt x="585" y="0"/>
                    </a:cubicBezTo>
                    <a:cubicBezTo>
                      <a:pt x="600" y="0"/>
                      <a:pt x="615" y="1"/>
                      <a:pt x="629" y="2"/>
                    </a:cubicBezTo>
                    <a:cubicBezTo>
                      <a:pt x="577" y="70"/>
                      <a:pt x="563" y="145"/>
                      <a:pt x="535" y="216"/>
                    </a:cubicBezTo>
                    <a:moveTo>
                      <a:pt x="324" y="162"/>
                    </a:moveTo>
                    <a:cubicBezTo>
                      <a:pt x="338" y="148"/>
                      <a:pt x="349" y="132"/>
                      <a:pt x="359" y="116"/>
                    </a:cubicBezTo>
                    <a:cubicBezTo>
                      <a:pt x="350" y="132"/>
                      <a:pt x="340" y="149"/>
                      <a:pt x="324" y="162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140">
                <a:extLst>
                  <a:ext uri="{FF2B5EF4-FFF2-40B4-BE49-F238E27FC236}">
                    <a16:creationId xmlns:a16="http://schemas.microsoft.com/office/drawing/2014/main" xmlns="" id="{269640ED-BDA6-40BE-A6D2-CFB79C9077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5944" y="1930400"/>
                <a:ext cx="4592638" cy="995363"/>
              </a:xfrm>
              <a:custGeom>
                <a:avLst/>
                <a:gdLst>
                  <a:gd name="T0" fmla="*/ 818 w 9205"/>
                  <a:gd name="T1" fmla="*/ 1997 h 1997"/>
                  <a:gd name="T2" fmla="*/ 715 w 9205"/>
                  <a:gd name="T3" fmla="*/ 1978 h 1997"/>
                  <a:gd name="T4" fmla="*/ 2822 w 9205"/>
                  <a:gd name="T5" fmla="*/ 1756 h 1997"/>
                  <a:gd name="T6" fmla="*/ 4284 w 9205"/>
                  <a:gd name="T7" fmla="*/ 1682 h 1997"/>
                  <a:gd name="T8" fmla="*/ 5347 w 9205"/>
                  <a:gd name="T9" fmla="*/ 1663 h 1997"/>
                  <a:gd name="T10" fmla="*/ 5785 w 9205"/>
                  <a:gd name="T11" fmla="*/ 1666 h 1997"/>
                  <a:gd name="T12" fmla="*/ 7247 w 9205"/>
                  <a:gd name="T13" fmla="*/ 1740 h 1997"/>
                  <a:gd name="T14" fmla="*/ 7679 w 9205"/>
                  <a:gd name="T15" fmla="*/ 1776 h 1997"/>
                  <a:gd name="T16" fmla="*/ 8437 w 9205"/>
                  <a:gd name="T17" fmla="*/ 1853 h 1997"/>
                  <a:gd name="T18" fmla="*/ 8646 w 9205"/>
                  <a:gd name="T19" fmla="*/ 1877 h 1997"/>
                  <a:gd name="T20" fmla="*/ 8592 w 9205"/>
                  <a:gd name="T21" fmla="*/ 1899 h 1997"/>
                  <a:gd name="T22" fmla="*/ 8102 w 9205"/>
                  <a:gd name="T23" fmla="*/ 1845 h 1997"/>
                  <a:gd name="T24" fmla="*/ 6694 w 9205"/>
                  <a:gd name="T25" fmla="*/ 1730 h 1997"/>
                  <a:gd name="T26" fmla="*/ 5345 w 9205"/>
                  <a:gd name="T27" fmla="*/ 1691 h 1997"/>
                  <a:gd name="T28" fmla="*/ 5274 w 9205"/>
                  <a:gd name="T29" fmla="*/ 1691 h 1997"/>
                  <a:gd name="T30" fmla="*/ 3775 w 9205"/>
                  <a:gd name="T31" fmla="*/ 1731 h 1997"/>
                  <a:gd name="T32" fmla="*/ 2306 w 9205"/>
                  <a:gd name="T33" fmla="*/ 1822 h 1997"/>
                  <a:gd name="T34" fmla="*/ 818 w 9205"/>
                  <a:gd name="T35" fmla="*/ 1997 h 1997"/>
                  <a:gd name="T36" fmla="*/ 0 w 9205"/>
                  <a:gd name="T37" fmla="*/ 300 h 1997"/>
                  <a:gd name="T38" fmla="*/ 1333 w 9205"/>
                  <a:gd name="T39" fmla="*/ 113 h 1997"/>
                  <a:gd name="T40" fmla="*/ 2677 w 9205"/>
                  <a:gd name="T41" fmla="*/ 30 h 1997"/>
                  <a:gd name="T42" fmla="*/ 3960 w 9205"/>
                  <a:gd name="T43" fmla="*/ 0 h 1997"/>
                  <a:gd name="T44" fmla="*/ 4063 w 9205"/>
                  <a:gd name="T45" fmla="*/ 1 h 1997"/>
                  <a:gd name="T46" fmla="*/ 5557 w 9205"/>
                  <a:gd name="T47" fmla="*/ 26 h 1997"/>
                  <a:gd name="T48" fmla="*/ 7028 w 9205"/>
                  <a:gd name="T49" fmla="*/ 69 h 1997"/>
                  <a:gd name="T50" fmla="*/ 8461 w 9205"/>
                  <a:gd name="T51" fmla="*/ 184 h 1997"/>
                  <a:gd name="T52" fmla="*/ 9177 w 9205"/>
                  <a:gd name="T53" fmla="*/ 266 h 1997"/>
                  <a:gd name="T54" fmla="*/ 9153 w 9205"/>
                  <a:gd name="T55" fmla="*/ 263 h 1997"/>
                  <a:gd name="T56" fmla="*/ 9205 w 9205"/>
                  <a:gd name="T57" fmla="*/ 297 h 1997"/>
                  <a:gd name="T58" fmla="*/ 8563 w 9205"/>
                  <a:gd name="T59" fmla="*/ 224 h 1997"/>
                  <a:gd name="T60" fmla="*/ 7234 w 9205"/>
                  <a:gd name="T61" fmla="*/ 112 h 1997"/>
                  <a:gd name="T62" fmla="*/ 5884 w 9205"/>
                  <a:gd name="T63" fmla="*/ 58 h 1997"/>
                  <a:gd name="T64" fmla="*/ 4543 w 9205"/>
                  <a:gd name="T65" fmla="*/ 35 h 1997"/>
                  <a:gd name="T66" fmla="*/ 4026 w 9205"/>
                  <a:gd name="T67" fmla="*/ 31 h 1997"/>
                  <a:gd name="T68" fmla="*/ 3055 w 9205"/>
                  <a:gd name="T69" fmla="*/ 45 h 1997"/>
                  <a:gd name="T70" fmla="*/ 1577 w 9205"/>
                  <a:gd name="T71" fmla="*/ 118 h 1997"/>
                  <a:gd name="T72" fmla="*/ 365 w 9205"/>
                  <a:gd name="T73" fmla="*/ 268 h 1997"/>
                  <a:gd name="T74" fmla="*/ 486 w 9205"/>
                  <a:gd name="T75" fmla="*/ 221 h 1997"/>
                  <a:gd name="T76" fmla="*/ 0 w 9205"/>
                  <a:gd name="T77" fmla="*/ 30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9205" h="1997">
                    <a:moveTo>
                      <a:pt x="818" y="1997"/>
                    </a:moveTo>
                    <a:cubicBezTo>
                      <a:pt x="784" y="1991"/>
                      <a:pt x="749" y="1985"/>
                      <a:pt x="715" y="1978"/>
                    </a:cubicBezTo>
                    <a:cubicBezTo>
                      <a:pt x="1423" y="1879"/>
                      <a:pt x="2088" y="1810"/>
                      <a:pt x="2822" y="1756"/>
                    </a:cubicBezTo>
                    <a:cubicBezTo>
                      <a:pt x="3306" y="1720"/>
                      <a:pt x="3796" y="1698"/>
                      <a:pt x="4284" y="1682"/>
                    </a:cubicBezTo>
                    <a:cubicBezTo>
                      <a:pt x="4638" y="1670"/>
                      <a:pt x="4992" y="1663"/>
                      <a:pt x="5347" y="1663"/>
                    </a:cubicBezTo>
                    <a:cubicBezTo>
                      <a:pt x="5493" y="1663"/>
                      <a:pt x="5639" y="1664"/>
                      <a:pt x="5785" y="1666"/>
                    </a:cubicBezTo>
                    <a:cubicBezTo>
                      <a:pt x="6275" y="1675"/>
                      <a:pt x="6761" y="1702"/>
                      <a:pt x="7247" y="1740"/>
                    </a:cubicBezTo>
                    <a:cubicBezTo>
                      <a:pt x="7391" y="1751"/>
                      <a:pt x="7536" y="1763"/>
                      <a:pt x="7679" y="1776"/>
                    </a:cubicBezTo>
                    <a:cubicBezTo>
                      <a:pt x="7933" y="1798"/>
                      <a:pt x="8186" y="1823"/>
                      <a:pt x="8437" y="1853"/>
                    </a:cubicBezTo>
                    <a:cubicBezTo>
                      <a:pt x="8507" y="1861"/>
                      <a:pt x="8577" y="1869"/>
                      <a:pt x="8646" y="1877"/>
                    </a:cubicBezTo>
                    <a:cubicBezTo>
                      <a:pt x="8628" y="1884"/>
                      <a:pt x="8610" y="1892"/>
                      <a:pt x="8592" y="1899"/>
                    </a:cubicBezTo>
                    <a:cubicBezTo>
                      <a:pt x="8431" y="1879"/>
                      <a:pt x="8267" y="1863"/>
                      <a:pt x="8102" y="1845"/>
                    </a:cubicBezTo>
                    <a:cubicBezTo>
                      <a:pt x="7636" y="1796"/>
                      <a:pt x="7166" y="1756"/>
                      <a:pt x="6694" y="1730"/>
                    </a:cubicBezTo>
                    <a:cubicBezTo>
                      <a:pt x="6246" y="1705"/>
                      <a:pt x="5795" y="1691"/>
                      <a:pt x="5345" y="1691"/>
                    </a:cubicBezTo>
                    <a:cubicBezTo>
                      <a:pt x="5321" y="1691"/>
                      <a:pt x="5298" y="1691"/>
                      <a:pt x="5274" y="1691"/>
                    </a:cubicBezTo>
                    <a:cubicBezTo>
                      <a:pt x="4774" y="1693"/>
                      <a:pt x="4274" y="1707"/>
                      <a:pt x="3775" y="1731"/>
                    </a:cubicBezTo>
                    <a:cubicBezTo>
                      <a:pt x="3282" y="1753"/>
                      <a:pt x="2796" y="1783"/>
                      <a:pt x="2306" y="1822"/>
                    </a:cubicBezTo>
                    <a:cubicBezTo>
                      <a:pt x="2128" y="1837"/>
                      <a:pt x="1688" y="1868"/>
                      <a:pt x="818" y="1997"/>
                    </a:cubicBezTo>
                    <a:moveTo>
                      <a:pt x="0" y="300"/>
                    </a:moveTo>
                    <a:cubicBezTo>
                      <a:pt x="438" y="226"/>
                      <a:pt x="881" y="158"/>
                      <a:pt x="1333" y="113"/>
                    </a:cubicBezTo>
                    <a:cubicBezTo>
                      <a:pt x="1777" y="70"/>
                      <a:pt x="2227" y="46"/>
                      <a:pt x="2677" y="30"/>
                    </a:cubicBezTo>
                    <a:cubicBezTo>
                      <a:pt x="3104" y="14"/>
                      <a:pt x="3532" y="0"/>
                      <a:pt x="3960" y="0"/>
                    </a:cubicBezTo>
                    <a:cubicBezTo>
                      <a:pt x="3995" y="0"/>
                      <a:pt x="4029" y="0"/>
                      <a:pt x="4063" y="1"/>
                    </a:cubicBezTo>
                    <a:cubicBezTo>
                      <a:pt x="4561" y="3"/>
                      <a:pt x="5059" y="19"/>
                      <a:pt x="5557" y="26"/>
                    </a:cubicBezTo>
                    <a:cubicBezTo>
                      <a:pt x="6050" y="33"/>
                      <a:pt x="6538" y="39"/>
                      <a:pt x="7028" y="69"/>
                    </a:cubicBezTo>
                    <a:cubicBezTo>
                      <a:pt x="7508" y="99"/>
                      <a:pt x="7987" y="135"/>
                      <a:pt x="8461" y="184"/>
                    </a:cubicBezTo>
                    <a:cubicBezTo>
                      <a:pt x="8701" y="208"/>
                      <a:pt x="8939" y="235"/>
                      <a:pt x="9177" y="266"/>
                    </a:cubicBezTo>
                    <a:cubicBezTo>
                      <a:pt x="9169" y="265"/>
                      <a:pt x="9161" y="264"/>
                      <a:pt x="9153" y="263"/>
                    </a:cubicBezTo>
                    <a:cubicBezTo>
                      <a:pt x="9171" y="274"/>
                      <a:pt x="9188" y="285"/>
                      <a:pt x="9205" y="297"/>
                    </a:cubicBezTo>
                    <a:cubicBezTo>
                      <a:pt x="8991" y="270"/>
                      <a:pt x="8776" y="247"/>
                      <a:pt x="8563" y="224"/>
                    </a:cubicBezTo>
                    <a:cubicBezTo>
                      <a:pt x="8123" y="177"/>
                      <a:pt x="7679" y="141"/>
                      <a:pt x="7234" y="112"/>
                    </a:cubicBezTo>
                    <a:cubicBezTo>
                      <a:pt x="6786" y="82"/>
                      <a:pt x="6335" y="59"/>
                      <a:pt x="5884" y="58"/>
                    </a:cubicBezTo>
                    <a:cubicBezTo>
                      <a:pt x="5436" y="57"/>
                      <a:pt x="4989" y="43"/>
                      <a:pt x="4543" y="35"/>
                    </a:cubicBezTo>
                    <a:cubicBezTo>
                      <a:pt x="4370" y="32"/>
                      <a:pt x="4198" y="31"/>
                      <a:pt x="4026" y="31"/>
                    </a:cubicBezTo>
                    <a:cubicBezTo>
                      <a:pt x="3702" y="31"/>
                      <a:pt x="3379" y="36"/>
                      <a:pt x="3055" y="45"/>
                    </a:cubicBezTo>
                    <a:cubicBezTo>
                      <a:pt x="2561" y="60"/>
                      <a:pt x="2066" y="77"/>
                      <a:pt x="1577" y="118"/>
                    </a:cubicBezTo>
                    <a:cubicBezTo>
                      <a:pt x="1167" y="153"/>
                      <a:pt x="763" y="206"/>
                      <a:pt x="365" y="268"/>
                    </a:cubicBezTo>
                    <a:cubicBezTo>
                      <a:pt x="405" y="252"/>
                      <a:pt x="446" y="236"/>
                      <a:pt x="486" y="221"/>
                    </a:cubicBezTo>
                    <a:cubicBezTo>
                      <a:pt x="323" y="246"/>
                      <a:pt x="162" y="272"/>
                      <a:pt x="0" y="300"/>
                    </a:cubicBezTo>
                  </a:path>
                </a:pathLst>
              </a:custGeom>
              <a:solidFill>
                <a:srgbClr val="8C5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141">
                <a:extLst>
                  <a:ext uri="{FF2B5EF4-FFF2-40B4-BE49-F238E27FC236}">
                    <a16:creationId xmlns:a16="http://schemas.microsoft.com/office/drawing/2014/main" xmlns="" id="{41AF94D0-A11B-4183-8C9D-92971A5B47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37619" y="2039938"/>
                <a:ext cx="976313" cy="979488"/>
              </a:xfrm>
              <a:custGeom>
                <a:avLst/>
                <a:gdLst>
                  <a:gd name="T0" fmla="*/ 589 w 1958"/>
                  <a:gd name="T1" fmla="*/ 1963 h 1963"/>
                  <a:gd name="T2" fmla="*/ 759 w 1958"/>
                  <a:gd name="T3" fmla="*/ 1938 h 1963"/>
                  <a:gd name="T4" fmla="*/ 1725 w 1958"/>
                  <a:gd name="T5" fmla="*/ 1775 h 1963"/>
                  <a:gd name="T6" fmla="*/ 1855 w 1958"/>
                  <a:gd name="T7" fmla="*/ 1757 h 1963"/>
                  <a:gd name="T8" fmla="*/ 1958 w 1958"/>
                  <a:gd name="T9" fmla="*/ 1776 h 1963"/>
                  <a:gd name="T10" fmla="*/ 890 w 1958"/>
                  <a:gd name="T11" fmla="*/ 1949 h 1963"/>
                  <a:gd name="T12" fmla="*/ 589 w 1958"/>
                  <a:gd name="T13" fmla="*/ 1963 h 1963"/>
                  <a:gd name="T14" fmla="*/ 0 w 1958"/>
                  <a:gd name="T15" fmla="*/ 296 h 1963"/>
                  <a:gd name="T16" fmla="*/ 529 w 1958"/>
                  <a:gd name="T17" fmla="*/ 177 h 1963"/>
                  <a:gd name="T18" fmla="*/ 1140 w 1958"/>
                  <a:gd name="T19" fmla="*/ 79 h 1963"/>
                  <a:gd name="T20" fmla="*/ 1140 w 1958"/>
                  <a:gd name="T21" fmla="*/ 79 h 1963"/>
                  <a:gd name="T22" fmla="*/ 1626 w 1958"/>
                  <a:gd name="T23" fmla="*/ 0 h 1963"/>
                  <a:gd name="T24" fmla="*/ 1505 w 1958"/>
                  <a:gd name="T25" fmla="*/ 47 h 1963"/>
                  <a:gd name="T26" fmla="*/ 1294 w 1958"/>
                  <a:gd name="T27" fmla="*/ 81 h 1963"/>
                  <a:gd name="T28" fmla="*/ 617 w 1958"/>
                  <a:gd name="T29" fmla="*/ 191 h 1963"/>
                  <a:gd name="T30" fmla="*/ 99 w 1958"/>
                  <a:gd name="T31" fmla="*/ 288 h 1963"/>
                  <a:gd name="T32" fmla="*/ 91 w 1958"/>
                  <a:gd name="T33" fmla="*/ 267 h 1963"/>
                  <a:gd name="T34" fmla="*/ 0 w 1958"/>
                  <a:gd name="T35" fmla="*/ 296 h 1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58" h="1963">
                    <a:moveTo>
                      <a:pt x="589" y="1963"/>
                    </a:moveTo>
                    <a:cubicBezTo>
                      <a:pt x="646" y="1955"/>
                      <a:pt x="702" y="1946"/>
                      <a:pt x="759" y="1938"/>
                    </a:cubicBezTo>
                    <a:cubicBezTo>
                      <a:pt x="1060" y="1894"/>
                      <a:pt x="1422" y="1819"/>
                      <a:pt x="1725" y="1775"/>
                    </a:cubicBezTo>
                    <a:cubicBezTo>
                      <a:pt x="1768" y="1769"/>
                      <a:pt x="1812" y="1763"/>
                      <a:pt x="1855" y="1757"/>
                    </a:cubicBezTo>
                    <a:cubicBezTo>
                      <a:pt x="1889" y="1764"/>
                      <a:pt x="1924" y="1770"/>
                      <a:pt x="1958" y="1776"/>
                    </a:cubicBezTo>
                    <a:cubicBezTo>
                      <a:pt x="1656" y="1821"/>
                      <a:pt x="1302" y="1877"/>
                      <a:pt x="890" y="1949"/>
                    </a:cubicBezTo>
                    <a:cubicBezTo>
                      <a:pt x="790" y="1956"/>
                      <a:pt x="690" y="1961"/>
                      <a:pt x="589" y="1963"/>
                    </a:cubicBezTo>
                    <a:moveTo>
                      <a:pt x="0" y="296"/>
                    </a:moveTo>
                    <a:cubicBezTo>
                      <a:pt x="161" y="237"/>
                      <a:pt x="343" y="204"/>
                      <a:pt x="529" y="177"/>
                    </a:cubicBezTo>
                    <a:cubicBezTo>
                      <a:pt x="735" y="146"/>
                      <a:pt x="937" y="113"/>
                      <a:pt x="1140" y="79"/>
                    </a:cubicBezTo>
                    <a:lnTo>
                      <a:pt x="1140" y="79"/>
                    </a:lnTo>
                    <a:cubicBezTo>
                      <a:pt x="1302" y="51"/>
                      <a:pt x="1463" y="25"/>
                      <a:pt x="1626" y="0"/>
                    </a:cubicBezTo>
                    <a:cubicBezTo>
                      <a:pt x="1586" y="15"/>
                      <a:pt x="1545" y="31"/>
                      <a:pt x="1505" y="47"/>
                    </a:cubicBezTo>
                    <a:cubicBezTo>
                      <a:pt x="1434" y="58"/>
                      <a:pt x="1364" y="69"/>
                      <a:pt x="1294" y="81"/>
                    </a:cubicBezTo>
                    <a:cubicBezTo>
                      <a:pt x="1068" y="118"/>
                      <a:pt x="845" y="159"/>
                      <a:pt x="617" y="191"/>
                    </a:cubicBezTo>
                    <a:cubicBezTo>
                      <a:pt x="441" y="216"/>
                      <a:pt x="262" y="243"/>
                      <a:pt x="99" y="288"/>
                    </a:cubicBezTo>
                    <a:cubicBezTo>
                      <a:pt x="96" y="281"/>
                      <a:pt x="93" y="274"/>
                      <a:pt x="91" y="267"/>
                    </a:cubicBezTo>
                    <a:cubicBezTo>
                      <a:pt x="60" y="276"/>
                      <a:pt x="29" y="286"/>
                      <a:pt x="0" y="296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142">
                <a:extLst>
                  <a:ext uri="{FF2B5EF4-FFF2-40B4-BE49-F238E27FC236}">
                    <a16:creationId xmlns:a16="http://schemas.microsoft.com/office/drawing/2014/main" xmlns="" id="{0020517E-EDC8-4C55-9B3D-A36DBF9DA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7206" y="1908175"/>
                <a:ext cx="1204913" cy="1157288"/>
              </a:xfrm>
              <a:custGeom>
                <a:avLst/>
                <a:gdLst>
                  <a:gd name="T0" fmla="*/ 1433 w 2415"/>
                  <a:gd name="T1" fmla="*/ 2318 h 2318"/>
                  <a:gd name="T2" fmla="*/ 942 w 2415"/>
                  <a:gd name="T3" fmla="*/ 2258 h 2318"/>
                  <a:gd name="T4" fmla="*/ 1432 w 2415"/>
                  <a:gd name="T5" fmla="*/ 2318 h 2318"/>
                  <a:gd name="T6" fmla="*/ 1620 w 2415"/>
                  <a:gd name="T7" fmla="*/ 2313 h 2318"/>
                  <a:gd name="T8" fmla="*/ 1377 w 2415"/>
                  <a:gd name="T9" fmla="*/ 2287 h 2318"/>
                  <a:gd name="T10" fmla="*/ 1456 w 2415"/>
                  <a:gd name="T11" fmla="*/ 2288 h 2318"/>
                  <a:gd name="T12" fmla="*/ 1855 w 2415"/>
                  <a:gd name="T13" fmla="*/ 2263 h 2318"/>
                  <a:gd name="T14" fmla="*/ 2114 w 2415"/>
                  <a:gd name="T15" fmla="*/ 2227 h 2318"/>
                  <a:gd name="T16" fmla="*/ 2415 w 2415"/>
                  <a:gd name="T17" fmla="*/ 2213 h 2318"/>
                  <a:gd name="T18" fmla="*/ 2377 w 2415"/>
                  <a:gd name="T19" fmla="*/ 2220 h 2318"/>
                  <a:gd name="T20" fmla="*/ 1675 w 2415"/>
                  <a:gd name="T21" fmla="*/ 2310 h 2318"/>
                  <a:gd name="T22" fmla="*/ 1433 w 2415"/>
                  <a:gd name="T23" fmla="*/ 2318 h 2318"/>
                  <a:gd name="T24" fmla="*/ 1768 w 2415"/>
                  <a:gd name="T25" fmla="*/ 2047 h 2318"/>
                  <a:gd name="T26" fmla="*/ 1876 w 2415"/>
                  <a:gd name="T27" fmla="*/ 1976 h 2318"/>
                  <a:gd name="T28" fmla="*/ 1907 w 2415"/>
                  <a:gd name="T29" fmla="*/ 1777 h 2318"/>
                  <a:gd name="T30" fmla="*/ 1889 w 2415"/>
                  <a:gd name="T31" fmla="*/ 1675 h 2318"/>
                  <a:gd name="T32" fmla="*/ 1687 w 2415"/>
                  <a:gd name="T33" fmla="*/ 1148 h 2318"/>
                  <a:gd name="T34" fmla="*/ 1496 w 2415"/>
                  <a:gd name="T35" fmla="*/ 633 h 2318"/>
                  <a:gd name="T36" fmla="*/ 1426 w 2415"/>
                  <a:gd name="T37" fmla="*/ 376 h 2318"/>
                  <a:gd name="T38" fmla="*/ 1388 w 2415"/>
                  <a:gd name="T39" fmla="*/ 155 h 2318"/>
                  <a:gd name="T40" fmla="*/ 1222 w 2415"/>
                  <a:gd name="T41" fmla="*/ 76 h 2318"/>
                  <a:gd name="T42" fmla="*/ 928 w 2415"/>
                  <a:gd name="T43" fmla="*/ 27 h 2318"/>
                  <a:gd name="T44" fmla="*/ 474 w 2415"/>
                  <a:gd name="T45" fmla="*/ 108 h 2318"/>
                  <a:gd name="T46" fmla="*/ 39 w 2415"/>
                  <a:gd name="T47" fmla="*/ 505 h 2318"/>
                  <a:gd name="T48" fmla="*/ 39 w 2415"/>
                  <a:gd name="T49" fmla="*/ 505 h 2318"/>
                  <a:gd name="T50" fmla="*/ 39 w 2415"/>
                  <a:gd name="T51" fmla="*/ 505 h 2318"/>
                  <a:gd name="T52" fmla="*/ 39 w 2415"/>
                  <a:gd name="T53" fmla="*/ 505 h 2318"/>
                  <a:gd name="T54" fmla="*/ 39 w 2415"/>
                  <a:gd name="T55" fmla="*/ 505 h 2318"/>
                  <a:gd name="T56" fmla="*/ 414 w 2415"/>
                  <a:gd name="T57" fmla="*/ 1347 h 2318"/>
                  <a:gd name="T58" fmla="*/ 635 w 2415"/>
                  <a:gd name="T59" fmla="*/ 1801 h 2318"/>
                  <a:gd name="T60" fmla="*/ 640 w 2415"/>
                  <a:gd name="T61" fmla="*/ 1813 h 2318"/>
                  <a:gd name="T62" fmla="*/ 606 w 2415"/>
                  <a:gd name="T63" fmla="*/ 1852 h 2318"/>
                  <a:gd name="T64" fmla="*/ 593 w 2415"/>
                  <a:gd name="T65" fmla="*/ 1824 h 2318"/>
                  <a:gd name="T66" fmla="*/ 366 w 2415"/>
                  <a:gd name="T67" fmla="*/ 1355 h 2318"/>
                  <a:gd name="T68" fmla="*/ 2 w 2415"/>
                  <a:gd name="T69" fmla="*/ 510 h 2318"/>
                  <a:gd name="T70" fmla="*/ 0 w 2415"/>
                  <a:gd name="T71" fmla="*/ 496 h 2318"/>
                  <a:gd name="T72" fmla="*/ 38 w 2415"/>
                  <a:gd name="T73" fmla="*/ 411 h 2318"/>
                  <a:gd name="T74" fmla="*/ 68 w 2415"/>
                  <a:gd name="T75" fmla="*/ 352 h 2318"/>
                  <a:gd name="T76" fmla="*/ 174 w 2415"/>
                  <a:gd name="T77" fmla="*/ 239 h 2318"/>
                  <a:gd name="T78" fmla="*/ 502 w 2415"/>
                  <a:gd name="T79" fmla="*/ 65 h 2318"/>
                  <a:gd name="T80" fmla="*/ 700 w 2415"/>
                  <a:gd name="T81" fmla="*/ 18 h 2318"/>
                  <a:gd name="T82" fmla="*/ 913 w 2415"/>
                  <a:gd name="T83" fmla="*/ 0 h 2318"/>
                  <a:gd name="T84" fmla="*/ 1092 w 2415"/>
                  <a:gd name="T85" fmla="*/ 14 h 2318"/>
                  <a:gd name="T86" fmla="*/ 1265 w 2415"/>
                  <a:gd name="T87" fmla="*/ 59 h 2318"/>
                  <a:gd name="T88" fmla="*/ 1374 w 2415"/>
                  <a:gd name="T89" fmla="*/ 105 h 2318"/>
                  <a:gd name="T90" fmla="*/ 1442 w 2415"/>
                  <a:gd name="T91" fmla="*/ 143 h 2318"/>
                  <a:gd name="T92" fmla="*/ 1452 w 2415"/>
                  <a:gd name="T93" fmla="*/ 178 h 2318"/>
                  <a:gd name="T94" fmla="*/ 1452 w 2415"/>
                  <a:gd name="T95" fmla="*/ 187 h 2318"/>
                  <a:gd name="T96" fmla="*/ 1449 w 2415"/>
                  <a:gd name="T97" fmla="*/ 234 h 2318"/>
                  <a:gd name="T98" fmla="*/ 1449 w 2415"/>
                  <a:gd name="T99" fmla="*/ 234 h 2318"/>
                  <a:gd name="T100" fmla="*/ 1449 w 2415"/>
                  <a:gd name="T101" fmla="*/ 234 h 2318"/>
                  <a:gd name="T102" fmla="*/ 1451 w 2415"/>
                  <a:gd name="T103" fmla="*/ 250 h 2318"/>
                  <a:gd name="T104" fmla="*/ 1481 w 2415"/>
                  <a:gd name="T105" fmla="*/ 404 h 2318"/>
                  <a:gd name="T106" fmla="*/ 1525 w 2415"/>
                  <a:gd name="T107" fmla="*/ 560 h 2318"/>
                  <a:gd name="T108" fmla="*/ 1525 w 2415"/>
                  <a:gd name="T109" fmla="*/ 560 h 2318"/>
                  <a:gd name="T110" fmla="*/ 1616 w 2415"/>
                  <a:gd name="T111" fmla="*/ 531 h 2318"/>
                  <a:gd name="T112" fmla="*/ 1624 w 2415"/>
                  <a:gd name="T113" fmla="*/ 552 h 2318"/>
                  <a:gd name="T114" fmla="*/ 1532 w 2415"/>
                  <a:gd name="T115" fmla="*/ 581 h 2318"/>
                  <a:gd name="T116" fmla="*/ 1531 w 2415"/>
                  <a:gd name="T117" fmla="*/ 581 h 2318"/>
                  <a:gd name="T118" fmla="*/ 1566 w 2415"/>
                  <a:gd name="T119" fmla="*/ 688 h 2318"/>
                  <a:gd name="T120" fmla="*/ 1779 w 2415"/>
                  <a:gd name="T121" fmla="*/ 1234 h 2318"/>
                  <a:gd name="T122" fmla="*/ 1956 w 2415"/>
                  <a:gd name="T123" fmla="*/ 1757 h 2318"/>
                  <a:gd name="T124" fmla="*/ 1768 w 2415"/>
                  <a:gd name="T125" fmla="*/ 2047 h 2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415" h="2318">
                    <a:moveTo>
                      <a:pt x="1433" y="2318"/>
                    </a:moveTo>
                    <a:cubicBezTo>
                      <a:pt x="1262" y="2318"/>
                      <a:pt x="1087" y="2303"/>
                      <a:pt x="942" y="2258"/>
                    </a:cubicBezTo>
                    <a:cubicBezTo>
                      <a:pt x="1087" y="2303"/>
                      <a:pt x="1261" y="2318"/>
                      <a:pt x="1432" y="2318"/>
                    </a:cubicBezTo>
                    <a:cubicBezTo>
                      <a:pt x="1496" y="2318"/>
                      <a:pt x="1559" y="2316"/>
                      <a:pt x="1620" y="2313"/>
                    </a:cubicBezTo>
                    <a:cubicBezTo>
                      <a:pt x="1537" y="2309"/>
                      <a:pt x="1455" y="2301"/>
                      <a:pt x="1377" y="2287"/>
                    </a:cubicBezTo>
                    <a:cubicBezTo>
                      <a:pt x="1403" y="2288"/>
                      <a:pt x="1429" y="2288"/>
                      <a:pt x="1456" y="2288"/>
                    </a:cubicBezTo>
                    <a:cubicBezTo>
                      <a:pt x="1589" y="2288"/>
                      <a:pt x="1723" y="2279"/>
                      <a:pt x="1855" y="2263"/>
                    </a:cubicBezTo>
                    <a:cubicBezTo>
                      <a:pt x="1942" y="2253"/>
                      <a:pt x="2028" y="2241"/>
                      <a:pt x="2114" y="2227"/>
                    </a:cubicBezTo>
                    <a:cubicBezTo>
                      <a:pt x="2215" y="2225"/>
                      <a:pt x="2315" y="2220"/>
                      <a:pt x="2415" y="2213"/>
                    </a:cubicBezTo>
                    <a:cubicBezTo>
                      <a:pt x="2402" y="2215"/>
                      <a:pt x="2390" y="2218"/>
                      <a:pt x="2377" y="2220"/>
                    </a:cubicBezTo>
                    <a:cubicBezTo>
                      <a:pt x="2148" y="2260"/>
                      <a:pt x="1914" y="2293"/>
                      <a:pt x="1675" y="2310"/>
                    </a:cubicBezTo>
                    <a:cubicBezTo>
                      <a:pt x="1597" y="2315"/>
                      <a:pt x="1515" y="2318"/>
                      <a:pt x="1433" y="2318"/>
                    </a:cubicBezTo>
                    <a:moveTo>
                      <a:pt x="1768" y="2047"/>
                    </a:moveTo>
                    <a:cubicBezTo>
                      <a:pt x="1811" y="2030"/>
                      <a:pt x="1848" y="2006"/>
                      <a:pt x="1876" y="1976"/>
                    </a:cubicBezTo>
                    <a:cubicBezTo>
                      <a:pt x="1934" y="1914"/>
                      <a:pt x="1942" y="1842"/>
                      <a:pt x="1907" y="1777"/>
                    </a:cubicBezTo>
                    <a:cubicBezTo>
                      <a:pt x="1904" y="1741"/>
                      <a:pt x="1897" y="1707"/>
                      <a:pt x="1889" y="1675"/>
                    </a:cubicBezTo>
                    <a:cubicBezTo>
                      <a:pt x="1846" y="1497"/>
                      <a:pt x="1764" y="1323"/>
                      <a:pt x="1687" y="1148"/>
                    </a:cubicBezTo>
                    <a:cubicBezTo>
                      <a:pt x="1612" y="978"/>
                      <a:pt x="1551" y="806"/>
                      <a:pt x="1496" y="633"/>
                    </a:cubicBezTo>
                    <a:cubicBezTo>
                      <a:pt x="1470" y="548"/>
                      <a:pt x="1444" y="462"/>
                      <a:pt x="1426" y="376"/>
                    </a:cubicBezTo>
                    <a:cubicBezTo>
                      <a:pt x="1417" y="335"/>
                      <a:pt x="1398" y="165"/>
                      <a:pt x="1388" y="155"/>
                    </a:cubicBezTo>
                    <a:cubicBezTo>
                      <a:pt x="1371" y="138"/>
                      <a:pt x="1253" y="89"/>
                      <a:pt x="1222" y="76"/>
                    </a:cubicBezTo>
                    <a:cubicBezTo>
                      <a:pt x="1138" y="41"/>
                      <a:pt x="1035" y="27"/>
                      <a:pt x="928" y="27"/>
                    </a:cubicBezTo>
                    <a:cubicBezTo>
                      <a:pt x="765" y="27"/>
                      <a:pt x="595" y="61"/>
                      <a:pt x="474" y="108"/>
                    </a:cubicBezTo>
                    <a:cubicBezTo>
                      <a:pt x="229" y="203"/>
                      <a:pt x="91" y="347"/>
                      <a:pt x="39" y="505"/>
                    </a:cubicBez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cubicBezTo>
                      <a:pt x="147" y="788"/>
                      <a:pt x="277" y="1068"/>
                      <a:pt x="414" y="1347"/>
                    </a:cubicBezTo>
                    <a:cubicBezTo>
                      <a:pt x="488" y="1498"/>
                      <a:pt x="566" y="1649"/>
                      <a:pt x="635" y="1801"/>
                    </a:cubicBezTo>
                    <a:cubicBezTo>
                      <a:pt x="637" y="1805"/>
                      <a:pt x="638" y="1809"/>
                      <a:pt x="640" y="1813"/>
                    </a:cubicBezTo>
                    <a:cubicBezTo>
                      <a:pt x="627" y="1825"/>
                      <a:pt x="616" y="1838"/>
                      <a:pt x="606" y="1852"/>
                    </a:cubicBezTo>
                    <a:cubicBezTo>
                      <a:pt x="602" y="1842"/>
                      <a:pt x="598" y="1833"/>
                      <a:pt x="593" y="1824"/>
                    </a:cubicBezTo>
                    <a:cubicBezTo>
                      <a:pt x="523" y="1666"/>
                      <a:pt x="442" y="1511"/>
                      <a:pt x="366" y="1355"/>
                    </a:cubicBezTo>
                    <a:cubicBezTo>
                      <a:pt x="291" y="1202"/>
                      <a:pt x="40" y="620"/>
                      <a:pt x="2" y="510"/>
                    </a:cubicBezTo>
                    <a:cubicBezTo>
                      <a:pt x="1" y="506"/>
                      <a:pt x="0" y="501"/>
                      <a:pt x="0" y="496"/>
                    </a:cubicBezTo>
                    <a:cubicBezTo>
                      <a:pt x="0" y="468"/>
                      <a:pt x="25" y="439"/>
                      <a:pt x="38" y="411"/>
                    </a:cubicBezTo>
                    <a:cubicBezTo>
                      <a:pt x="47" y="391"/>
                      <a:pt x="56" y="372"/>
                      <a:pt x="68" y="352"/>
                    </a:cubicBezTo>
                    <a:cubicBezTo>
                      <a:pt x="94" y="313"/>
                      <a:pt x="132" y="275"/>
                      <a:pt x="174" y="239"/>
                    </a:cubicBezTo>
                    <a:cubicBezTo>
                      <a:pt x="257" y="170"/>
                      <a:pt x="370" y="108"/>
                      <a:pt x="502" y="65"/>
                    </a:cubicBezTo>
                    <a:cubicBezTo>
                      <a:pt x="562" y="45"/>
                      <a:pt x="633" y="30"/>
                      <a:pt x="700" y="18"/>
                    </a:cubicBezTo>
                    <a:cubicBezTo>
                      <a:pt x="770" y="6"/>
                      <a:pt x="841" y="0"/>
                      <a:pt x="913" y="0"/>
                    </a:cubicBezTo>
                    <a:cubicBezTo>
                      <a:pt x="973" y="0"/>
                      <a:pt x="1033" y="5"/>
                      <a:pt x="1092" y="14"/>
                    </a:cubicBezTo>
                    <a:cubicBezTo>
                      <a:pt x="1155" y="23"/>
                      <a:pt x="1213" y="39"/>
                      <a:pt x="1265" y="59"/>
                    </a:cubicBezTo>
                    <a:cubicBezTo>
                      <a:pt x="1303" y="73"/>
                      <a:pt x="1343" y="87"/>
                      <a:pt x="1374" y="105"/>
                    </a:cubicBezTo>
                    <a:cubicBezTo>
                      <a:pt x="1392" y="117"/>
                      <a:pt x="1432" y="130"/>
                      <a:pt x="1442" y="143"/>
                    </a:cubicBezTo>
                    <a:cubicBezTo>
                      <a:pt x="1450" y="154"/>
                      <a:pt x="1451" y="167"/>
                      <a:pt x="1452" y="178"/>
                    </a:cubicBezTo>
                    <a:cubicBezTo>
                      <a:pt x="1452" y="181"/>
                      <a:pt x="1452" y="184"/>
                      <a:pt x="1452" y="187"/>
                    </a:cubicBezTo>
                    <a:cubicBezTo>
                      <a:pt x="1452" y="203"/>
                      <a:pt x="1449" y="219"/>
                      <a:pt x="1449" y="234"/>
                    </a:cubicBezTo>
                    <a:lnTo>
                      <a:pt x="1449" y="234"/>
                    </a:lnTo>
                    <a:lnTo>
                      <a:pt x="1449" y="234"/>
                    </a:lnTo>
                    <a:cubicBezTo>
                      <a:pt x="1449" y="240"/>
                      <a:pt x="1450" y="245"/>
                      <a:pt x="1451" y="250"/>
                    </a:cubicBezTo>
                    <a:cubicBezTo>
                      <a:pt x="1460" y="302"/>
                      <a:pt x="1468" y="353"/>
                      <a:pt x="1481" y="404"/>
                    </a:cubicBezTo>
                    <a:cubicBezTo>
                      <a:pt x="1494" y="457"/>
                      <a:pt x="1509" y="509"/>
                      <a:pt x="1525" y="560"/>
                    </a:cubicBezTo>
                    <a:lnTo>
                      <a:pt x="1525" y="560"/>
                    </a:lnTo>
                    <a:cubicBezTo>
                      <a:pt x="1554" y="550"/>
                      <a:pt x="1585" y="540"/>
                      <a:pt x="1616" y="531"/>
                    </a:cubicBezTo>
                    <a:cubicBezTo>
                      <a:pt x="1618" y="538"/>
                      <a:pt x="1621" y="545"/>
                      <a:pt x="1624" y="552"/>
                    </a:cubicBezTo>
                    <a:cubicBezTo>
                      <a:pt x="1593" y="561"/>
                      <a:pt x="1562" y="571"/>
                      <a:pt x="1532" y="581"/>
                    </a:cubicBezTo>
                    <a:lnTo>
                      <a:pt x="1531" y="581"/>
                    </a:lnTo>
                    <a:cubicBezTo>
                      <a:pt x="1542" y="617"/>
                      <a:pt x="1554" y="653"/>
                      <a:pt x="1566" y="688"/>
                    </a:cubicBezTo>
                    <a:cubicBezTo>
                      <a:pt x="1628" y="872"/>
                      <a:pt x="1698" y="1053"/>
                      <a:pt x="1779" y="1234"/>
                    </a:cubicBezTo>
                    <a:cubicBezTo>
                      <a:pt x="1855" y="1405"/>
                      <a:pt x="1939" y="1581"/>
                      <a:pt x="1956" y="1757"/>
                    </a:cubicBezTo>
                    <a:cubicBezTo>
                      <a:pt x="1966" y="1861"/>
                      <a:pt x="1949" y="1990"/>
                      <a:pt x="1768" y="2047"/>
                    </a:cubicBezTo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143">
                <a:extLst>
                  <a:ext uri="{FF2B5EF4-FFF2-40B4-BE49-F238E27FC236}">
                    <a16:creationId xmlns:a16="http://schemas.microsoft.com/office/drawing/2014/main" xmlns="" id="{E689BD05-B1A1-46C9-AC5E-068142CA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2169" y="2917825"/>
                <a:ext cx="1588" cy="0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2"/>
                      <a:pt x="1" y="1"/>
                      <a:pt x="0" y="0"/>
                    </a:cubicBezTo>
                    <a:cubicBezTo>
                      <a:pt x="1" y="1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144">
                <a:extLst>
                  <a:ext uri="{FF2B5EF4-FFF2-40B4-BE49-F238E27FC236}">
                    <a16:creationId xmlns:a16="http://schemas.microsoft.com/office/drawing/2014/main" xmlns="" id="{9B0C5044-11A7-43DA-9D8E-55699D8EA7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78831" y="2757488"/>
                <a:ext cx="666750" cy="307975"/>
              </a:xfrm>
              <a:custGeom>
                <a:avLst/>
                <a:gdLst>
                  <a:gd name="T0" fmla="*/ 336 w 1336"/>
                  <a:gd name="T1" fmla="*/ 557 h 617"/>
                  <a:gd name="T2" fmla="*/ 202 w 1336"/>
                  <a:gd name="T3" fmla="*/ 494 h 617"/>
                  <a:gd name="T4" fmla="*/ 188 w 1336"/>
                  <a:gd name="T5" fmla="*/ 491 h 617"/>
                  <a:gd name="T6" fmla="*/ 68 w 1336"/>
                  <a:gd name="T7" fmla="*/ 324 h 617"/>
                  <a:gd name="T8" fmla="*/ 67 w 1336"/>
                  <a:gd name="T9" fmla="*/ 321 h 617"/>
                  <a:gd name="T10" fmla="*/ 34 w 1336"/>
                  <a:gd name="T11" fmla="*/ 112 h 617"/>
                  <a:gd name="T12" fmla="*/ 128 w 1336"/>
                  <a:gd name="T13" fmla="*/ 347 h 617"/>
                  <a:gd name="T14" fmla="*/ 254 w 1336"/>
                  <a:gd name="T15" fmla="*/ 178 h 617"/>
                  <a:gd name="T16" fmla="*/ 384 w 1336"/>
                  <a:gd name="T17" fmla="*/ 103 h 617"/>
                  <a:gd name="T18" fmla="*/ 833 w 1336"/>
                  <a:gd name="T19" fmla="*/ 0 h 617"/>
                  <a:gd name="T20" fmla="*/ 1146 w 1336"/>
                  <a:gd name="T21" fmla="*/ 50 h 617"/>
                  <a:gd name="T22" fmla="*/ 1291 w 1336"/>
                  <a:gd name="T23" fmla="*/ 184 h 617"/>
                  <a:gd name="T24" fmla="*/ 1302 w 1336"/>
                  <a:gd name="T25" fmla="*/ 105 h 617"/>
                  <a:gd name="T26" fmla="*/ 1270 w 1336"/>
                  <a:gd name="T27" fmla="*/ 275 h 617"/>
                  <a:gd name="T28" fmla="*/ 1138 w 1336"/>
                  <a:gd name="T29" fmla="*/ 353 h 617"/>
                  <a:gd name="T30" fmla="*/ 1127 w 1336"/>
                  <a:gd name="T31" fmla="*/ 354 h 617"/>
                  <a:gd name="T32" fmla="*/ 919 w 1336"/>
                  <a:gd name="T33" fmla="*/ 368 h 617"/>
                  <a:gd name="T34" fmla="*/ 910 w 1336"/>
                  <a:gd name="T35" fmla="*/ 373 h 617"/>
                  <a:gd name="T36" fmla="*/ 205 w 1336"/>
                  <a:gd name="T37" fmla="*/ 285 h 617"/>
                  <a:gd name="T38" fmla="*/ 545 w 1336"/>
                  <a:gd name="T39" fmla="*/ 568 h 617"/>
                  <a:gd name="T40" fmla="*/ 1014 w 1336"/>
                  <a:gd name="T41" fmla="*/ 612 h 617"/>
                  <a:gd name="T42" fmla="*/ 891 w 1336"/>
                  <a:gd name="T43" fmla="*/ 158 h 617"/>
                  <a:gd name="T44" fmla="*/ 991 w 1336"/>
                  <a:gd name="T45" fmla="*/ 344 h 617"/>
                  <a:gd name="T46" fmla="*/ 853 w 1336"/>
                  <a:gd name="T47" fmla="*/ 29 h 617"/>
                  <a:gd name="T48" fmla="*/ 966 w 1336"/>
                  <a:gd name="T49" fmla="*/ 171 h 617"/>
                  <a:gd name="T50" fmla="*/ 942 w 1336"/>
                  <a:gd name="T51" fmla="*/ 161 h 617"/>
                  <a:gd name="T52" fmla="*/ 937 w 1336"/>
                  <a:gd name="T53" fmla="*/ 161 h 617"/>
                  <a:gd name="T54" fmla="*/ 809 w 1336"/>
                  <a:gd name="T55" fmla="*/ 30 h 617"/>
                  <a:gd name="T56" fmla="*/ 607 w 1336"/>
                  <a:gd name="T57" fmla="*/ 59 h 617"/>
                  <a:gd name="T58" fmla="*/ 727 w 1336"/>
                  <a:gd name="T59" fmla="*/ 263 h 617"/>
                  <a:gd name="T60" fmla="*/ 915 w 1336"/>
                  <a:gd name="T61" fmla="*/ 146 h 617"/>
                  <a:gd name="T62" fmla="*/ 809 w 1336"/>
                  <a:gd name="T63" fmla="*/ 30 h 6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36" h="617">
                    <a:moveTo>
                      <a:pt x="826" y="617"/>
                    </a:moveTo>
                    <a:cubicBezTo>
                      <a:pt x="655" y="617"/>
                      <a:pt x="481" y="602"/>
                      <a:pt x="336" y="557"/>
                    </a:cubicBezTo>
                    <a:lnTo>
                      <a:pt x="336" y="557"/>
                    </a:lnTo>
                    <a:cubicBezTo>
                      <a:pt x="278" y="539"/>
                      <a:pt x="235" y="518"/>
                      <a:pt x="202" y="494"/>
                    </a:cubicBezTo>
                    <a:cubicBezTo>
                      <a:pt x="201" y="494"/>
                      <a:pt x="199" y="494"/>
                      <a:pt x="198" y="494"/>
                    </a:cubicBezTo>
                    <a:cubicBezTo>
                      <a:pt x="195" y="494"/>
                      <a:pt x="191" y="493"/>
                      <a:pt x="188" y="491"/>
                    </a:cubicBezTo>
                    <a:cubicBezTo>
                      <a:pt x="145" y="460"/>
                      <a:pt x="118" y="427"/>
                      <a:pt x="98" y="392"/>
                    </a:cubicBezTo>
                    <a:cubicBezTo>
                      <a:pt x="86" y="370"/>
                      <a:pt x="77" y="347"/>
                      <a:pt x="68" y="324"/>
                    </a:cubicBezTo>
                    <a:lnTo>
                      <a:pt x="68" y="324"/>
                    </a:lnTo>
                    <a:cubicBezTo>
                      <a:pt x="68" y="323"/>
                      <a:pt x="68" y="322"/>
                      <a:pt x="67" y="321"/>
                    </a:cubicBezTo>
                    <a:cubicBezTo>
                      <a:pt x="47" y="264"/>
                      <a:pt x="25" y="207"/>
                      <a:pt x="0" y="151"/>
                    </a:cubicBezTo>
                    <a:cubicBezTo>
                      <a:pt x="10" y="137"/>
                      <a:pt x="21" y="124"/>
                      <a:pt x="34" y="112"/>
                    </a:cubicBezTo>
                    <a:cubicBezTo>
                      <a:pt x="63" y="176"/>
                      <a:pt x="90" y="239"/>
                      <a:pt x="112" y="304"/>
                    </a:cubicBezTo>
                    <a:cubicBezTo>
                      <a:pt x="117" y="318"/>
                      <a:pt x="123" y="332"/>
                      <a:pt x="128" y="347"/>
                    </a:cubicBezTo>
                    <a:cubicBezTo>
                      <a:pt x="137" y="289"/>
                      <a:pt x="182" y="229"/>
                      <a:pt x="254" y="178"/>
                    </a:cubicBezTo>
                    <a:lnTo>
                      <a:pt x="254" y="178"/>
                    </a:lnTo>
                    <a:cubicBezTo>
                      <a:pt x="273" y="164"/>
                      <a:pt x="294" y="151"/>
                      <a:pt x="316" y="138"/>
                    </a:cubicBezTo>
                    <a:cubicBezTo>
                      <a:pt x="338" y="126"/>
                      <a:pt x="361" y="114"/>
                      <a:pt x="384" y="103"/>
                    </a:cubicBezTo>
                    <a:cubicBezTo>
                      <a:pt x="384" y="103"/>
                      <a:pt x="384" y="103"/>
                      <a:pt x="384" y="103"/>
                    </a:cubicBezTo>
                    <a:cubicBezTo>
                      <a:pt x="510" y="44"/>
                      <a:pt x="666" y="2"/>
                      <a:pt x="833" y="0"/>
                    </a:cubicBezTo>
                    <a:cubicBezTo>
                      <a:pt x="837" y="0"/>
                      <a:pt x="841" y="0"/>
                      <a:pt x="845" y="0"/>
                    </a:cubicBezTo>
                    <a:cubicBezTo>
                      <a:pt x="951" y="0"/>
                      <a:pt x="1062" y="17"/>
                      <a:pt x="1146" y="50"/>
                    </a:cubicBezTo>
                    <a:cubicBezTo>
                      <a:pt x="1146" y="50"/>
                      <a:pt x="1147" y="50"/>
                      <a:pt x="1147" y="50"/>
                    </a:cubicBezTo>
                    <a:cubicBezTo>
                      <a:pt x="1227" y="82"/>
                      <a:pt x="1284" y="126"/>
                      <a:pt x="1291" y="184"/>
                    </a:cubicBezTo>
                    <a:cubicBezTo>
                      <a:pt x="1299" y="158"/>
                      <a:pt x="1302" y="132"/>
                      <a:pt x="1302" y="105"/>
                    </a:cubicBezTo>
                    <a:lnTo>
                      <a:pt x="1302" y="105"/>
                    </a:lnTo>
                    <a:cubicBezTo>
                      <a:pt x="1302" y="96"/>
                      <a:pt x="1302" y="86"/>
                      <a:pt x="1301" y="76"/>
                    </a:cubicBezTo>
                    <a:cubicBezTo>
                      <a:pt x="1336" y="141"/>
                      <a:pt x="1328" y="213"/>
                      <a:pt x="1270" y="275"/>
                    </a:cubicBezTo>
                    <a:cubicBezTo>
                      <a:pt x="1242" y="305"/>
                      <a:pt x="1205" y="329"/>
                      <a:pt x="1162" y="346"/>
                    </a:cubicBezTo>
                    <a:cubicBezTo>
                      <a:pt x="1154" y="349"/>
                      <a:pt x="1146" y="351"/>
                      <a:pt x="1138" y="353"/>
                    </a:cubicBezTo>
                    <a:cubicBezTo>
                      <a:pt x="1135" y="354"/>
                      <a:pt x="1133" y="354"/>
                      <a:pt x="1131" y="354"/>
                    </a:cubicBezTo>
                    <a:cubicBezTo>
                      <a:pt x="1129" y="354"/>
                      <a:pt x="1128" y="354"/>
                      <a:pt x="1127" y="354"/>
                    </a:cubicBezTo>
                    <a:cubicBezTo>
                      <a:pt x="1085" y="366"/>
                      <a:pt x="1039" y="374"/>
                      <a:pt x="990" y="374"/>
                    </a:cubicBezTo>
                    <a:cubicBezTo>
                      <a:pt x="967" y="374"/>
                      <a:pt x="943" y="372"/>
                      <a:pt x="919" y="368"/>
                    </a:cubicBezTo>
                    <a:cubicBezTo>
                      <a:pt x="919" y="371"/>
                      <a:pt x="916" y="373"/>
                      <a:pt x="911" y="373"/>
                    </a:cubicBezTo>
                    <a:cubicBezTo>
                      <a:pt x="911" y="373"/>
                      <a:pt x="910" y="373"/>
                      <a:pt x="910" y="373"/>
                    </a:cubicBezTo>
                    <a:cubicBezTo>
                      <a:pt x="670" y="346"/>
                      <a:pt x="622" y="176"/>
                      <a:pt x="580" y="66"/>
                    </a:cubicBezTo>
                    <a:cubicBezTo>
                      <a:pt x="412" y="111"/>
                      <a:pt x="267" y="191"/>
                      <a:pt x="205" y="285"/>
                    </a:cubicBezTo>
                    <a:cubicBezTo>
                      <a:pt x="170" y="338"/>
                      <a:pt x="157" y="401"/>
                      <a:pt x="210" y="452"/>
                    </a:cubicBezTo>
                    <a:cubicBezTo>
                      <a:pt x="279" y="519"/>
                      <a:pt x="413" y="551"/>
                      <a:pt x="545" y="568"/>
                    </a:cubicBezTo>
                    <a:cubicBezTo>
                      <a:pt x="620" y="578"/>
                      <a:pt x="695" y="584"/>
                      <a:pt x="771" y="586"/>
                    </a:cubicBezTo>
                    <a:cubicBezTo>
                      <a:pt x="849" y="600"/>
                      <a:pt x="931" y="608"/>
                      <a:pt x="1014" y="612"/>
                    </a:cubicBezTo>
                    <a:cubicBezTo>
                      <a:pt x="953" y="615"/>
                      <a:pt x="890" y="617"/>
                      <a:pt x="826" y="617"/>
                    </a:cubicBezTo>
                    <a:moveTo>
                      <a:pt x="891" y="158"/>
                    </a:moveTo>
                    <a:cubicBezTo>
                      <a:pt x="746" y="158"/>
                      <a:pt x="733" y="269"/>
                      <a:pt x="842" y="317"/>
                    </a:cubicBezTo>
                    <a:cubicBezTo>
                      <a:pt x="886" y="336"/>
                      <a:pt x="939" y="344"/>
                      <a:pt x="991" y="344"/>
                    </a:cubicBezTo>
                    <a:cubicBezTo>
                      <a:pt x="1088" y="344"/>
                      <a:pt x="1183" y="314"/>
                      <a:pt x="1218" y="260"/>
                    </a:cubicBezTo>
                    <a:cubicBezTo>
                      <a:pt x="1309" y="122"/>
                      <a:pt x="1081" y="32"/>
                      <a:pt x="853" y="29"/>
                    </a:cubicBezTo>
                    <a:cubicBezTo>
                      <a:pt x="898" y="73"/>
                      <a:pt x="924" y="124"/>
                      <a:pt x="971" y="167"/>
                    </a:cubicBezTo>
                    <a:cubicBezTo>
                      <a:pt x="972" y="169"/>
                      <a:pt x="970" y="171"/>
                      <a:pt x="966" y="171"/>
                    </a:cubicBezTo>
                    <a:cubicBezTo>
                      <a:pt x="966" y="171"/>
                      <a:pt x="965" y="171"/>
                      <a:pt x="964" y="171"/>
                    </a:cubicBezTo>
                    <a:cubicBezTo>
                      <a:pt x="956" y="168"/>
                      <a:pt x="949" y="165"/>
                      <a:pt x="942" y="161"/>
                    </a:cubicBezTo>
                    <a:cubicBezTo>
                      <a:pt x="941" y="162"/>
                      <a:pt x="941" y="162"/>
                      <a:pt x="940" y="162"/>
                    </a:cubicBezTo>
                    <a:cubicBezTo>
                      <a:pt x="939" y="162"/>
                      <a:pt x="938" y="161"/>
                      <a:pt x="937" y="161"/>
                    </a:cubicBezTo>
                    <a:cubicBezTo>
                      <a:pt x="920" y="159"/>
                      <a:pt x="905" y="158"/>
                      <a:pt x="891" y="158"/>
                    </a:cubicBezTo>
                    <a:moveTo>
                      <a:pt x="809" y="30"/>
                    </a:moveTo>
                    <a:cubicBezTo>
                      <a:pt x="787" y="31"/>
                      <a:pt x="764" y="32"/>
                      <a:pt x="742" y="35"/>
                    </a:cubicBezTo>
                    <a:cubicBezTo>
                      <a:pt x="696" y="41"/>
                      <a:pt x="651" y="49"/>
                      <a:pt x="607" y="59"/>
                    </a:cubicBezTo>
                    <a:cubicBezTo>
                      <a:pt x="645" y="113"/>
                      <a:pt x="663" y="169"/>
                      <a:pt x="698" y="223"/>
                    </a:cubicBezTo>
                    <a:cubicBezTo>
                      <a:pt x="707" y="236"/>
                      <a:pt x="716" y="250"/>
                      <a:pt x="727" y="263"/>
                    </a:cubicBezTo>
                    <a:cubicBezTo>
                      <a:pt x="705" y="205"/>
                      <a:pt x="753" y="143"/>
                      <a:pt x="866" y="143"/>
                    </a:cubicBezTo>
                    <a:cubicBezTo>
                      <a:pt x="881" y="143"/>
                      <a:pt x="897" y="144"/>
                      <a:pt x="915" y="146"/>
                    </a:cubicBezTo>
                    <a:cubicBezTo>
                      <a:pt x="896" y="134"/>
                      <a:pt x="881" y="120"/>
                      <a:pt x="868" y="106"/>
                    </a:cubicBezTo>
                    <a:cubicBezTo>
                      <a:pt x="848" y="82"/>
                      <a:pt x="821" y="56"/>
                      <a:pt x="809" y="30"/>
                    </a:cubicBezTo>
                    <a:close/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145">
                <a:extLst>
                  <a:ext uri="{FF2B5EF4-FFF2-40B4-BE49-F238E27FC236}">
                    <a16:creationId xmlns:a16="http://schemas.microsoft.com/office/drawing/2014/main" xmlns="" id="{5A207C49-3F6B-4559-9765-F315F2C9CC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92194" y="1924050"/>
                <a:ext cx="736600" cy="1057275"/>
              </a:xfrm>
              <a:custGeom>
                <a:avLst/>
                <a:gdLst>
                  <a:gd name="T0" fmla="*/ 1065 w 1475"/>
                  <a:gd name="T1" fmla="*/ 2118 h 2118"/>
                  <a:gd name="T2" fmla="*/ 608 w 1475"/>
                  <a:gd name="T3" fmla="*/ 2012 h 2118"/>
                  <a:gd name="T4" fmla="*/ 0 w 1475"/>
                  <a:gd name="T5" fmla="*/ 1910 h 2118"/>
                  <a:gd name="T6" fmla="*/ 54 w 1475"/>
                  <a:gd name="T7" fmla="*/ 1888 h 2118"/>
                  <a:gd name="T8" fmla="*/ 461 w 1475"/>
                  <a:gd name="T9" fmla="*/ 1949 h 2118"/>
                  <a:gd name="T10" fmla="*/ 1029 w 1475"/>
                  <a:gd name="T11" fmla="*/ 2078 h 2118"/>
                  <a:gd name="T12" fmla="*/ 1196 w 1475"/>
                  <a:gd name="T13" fmla="*/ 2111 h 2118"/>
                  <a:gd name="T14" fmla="*/ 1065 w 1475"/>
                  <a:gd name="T15" fmla="*/ 2118 h 2118"/>
                  <a:gd name="T16" fmla="*/ 839 w 1475"/>
                  <a:gd name="T17" fmla="*/ 1488 h 2118"/>
                  <a:gd name="T18" fmla="*/ 867 w 1475"/>
                  <a:gd name="T19" fmla="*/ 1422 h 2118"/>
                  <a:gd name="T20" fmla="*/ 987 w 1475"/>
                  <a:gd name="T21" fmla="*/ 1166 h 2118"/>
                  <a:gd name="T22" fmla="*/ 1179 w 1475"/>
                  <a:gd name="T23" fmla="*/ 634 h 2118"/>
                  <a:gd name="T24" fmla="*/ 1249 w 1475"/>
                  <a:gd name="T25" fmla="*/ 402 h 2118"/>
                  <a:gd name="T26" fmla="*/ 613 w 1475"/>
                  <a:gd name="T27" fmla="*/ 308 h 2118"/>
                  <a:gd name="T28" fmla="*/ 561 w 1475"/>
                  <a:gd name="T29" fmla="*/ 274 h 2118"/>
                  <a:gd name="T30" fmla="*/ 585 w 1475"/>
                  <a:gd name="T31" fmla="*/ 277 h 2118"/>
                  <a:gd name="T32" fmla="*/ 596 w 1475"/>
                  <a:gd name="T33" fmla="*/ 278 h 2118"/>
                  <a:gd name="T34" fmla="*/ 1258 w 1475"/>
                  <a:gd name="T35" fmla="*/ 373 h 2118"/>
                  <a:gd name="T36" fmla="*/ 1324 w 1475"/>
                  <a:gd name="T37" fmla="*/ 89 h 2118"/>
                  <a:gd name="T38" fmla="*/ 1402 w 1475"/>
                  <a:gd name="T39" fmla="*/ 37 h 2118"/>
                  <a:gd name="T40" fmla="*/ 1475 w 1475"/>
                  <a:gd name="T41" fmla="*/ 0 h 2118"/>
                  <a:gd name="T42" fmla="*/ 1418 w 1475"/>
                  <a:gd name="T43" fmla="*/ 28 h 2118"/>
                  <a:gd name="T44" fmla="*/ 1418 w 1475"/>
                  <a:gd name="T45" fmla="*/ 28 h 2118"/>
                  <a:gd name="T46" fmla="*/ 1418 w 1475"/>
                  <a:gd name="T47" fmla="*/ 28 h 2118"/>
                  <a:gd name="T48" fmla="*/ 1422 w 1475"/>
                  <a:gd name="T49" fmla="*/ 50 h 2118"/>
                  <a:gd name="T50" fmla="*/ 1352 w 1475"/>
                  <a:gd name="T51" fmla="*/ 81 h 2118"/>
                  <a:gd name="T52" fmla="*/ 1352 w 1475"/>
                  <a:gd name="T53" fmla="*/ 81 h 2118"/>
                  <a:gd name="T54" fmla="*/ 1352 w 1475"/>
                  <a:gd name="T55" fmla="*/ 81 h 2118"/>
                  <a:gd name="T56" fmla="*/ 1352 w 1475"/>
                  <a:gd name="T57" fmla="*/ 81 h 2118"/>
                  <a:gd name="T58" fmla="*/ 1353 w 1475"/>
                  <a:gd name="T59" fmla="*/ 82 h 2118"/>
                  <a:gd name="T60" fmla="*/ 1359 w 1475"/>
                  <a:gd name="T61" fmla="*/ 143 h 2118"/>
                  <a:gd name="T62" fmla="*/ 1325 w 1475"/>
                  <a:gd name="T63" fmla="*/ 323 h 2118"/>
                  <a:gd name="T64" fmla="*/ 1247 w 1475"/>
                  <a:gd name="T65" fmla="*/ 578 h 2118"/>
                  <a:gd name="T66" fmla="*/ 1102 w 1475"/>
                  <a:gd name="T67" fmla="*/ 1015 h 2118"/>
                  <a:gd name="T68" fmla="*/ 877 w 1475"/>
                  <a:gd name="T69" fmla="*/ 1425 h 2118"/>
                  <a:gd name="T70" fmla="*/ 874 w 1475"/>
                  <a:gd name="T71" fmla="*/ 1431 h 2118"/>
                  <a:gd name="T72" fmla="*/ 873 w 1475"/>
                  <a:gd name="T73" fmla="*/ 1432 h 2118"/>
                  <a:gd name="T74" fmla="*/ 872 w 1475"/>
                  <a:gd name="T75" fmla="*/ 1433 h 2118"/>
                  <a:gd name="T76" fmla="*/ 839 w 1475"/>
                  <a:gd name="T77" fmla="*/ 1488 h 2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475" h="2118">
                    <a:moveTo>
                      <a:pt x="1065" y="2118"/>
                    </a:moveTo>
                    <a:cubicBezTo>
                      <a:pt x="910" y="2087"/>
                      <a:pt x="760" y="2048"/>
                      <a:pt x="608" y="2012"/>
                    </a:cubicBezTo>
                    <a:cubicBezTo>
                      <a:pt x="409" y="1966"/>
                      <a:pt x="206" y="1935"/>
                      <a:pt x="0" y="1910"/>
                    </a:cubicBezTo>
                    <a:cubicBezTo>
                      <a:pt x="18" y="1903"/>
                      <a:pt x="36" y="1895"/>
                      <a:pt x="54" y="1888"/>
                    </a:cubicBezTo>
                    <a:cubicBezTo>
                      <a:pt x="192" y="1905"/>
                      <a:pt x="329" y="1923"/>
                      <a:pt x="461" y="1949"/>
                    </a:cubicBezTo>
                    <a:cubicBezTo>
                      <a:pt x="655" y="1986"/>
                      <a:pt x="839" y="2037"/>
                      <a:pt x="1029" y="2078"/>
                    </a:cubicBezTo>
                    <a:cubicBezTo>
                      <a:pt x="1083" y="2090"/>
                      <a:pt x="1139" y="2101"/>
                      <a:pt x="1196" y="2111"/>
                    </a:cubicBezTo>
                    <a:cubicBezTo>
                      <a:pt x="1153" y="2114"/>
                      <a:pt x="1108" y="2116"/>
                      <a:pt x="1065" y="2118"/>
                    </a:cubicBezTo>
                    <a:moveTo>
                      <a:pt x="839" y="1488"/>
                    </a:moveTo>
                    <a:cubicBezTo>
                      <a:pt x="847" y="1466"/>
                      <a:pt x="857" y="1444"/>
                      <a:pt x="867" y="1422"/>
                    </a:cubicBezTo>
                    <a:cubicBezTo>
                      <a:pt x="908" y="1337"/>
                      <a:pt x="950" y="1252"/>
                      <a:pt x="987" y="1166"/>
                    </a:cubicBezTo>
                    <a:cubicBezTo>
                      <a:pt x="1064" y="990"/>
                      <a:pt x="1125" y="813"/>
                      <a:pt x="1179" y="634"/>
                    </a:cubicBezTo>
                    <a:cubicBezTo>
                      <a:pt x="1203" y="557"/>
                      <a:pt x="1227" y="479"/>
                      <a:pt x="1249" y="402"/>
                    </a:cubicBezTo>
                    <a:cubicBezTo>
                      <a:pt x="1041" y="365"/>
                      <a:pt x="828" y="335"/>
                      <a:pt x="613" y="308"/>
                    </a:cubicBezTo>
                    <a:cubicBezTo>
                      <a:pt x="596" y="296"/>
                      <a:pt x="579" y="285"/>
                      <a:pt x="561" y="274"/>
                    </a:cubicBezTo>
                    <a:cubicBezTo>
                      <a:pt x="569" y="275"/>
                      <a:pt x="577" y="276"/>
                      <a:pt x="585" y="277"/>
                    </a:cubicBezTo>
                    <a:cubicBezTo>
                      <a:pt x="588" y="277"/>
                      <a:pt x="592" y="278"/>
                      <a:pt x="596" y="278"/>
                    </a:cubicBezTo>
                    <a:cubicBezTo>
                      <a:pt x="817" y="307"/>
                      <a:pt x="1041" y="334"/>
                      <a:pt x="1258" y="373"/>
                    </a:cubicBezTo>
                    <a:cubicBezTo>
                      <a:pt x="1284" y="279"/>
                      <a:pt x="1308" y="185"/>
                      <a:pt x="1324" y="89"/>
                    </a:cubicBezTo>
                    <a:cubicBezTo>
                      <a:pt x="1328" y="65"/>
                      <a:pt x="1372" y="53"/>
                      <a:pt x="1402" y="37"/>
                    </a:cubicBezTo>
                    <a:cubicBezTo>
                      <a:pt x="1425" y="24"/>
                      <a:pt x="1450" y="12"/>
                      <a:pt x="1475" y="0"/>
                    </a:cubicBezTo>
                    <a:cubicBezTo>
                      <a:pt x="1455" y="9"/>
                      <a:pt x="1436" y="19"/>
                      <a:pt x="1418" y="28"/>
                    </a:cubicBezTo>
                    <a:lnTo>
                      <a:pt x="1418" y="28"/>
                    </a:lnTo>
                    <a:lnTo>
                      <a:pt x="1418" y="28"/>
                    </a:lnTo>
                    <a:cubicBezTo>
                      <a:pt x="1419" y="36"/>
                      <a:pt x="1421" y="43"/>
                      <a:pt x="1422" y="50"/>
                    </a:cubicBezTo>
                    <a:cubicBezTo>
                      <a:pt x="1399" y="60"/>
                      <a:pt x="1375" y="71"/>
                      <a:pt x="1352" y="81"/>
                    </a:cubicBezTo>
                    <a:lnTo>
                      <a:pt x="1352" y="81"/>
                    </a:lnTo>
                    <a:lnTo>
                      <a:pt x="1352" y="81"/>
                    </a:lnTo>
                    <a:lnTo>
                      <a:pt x="1352" y="81"/>
                    </a:lnTo>
                    <a:lnTo>
                      <a:pt x="1353" y="82"/>
                    </a:lnTo>
                    <a:cubicBezTo>
                      <a:pt x="1357" y="102"/>
                      <a:pt x="1359" y="122"/>
                      <a:pt x="1359" y="143"/>
                    </a:cubicBezTo>
                    <a:cubicBezTo>
                      <a:pt x="1359" y="203"/>
                      <a:pt x="1343" y="264"/>
                      <a:pt x="1325" y="323"/>
                    </a:cubicBezTo>
                    <a:cubicBezTo>
                      <a:pt x="1300" y="408"/>
                      <a:pt x="1273" y="493"/>
                      <a:pt x="1247" y="578"/>
                    </a:cubicBezTo>
                    <a:cubicBezTo>
                      <a:pt x="1203" y="724"/>
                      <a:pt x="1159" y="870"/>
                      <a:pt x="1102" y="1015"/>
                    </a:cubicBezTo>
                    <a:cubicBezTo>
                      <a:pt x="1035" y="1153"/>
                      <a:pt x="960" y="1290"/>
                      <a:pt x="877" y="1425"/>
                    </a:cubicBezTo>
                    <a:cubicBezTo>
                      <a:pt x="876" y="1427"/>
                      <a:pt x="875" y="1429"/>
                      <a:pt x="874" y="1431"/>
                    </a:cubicBezTo>
                    <a:cubicBezTo>
                      <a:pt x="873" y="1431"/>
                      <a:pt x="873" y="1432"/>
                      <a:pt x="873" y="1432"/>
                    </a:cubicBezTo>
                    <a:cubicBezTo>
                      <a:pt x="873" y="1432"/>
                      <a:pt x="872" y="1432"/>
                      <a:pt x="872" y="1433"/>
                    </a:cubicBezTo>
                    <a:cubicBezTo>
                      <a:pt x="862" y="1450"/>
                      <a:pt x="850" y="1469"/>
                      <a:pt x="839" y="1488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46">
                <a:extLst>
                  <a:ext uri="{FF2B5EF4-FFF2-40B4-BE49-F238E27FC236}">
                    <a16:creationId xmlns:a16="http://schemas.microsoft.com/office/drawing/2014/main" xmlns="" id="{AEAB1204-284A-4FEB-9DFE-6FF1481918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95419" y="2430463"/>
                <a:ext cx="652463" cy="574675"/>
              </a:xfrm>
              <a:custGeom>
                <a:avLst/>
                <a:gdLst>
                  <a:gd name="T0" fmla="*/ 606 w 1309"/>
                  <a:gd name="T1" fmla="*/ 1151 h 1151"/>
                  <a:gd name="T2" fmla="*/ 594 w 1309"/>
                  <a:gd name="T3" fmla="*/ 1148 h 1151"/>
                  <a:gd name="T4" fmla="*/ 417 w 1309"/>
                  <a:gd name="T5" fmla="*/ 1132 h 1151"/>
                  <a:gd name="T6" fmla="*/ 259 w 1309"/>
                  <a:gd name="T7" fmla="*/ 1103 h 1151"/>
                  <a:gd name="T8" fmla="*/ 390 w 1309"/>
                  <a:gd name="T9" fmla="*/ 1096 h 1151"/>
                  <a:gd name="T10" fmla="*/ 667 w 1309"/>
                  <a:gd name="T11" fmla="*/ 1121 h 1151"/>
                  <a:gd name="T12" fmla="*/ 701 w 1309"/>
                  <a:gd name="T13" fmla="*/ 1121 h 1151"/>
                  <a:gd name="T14" fmla="*/ 869 w 1309"/>
                  <a:gd name="T15" fmla="*/ 1102 h 1151"/>
                  <a:gd name="T16" fmla="*/ 935 w 1309"/>
                  <a:gd name="T17" fmla="*/ 1085 h 1151"/>
                  <a:gd name="T18" fmla="*/ 1139 w 1309"/>
                  <a:gd name="T19" fmla="*/ 976 h 1151"/>
                  <a:gd name="T20" fmla="*/ 1116 w 1309"/>
                  <a:gd name="T21" fmla="*/ 1040 h 1151"/>
                  <a:gd name="T22" fmla="*/ 1097 w 1309"/>
                  <a:gd name="T23" fmla="*/ 1051 h 1151"/>
                  <a:gd name="T24" fmla="*/ 1097 w 1309"/>
                  <a:gd name="T25" fmla="*/ 1051 h 1151"/>
                  <a:gd name="T26" fmla="*/ 1097 w 1309"/>
                  <a:gd name="T27" fmla="*/ 1051 h 1151"/>
                  <a:gd name="T28" fmla="*/ 1097 w 1309"/>
                  <a:gd name="T29" fmla="*/ 1051 h 1151"/>
                  <a:gd name="T30" fmla="*/ 1097 w 1309"/>
                  <a:gd name="T31" fmla="*/ 1051 h 1151"/>
                  <a:gd name="T32" fmla="*/ 1114 w 1309"/>
                  <a:gd name="T33" fmla="*/ 1045 h 1151"/>
                  <a:gd name="T34" fmla="*/ 1087 w 1309"/>
                  <a:gd name="T35" fmla="*/ 1087 h 1151"/>
                  <a:gd name="T36" fmla="*/ 1309 w 1309"/>
                  <a:gd name="T37" fmla="*/ 983 h 1151"/>
                  <a:gd name="T38" fmla="*/ 1273 w 1309"/>
                  <a:gd name="T39" fmla="*/ 1007 h 1151"/>
                  <a:gd name="T40" fmla="*/ 1125 w 1309"/>
                  <a:gd name="T41" fmla="*/ 1075 h 1151"/>
                  <a:gd name="T42" fmla="*/ 1101 w 1309"/>
                  <a:gd name="T43" fmla="*/ 1083 h 1151"/>
                  <a:gd name="T44" fmla="*/ 749 w 1309"/>
                  <a:gd name="T45" fmla="*/ 1145 h 1151"/>
                  <a:gd name="T46" fmla="*/ 733 w 1309"/>
                  <a:gd name="T47" fmla="*/ 1146 h 1151"/>
                  <a:gd name="T48" fmla="*/ 607 w 1309"/>
                  <a:gd name="T49" fmla="*/ 1151 h 1151"/>
                  <a:gd name="T50" fmla="*/ 606 w 1309"/>
                  <a:gd name="T51" fmla="*/ 1151 h 1151"/>
                  <a:gd name="T52" fmla="*/ 422 w 1309"/>
                  <a:gd name="T53" fmla="*/ 865 h 1151"/>
                  <a:gd name="T54" fmla="*/ 299 w 1309"/>
                  <a:gd name="T55" fmla="*/ 849 h 1151"/>
                  <a:gd name="T56" fmla="*/ 14 w 1309"/>
                  <a:gd name="T57" fmla="*/ 652 h 1151"/>
                  <a:gd name="T58" fmla="*/ 33 w 1309"/>
                  <a:gd name="T59" fmla="*/ 473 h 1151"/>
                  <a:gd name="T60" fmla="*/ 66 w 1309"/>
                  <a:gd name="T61" fmla="*/ 418 h 1151"/>
                  <a:gd name="T62" fmla="*/ 32 w 1309"/>
                  <a:gd name="T63" fmla="*/ 550 h 1151"/>
                  <a:gd name="T64" fmla="*/ 145 w 1309"/>
                  <a:gd name="T65" fmla="*/ 757 h 1151"/>
                  <a:gd name="T66" fmla="*/ 156 w 1309"/>
                  <a:gd name="T67" fmla="*/ 737 h 1151"/>
                  <a:gd name="T68" fmla="*/ 168 w 1309"/>
                  <a:gd name="T69" fmla="*/ 750 h 1151"/>
                  <a:gd name="T70" fmla="*/ 408 w 1309"/>
                  <a:gd name="T71" fmla="*/ 842 h 1151"/>
                  <a:gd name="T72" fmla="*/ 607 w 1309"/>
                  <a:gd name="T73" fmla="*/ 750 h 1151"/>
                  <a:gd name="T74" fmla="*/ 423 w 1309"/>
                  <a:gd name="T75" fmla="*/ 690 h 1151"/>
                  <a:gd name="T76" fmla="*/ 418 w 1309"/>
                  <a:gd name="T77" fmla="*/ 684 h 1151"/>
                  <a:gd name="T78" fmla="*/ 420 w 1309"/>
                  <a:gd name="T79" fmla="*/ 679 h 1151"/>
                  <a:gd name="T80" fmla="*/ 432 w 1309"/>
                  <a:gd name="T81" fmla="*/ 671 h 1151"/>
                  <a:gd name="T82" fmla="*/ 418 w 1309"/>
                  <a:gd name="T83" fmla="*/ 684 h 1151"/>
                  <a:gd name="T84" fmla="*/ 446 w 1309"/>
                  <a:gd name="T85" fmla="*/ 683 h 1151"/>
                  <a:gd name="T86" fmla="*/ 635 w 1309"/>
                  <a:gd name="T87" fmla="*/ 758 h 1151"/>
                  <a:gd name="T88" fmla="*/ 710 w 1309"/>
                  <a:gd name="T89" fmla="*/ 640 h 1151"/>
                  <a:gd name="T90" fmla="*/ 715 w 1309"/>
                  <a:gd name="T91" fmla="*/ 620 h 1151"/>
                  <a:gd name="T92" fmla="*/ 716 w 1309"/>
                  <a:gd name="T93" fmla="*/ 620 h 1151"/>
                  <a:gd name="T94" fmla="*/ 731 w 1309"/>
                  <a:gd name="T95" fmla="*/ 621 h 1151"/>
                  <a:gd name="T96" fmla="*/ 732 w 1309"/>
                  <a:gd name="T97" fmla="*/ 621 h 1151"/>
                  <a:gd name="T98" fmla="*/ 700 w 1309"/>
                  <a:gd name="T99" fmla="*/ 684 h 1151"/>
                  <a:gd name="T100" fmla="*/ 655 w 1309"/>
                  <a:gd name="T101" fmla="*/ 775 h 1151"/>
                  <a:gd name="T102" fmla="*/ 472 w 1309"/>
                  <a:gd name="T103" fmla="*/ 862 h 1151"/>
                  <a:gd name="T104" fmla="*/ 422 w 1309"/>
                  <a:gd name="T105" fmla="*/ 865 h 1151"/>
                  <a:gd name="T106" fmla="*/ 467 w 1309"/>
                  <a:gd name="T107" fmla="*/ 625 h 1151"/>
                  <a:gd name="T108" fmla="*/ 481 w 1309"/>
                  <a:gd name="T109" fmla="*/ 595 h 1151"/>
                  <a:gd name="T110" fmla="*/ 481 w 1309"/>
                  <a:gd name="T111" fmla="*/ 600 h 1151"/>
                  <a:gd name="T112" fmla="*/ 467 w 1309"/>
                  <a:gd name="T113" fmla="*/ 625 h 1151"/>
                  <a:gd name="T114" fmla="*/ 68 w 1309"/>
                  <a:gd name="T115" fmla="*/ 416 h 1151"/>
                  <a:gd name="T116" fmla="*/ 71 w 1309"/>
                  <a:gd name="T117" fmla="*/ 410 h 1151"/>
                  <a:gd name="T118" fmla="*/ 296 w 1309"/>
                  <a:gd name="T119" fmla="*/ 0 h 1151"/>
                  <a:gd name="T120" fmla="*/ 296 w 1309"/>
                  <a:gd name="T121" fmla="*/ 0 h 1151"/>
                  <a:gd name="T122" fmla="*/ 71 w 1309"/>
                  <a:gd name="T123" fmla="*/ 410 h 1151"/>
                  <a:gd name="T124" fmla="*/ 68 w 1309"/>
                  <a:gd name="T125" fmla="*/ 416 h 1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9" h="1151">
                    <a:moveTo>
                      <a:pt x="606" y="1151"/>
                    </a:moveTo>
                    <a:cubicBezTo>
                      <a:pt x="601" y="1151"/>
                      <a:pt x="597" y="1150"/>
                      <a:pt x="594" y="1148"/>
                    </a:cubicBezTo>
                    <a:cubicBezTo>
                      <a:pt x="535" y="1146"/>
                      <a:pt x="476" y="1141"/>
                      <a:pt x="417" y="1132"/>
                    </a:cubicBezTo>
                    <a:cubicBezTo>
                      <a:pt x="364" y="1123"/>
                      <a:pt x="311" y="1114"/>
                      <a:pt x="259" y="1103"/>
                    </a:cubicBezTo>
                    <a:cubicBezTo>
                      <a:pt x="302" y="1101"/>
                      <a:pt x="347" y="1099"/>
                      <a:pt x="390" y="1096"/>
                    </a:cubicBezTo>
                    <a:cubicBezTo>
                      <a:pt x="481" y="1111"/>
                      <a:pt x="575" y="1121"/>
                      <a:pt x="667" y="1121"/>
                    </a:cubicBezTo>
                    <a:cubicBezTo>
                      <a:pt x="678" y="1121"/>
                      <a:pt x="690" y="1121"/>
                      <a:pt x="701" y="1121"/>
                    </a:cubicBezTo>
                    <a:cubicBezTo>
                      <a:pt x="757" y="1115"/>
                      <a:pt x="813" y="1109"/>
                      <a:pt x="869" y="1102"/>
                    </a:cubicBezTo>
                    <a:cubicBezTo>
                      <a:pt x="891" y="1097"/>
                      <a:pt x="913" y="1092"/>
                      <a:pt x="935" y="1085"/>
                    </a:cubicBezTo>
                    <a:cubicBezTo>
                      <a:pt x="1022" y="1059"/>
                      <a:pt x="1091" y="1021"/>
                      <a:pt x="1139" y="976"/>
                    </a:cubicBezTo>
                    <a:cubicBezTo>
                      <a:pt x="1135" y="997"/>
                      <a:pt x="1127" y="1019"/>
                      <a:pt x="1116" y="1040"/>
                    </a:cubicBezTo>
                    <a:cubicBezTo>
                      <a:pt x="1110" y="1043"/>
                      <a:pt x="1104" y="1047"/>
                      <a:pt x="1097" y="1051"/>
                    </a:cubicBez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cubicBezTo>
                      <a:pt x="1103" y="1049"/>
                      <a:pt x="1108" y="1047"/>
                      <a:pt x="1114" y="1045"/>
                    </a:cubicBezTo>
                    <a:cubicBezTo>
                      <a:pt x="1106" y="1059"/>
                      <a:pt x="1097" y="1073"/>
                      <a:pt x="1087" y="1087"/>
                    </a:cubicBezTo>
                    <a:cubicBezTo>
                      <a:pt x="1172" y="1061"/>
                      <a:pt x="1247" y="1028"/>
                      <a:pt x="1309" y="983"/>
                    </a:cubicBezTo>
                    <a:cubicBezTo>
                      <a:pt x="1297" y="991"/>
                      <a:pt x="1286" y="999"/>
                      <a:pt x="1273" y="1007"/>
                    </a:cubicBezTo>
                    <a:cubicBezTo>
                      <a:pt x="1229" y="1034"/>
                      <a:pt x="1179" y="1056"/>
                      <a:pt x="1125" y="1075"/>
                    </a:cubicBezTo>
                    <a:cubicBezTo>
                      <a:pt x="1117" y="1078"/>
                      <a:pt x="1109" y="1080"/>
                      <a:pt x="1101" y="1083"/>
                    </a:cubicBezTo>
                    <a:cubicBezTo>
                      <a:pt x="995" y="1116"/>
                      <a:pt x="874" y="1135"/>
                      <a:pt x="749" y="1145"/>
                    </a:cubicBezTo>
                    <a:cubicBezTo>
                      <a:pt x="744" y="1145"/>
                      <a:pt x="739" y="1146"/>
                      <a:pt x="733" y="1146"/>
                    </a:cubicBezTo>
                    <a:cubicBezTo>
                      <a:pt x="691" y="1149"/>
                      <a:pt x="649" y="1150"/>
                      <a:pt x="607" y="1151"/>
                    </a:cubicBezTo>
                    <a:cubicBezTo>
                      <a:pt x="606" y="1151"/>
                      <a:pt x="606" y="1151"/>
                      <a:pt x="606" y="1151"/>
                    </a:cubicBezTo>
                    <a:moveTo>
                      <a:pt x="422" y="865"/>
                    </a:moveTo>
                    <a:cubicBezTo>
                      <a:pt x="380" y="865"/>
                      <a:pt x="337" y="859"/>
                      <a:pt x="299" y="849"/>
                    </a:cubicBezTo>
                    <a:cubicBezTo>
                      <a:pt x="144" y="820"/>
                      <a:pt x="37" y="747"/>
                      <a:pt x="14" y="652"/>
                    </a:cubicBezTo>
                    <a:cubicBezTo>
                      <a:pt x="0" y="591"/>
                      <a:pt x="11" y="532"/>
                      <a:pt x="33" y="473"/>
                    </a:cubicBezTo>
                    <a:cubicBezTo>
                      <a:pt x="44" y="454"/>
                      <a:pt x="56" y="435"/>
                      <a:pt x="66" y="418"/>
                    </a:cubicBezTo>
                    <a:cubicBezTo>
                      <a:pt x="50" y="461"/>
                      <a:pt x="30" y="504"/>
                      <a:pt x="32" y="550"/>
                    </a:cubicBezTo>
                    <a:cubicBezTo>
                      <a:pt x="36" y="624"/>
                      <a:pt x="66" y="699"/>
                      <a:pt x="145" y="757"/>
                    </a:cubicBezTo>
                    <a:cubicBezTo>
                      <a:pt x="147" y="751"/>
                      <a:pt x="151" y="744"/>
                      <a:pt x="156" y="737"/>
                    </a:cubicBezTo>
                    <a:cubicBezTo>
                      <a:pt x="159" y="741"/>
                      <a:pt x="163" y="746"/>
                      <a:pt x="168" y="750"/>
                    </a:cubicBezTo>
                    <a:cubicBezTo>
                      <a:pt x="216" y="794"/>
                      <a:pt x="310" y="835"/>
                      <a:pt x="408" y="842"/>
                    </a:cubicBezTo>
                    <a:cubicBezTo>
                      <a:pt x="490" y="839"/>
                      <a:pt x="636" y="808"/>
                      <a:pt x="607" y="750"/>
                    </a:cubicBezTo>
                    <a:cubicBezTo>
                      <a:pt x="585" y="707"/>
                      <a:pt x="499" y="690"/>
                      <a:pt x="423" y="690"/>
                    </a:cubicBezTo>
                    <a:cubicBezTo>
                      <a:pt x="417" y="690"/>
                      <a:pt x="415" y="686"/>
                      <a:pt x="418" y="684"/>
                    </a:cubicBezTo>
                    <a:cubicBezTo>
                      <a:pt x="417" y="682"/>
                      <a:pt x="418" y="680"/>
                      <a:pt x="420" y="679"/>
                    </a:cubicBezTo>
                    <a:cubicBezTo>
                      <a:pt x="424" y="677"/>
                      <a:pt x="428" y="674"/>
                      <a:pt x="432" y="671"/>
                    </a:cubicBezTo>
                    <a:cubicBezTo>
                      <a:pt x="428" y="676"/>
                      <a:pt x="423" y="680"/>
                      <a:pt x="418" y="684"/>
                    </a:cubicBezTo>
                    <a:cubicBezTo>
                      <a:pt x="428" y="683"/>
                      <a:pt x="437" y="683"/>
                      <a:pt x="446" y="683"/>
                    </a:cubicBezTo>
                    <a:cubicBezTo>
                      <a:pt x="532" y="683"/>
                      <a:pt x="608" y="713"/>
                      <a:pt x="635" y="758"/>
                    </a:cubicBezTo>
                    <a:cubicBezTo>
                      <a:pt x="662" y="719"/>
                      <a:pt x="687" y="680"/>
                      <a:pt x="710" y="640"/>
                    </a:cubicBezTo>
                    <a:cubicBezTo>
                      <a:pt x="692" y="637"/>
                      <a:pt x="693" y="620"/>
                      <a:pt x="715" y="620"/>
                    </a:cubicBezTo>
                    <a:cubicBezTo>
                      <a:pt x="715" y="620"/>
                      <a:pt x="716" y="620"/>
                      <a:pt x="716" y="620"/>
                    </a:cubicBezTo>
                    <a:cubicBezTo>
                      <a:pt x="721" y="620"/>
                      <a:pt x="726" y="620"/>
                      <a:pt x="731" y="621"/>
                    </a:cubicBezTo>
                    <a:cubicBezTo>
                      <a:pt x="732" y="621"/>
                      <a:pt x="732" y="621"/>
                      <a:pt x="732" y="621"/>
                    </a:cubicBezTo>
                    <a:cubicBezTo>
                      <a:pt x="720" y="642"/>
                      <a:pt x="709" y="663"/>
                      <a:pt x="700" y="684"/>
                    </a:cubicBezTo>
                    <a:cubicBezTo>
                      <a:pt x="686" y="713"/>
                      <a:pt x="678" y="746"/>
                      <a:pt x="655" y="775"/>
                    </a:cubicBezTo>
                    <a:cubicBezTo>
                      <a:pt x="640" y="820"/>
                      <a:pt x="556" y="857"/>
                      <a:pt x="472" y="862"/>
                    </a:cubicBezTo>
                    <a:cubicBezTo>
                      <a:pt x="456" y="864"/>
                      <a:pt x="439" y="865"/>
                      <a:pt x="422" y="865"/>
                    </a:cubicBezTo>
                    <a:moveTo>
                      <a:pt x="467" y="625"/>
                    </a:moveTo>
                    <a:cubicBezTo>
                      <a:pt x="472" y="615"/>
                      <a:pt x="476" y="604"/>
                      <a:pt x="481" y="595"/>
                    </a:cubicBezTo>
                    <a:cubicBezTo>
                      <a:pt x="482" y="597"/>
                      <a:pt x="482" y="598"/>
                      <a:pt x="481" y="600"/>
                    </a:cubicBezTo>
                    <a:cubicBezTo>
                      <a:pt x="476" y="608"/>
                      <a:pt x="472" y="617"/>
                      <a:pt x="467" y="625"/>
                    </a:cubicBezTo>
                    <a:close/>
                    <a:moveTo>
                      <a:pt x="68" y="416"/>
                    </a:moveTo>
                    <a:cubicBezTo>
                      <a:pt x="69" y="414"/>
                      <a:pt x="70" y="412"/>
                      <a:pt x="71" y="410"/>
                    </a:cubicBezTo>
                    <a:cubicBezTo>
                      <a:pt x="154" y="275"/>
                      <a:pt x="229" y="138"/>
                      <a:pt x="296" y="0"/>
                    </a:cubicBezTo>
                    <a:lnTo>
                      <a:pt x="296" y="0"/>
                    </a:lnTo>
                    <a:cubicBezTo>
                      <a:pt x="229" y="138"/>
                      <a:pt x="154" y="275"/>
                      <a:pt x="71" y="410"/>
                    </a:cubicBezTo>
                    <a:cubicBezTo>
                      <a:pt x="70" y="412"/>
                      <a:pt x="69" y="414"/>
                      <a:pt x="68" y="416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147">
                <a:extLst>
                  <a:ext uri="{FF2B5EF4-FFF2-40B4-BE49-F238E27FC236}">
                    <a16:creationId xmlns:a16="http://schemas.microsoft.com/office/drawing/2014/main" xmlns="" id="{C2516B1B-C622-4049-A0E7-91A13581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7169" y="2638425"/>
                <a:ext cx="1588" cy="0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1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2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148">
                <a:extLst>
                  <a:ext uri="{FF2B5EF4-FFF2-40B4-BE49-F238E27FC236}">
                    <a16:creationId xmlns:a16="http://schemas.microsoft.com/office/drawing/2014/main" xmlns="" id="{63DC5DF1-0663-44A5-9B24-AF5FF79E26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09706" y="1860550"/>
                <a:ext cx="1092200" cy="1112838"/>
              </a:xfrm>
              <a:custGeom>
                <a:avLst/>
                <a:gdLst>
                  <a:gd name="T0" fmla="*/ 1084 w 2188"/>
                  <a:gd name="T1" fmla="*/ 2189 h 2231"/>
                  <a:gd name="T2" fmla="*/ 1667 w 2188"/>
                  <a:gd name="T3" fmla="*/ 1508 h 2231"/>
                  <a:gd name="T4" fmla="*/ 2146 w 2188"/>
                  <a:gd name="T5" fmla="*/ 370 h 2231"/>
                  <a:gd name="T6" fmla="*/ 2146 w 2188"/>
                  <a:gd name="T7" fmla="*/ 370 h 2231"/>
                  <a:gd name="T8" fmla="*/ 2146 w 2188"/>
                  <a:gd name="T9" fmla="*/ 370 h 2231"/>
                  <a:gd name="T10" fmla="*/ 1380 w 2188"/>
                  <a:gd name="T11" fmla="*/ 30 h 2231"/>
                  <a:gd name="T12" fmla="*/ 586 w 2188"/>
                  <a:gd name="T13" fmla="*/ 179 h 2231"/>
                  <a:gd name="T14" fmla="*/ 639 w 2188"/>
                  <a:gd name="T15" fmla="*/ 129 h 2231"/>
                  <a:gd name="T16" fmla="*/ 1310 w 2188"/>
                  <a:gd name="T17" fmla="*/ 0 h 2231"/>
                  <a:gd name="T18" fmla="*/ 2184 w 2188"/>
                  <a:gd name="T19" fmla="*/ 349 h 2231"/>
                  <a:gd name="T20" fmla="*/ 2115 w 2188"/>
                  <a:gd name="T21" fmla="*/ 596 h 2231"/>
                  <a:gd name="T22" fmla="*/ 1695 w 2188"/>
                  <a:gd name="T23" fmla="*/ 1558 h 2231"/>
                  <a:gd name="T24" fmla="*/ 1279 w 2188"/>
                  <a:gd name="T25" fmla="*/ 2127 h 2231"/>
                  <a:gd name="T26" fmla="*/ 1057 w 2188"/>
                  <a:gd name="T27" fmla="*/ 2231 h 2231"/>
                  <a:gd name="T28" fmla="*/ 1109 w 2188"/>
                  <a:gd name="T29" fmla="*/ 2120 h 2231"/>
                  <a:gd name="T30" fmla="*/ 1060 w 2188"/>
                  <a:gd name="T31" fmla="*/ 1742 h 2231"/>
                  <a:gd name="T32" fmla="*/ 702 w 2188"/>
                  <a:gd name="T33" fmla="*/ 1765 h 2231"/>
                  <a:gd name="T34" fmla="*/ 686 w 2188"/>
                  <a:gd name="T35" fmla="*/ 1764 h 2231"/>
                  <a:gd name="T36" fmla="*/ 680 w 2188"/>
                  <a:gd name="T37" fmla="*/ 1784 h 2231"/>
                  <a:gd name="T38" fmla="*/ 416 w 2188"/>
                  <a:gd name="T39" fmla="*/ 1827 h 2231"/>
                  <a:gd name="T40" fmla="*/ 402 w 2188"/>
                  <a:gd name="T41" fmla="*/ 1815 h 2231"/>
                  <a:gd name="T42" fmla="*/ 451 w 2188"/>
                  <a:gd name="T43" fmla="*/ 1744 h 2231"/>
                  <a:gd name="T44" fmla="*/ 456 w 2188"/>
                  <a:gd name="T45" fmla="*/ 1730 h 2231"/>
                  <a:gd name="T46" fmla="*/ 237 w 2188"/>
                  <a:gd name="T47" fmla="*/ 1721 h 2231"/>
                  <a:gd name="T48" fmla="*/ 115 w 2188"/>
                  <a:gd name="T49" fmla="*/ 1901 h 2231"/>
                  <a:gd name="T50" fmla="*/ 36 w 2188"/>
                  <a:gd name="T51" fmla="*/ 1562 h 2231"/>
                  <a:gd name="T52" fmla="*/ 41 w 2188"/>
                  <a:gd name="T53" fmla="*/ 1554 h 2231"/>
                  <a:gd name="T54" fmla="*/ 246 w 2188"/>
                  <a:gd name="T55" fmla="*/ 1195 h 2231"/>
                  <a:gd name="T56" fmla="*/ 35 w 2188"/>
                  <a:gd name="T57" fmla="*/ 1690 h 2231"/>
                  <a:gd name="T58" fmla="*/ 31 w 2188"/>
                  <a:gd name="T59" fmla="*/ 1737 h 2231"/>
                  <a:gd name="T60" fmla="*/ 58 w 2188"/>
                  <a:gd name="T61" fmla="*/ 1843 h 2231"/>
                  <a:gd name="T62" fmla="*/ 58 w 2188"/>
                  <a:gd name="T63" fmla="*/ 1843 h 2231"/>
                  <a:gd name="T64" fmla="*/ 58 w 2188"/>
                  <a:gd name="T65" fmla="*/ 1843 h 2231"/>
                  <a:gd name="T66" fmla="*/ 58 w 2188"/>
                  <a:gd name="T67" fmla="*/ 1842 h 2231"/>
                  <a:gd name="T68" fmla="*/ 58 w 2188"/>
                  <a:gd name="T69" fmla="*/ 1840 h 2231"/>
                  <a:gd name="T70" fmla="*/ 59 w 2188"/>
                  <a:gd name="T71" fmla="*/ 1832 h 2231"/>
                  <a:gd name="T72" fmla="*/ 173 w 2188"/>
                  <a:gd name="T73" fmla="*/ 1713 h 2231"/>
                  <a:gd name="T74" fmla="*/ 187 w 2188"/>
                  <a:gd name="T75" fmla="*/ 1706 h 2231"/>
                  <a:gd name="T76" fmla="*/ 940 w 2188"/>
                  <a:gd name="T77" fmla="*/ 1659 h 2231"/>
                  <a:gd name="T78" fmla="*/ 1215 w 2188"/>
                  <a:gd name="T79" fmla="*/ 1851 h 2231"/>
                  <a:gd name="T80" fmla="*/ 1214 w 2188"/>
                  <a:gd name="T81" fmla="*/ 2054 h 2231"/>
                  <a:gd name="T82" fmla="*/ 449 w 2188"/>
                  <a:gd name="T83" fmla="*/ 1822 h 2231"/>
                  <a:gd name="T84" fmla="*/ 707 w 2188"/>
                  <a:gd name="T85" fmla="*/ 1655 h 2231"/>
                  <a:gd name="T86" fmla="*/ 645 w 2188"/>
                  <a:gd name="T87" fmla="*/ 1653 h 2231"/>
                  <a:gd name="T88" fmla="*/ 479 w 2188"/>
                  <a:gd name="T89" fmla="*/ 1768 h 2231"/>
                  <a:gd name="T90" fmla="*/ 449 w 2188"/>
                  <a:gd name="T91" fmla="*/ 1822 h 2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188" h="2231">
                    <a:moveTo>
                      <a:pt x="1057" y="2231"/>
                    </a:moveTo>
                    <a:cubicBezTo>
                      <a:pt x="1067" y="2217"/>
                      <a:pt x="1076" y="2203"/>
                      <a:pt x="1084" y="2189"/>
                    </a:cubicBezTo>
                    <a:cubicBezTo>
                      <a:pt x="1164" y="2159"/>
                      <a:pt x="1231" y="2120"/>
                      <a:pt x="1280" y="2073"/>
                    </a:cubicBezTo>
                    <a:cubicBezTo>
                      <a:pt x="1460" y="1898"/>
                      <a:pt x="1568" y="1700"/>
                      <a:pt x="1667" y="1508"/>
                    </a:cubicBezTo>
                    <a:cubicBezTo>
                      <a:pt x="1767" y="1313"/>
                      <a:pt x="1998" y="794"/>
                      <a:pt x="2062" y="600"/>
                    </a:cubicBezTo>
                    <a:cubicBezTo>
                      <a:pt x="2087" y="523"/>
                      <a:pt x="2139" y="440"/>
                      <a:pt x="2146" y="370"/>
                    </a:cubicBez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cubicBezTo>
                      <a:pt x="2089" y="262"/>
                      <a:pt x="1997" y="183"/>
                      <a:pt x="1825" y="116"/>
                    </a:cubicBezTo>
                    <a:cubicBezTo>
                      <a:pt x="1694" y="66"/>
                      <a:pt x="1540" y="35"/>
                      <a:pt x="1380" y="30"/>
                    </a:cubicBezTo>
                    <a:cubicBezTo>
                      <a:pt x="1359" y="30"/>
                      <a:pt x="1339" y="29"/>
                      <a:pt x="1319" y="29"/>
                    </a:cubicBezTo>
                    <a:cubicBezTo>
                      <a:pt x="1043" y="29"/>
                      <a:pt x="800" y="89"/>
                      <a:pt x="586" y="179"/>
                    </a:cubicBezTo>
                    <a:cubicBezTo>
                      <a:pt x="585" y="172"/>
                      <a:pt x="583" y="165"/>
                      <a:pt x="582" y="157"/>
                    </a:cubicBezTo>
                    <a:cubicBezTo>
                      <a:pt x="600" y="148"/>
                      <a:pt x="619" y="138"/>
                      <a:pt x="639" y="129"/>
                    </a:cubicBezTo>
                    <a:cubicBezTo>
                      <a:pt x="642" y="128"/>
                      <a:pt x="645" y="126"/>
                      <a:pt x="648" y="125"/>
                    </a:cubicBezTo>
                    <a:cubicBezTo>
                      <a:pt x="830" y="44"/>
                      <a:pt x="1072" y="0"/>
                      <a:pt x="1310" y="0"/>
                    </a:cubicBezTo>
                    <a:cubicBezTo>
                      <a:pt x="1346" y="0"/>
                      <a:pt x="1382" y="1"/>
                      <a:pt x="1417" y="3"/>
                    </a:cubicBezTo>
                    <a:cubicBezTo>
                      <a:pt x="1798" y="25"/>
                      <a:pt x="2065" y="160"/>
                      <a:pt x="2184" y="349"/>
                    </a:cubicBezTo>
                    <a:cubicBezTo>
                      <a:pt x="2187" y="353"/>
                      <a:pt x="2188" y="360"/>
                      <a:pt x="2188" y="369"/>
                    </a:cubicBezTo>
                    <a:cubicBezTo>
                      <a:pt x="2188" y="420"/>
                      <a:pt x="2143" y="530"/>
                      <a:pt x="2115" y="596"/>
                    </a:cubicBezTo>
                    <a:cubicBezTo>
                      <a:pt x="2070" y="705"/>
                      <a:pt x="2025" y="809"/>
                      <a:pt x="1983" y="918"/>
                    </a:cubicBezTo>
                    <a:cubicBezTo>
                      <a:pt x="1900" y="1131"/>
                      <a:pt x="1806" y="1349"/>
                      <a:pt x="1695" y="1558"/>
                    </a:cubicBezTo>
                    <a:cubicBezTo>
                      <a:pt x="1641" y="1662"/>
                      <a:pt x="1582" y="1764"/>
                      <a:pt x="1511" y="1865"/>
                    </a:cubicBezTo>
                    <a:cubicBezTo>
                      <a:pt x="1448" y="1953"/>
                      <a:pt x="1384" y="2051"/>
                      <a:pt x="1279" y="2127"/>
                    </a:cubicBezTo>
                    <a:lnTo>
                      <a:pt x="1279" y="2127"/>
                    </a:lnTo>
                    <a:cubicBezTo>
                      <a:pt x="1217" y="2172"/>
                      <a:pt x="1142" y="2205"/>
                      <a:pt x="1057" y="2231"/>
                    </a:cubicBezTo>
                    <a:moveTo>
                      <a:pt x="1086" y="2184"/>
                    </a:moveTo>
                    <a:cubicBezTo>
                      <a:pt x="1097" y="2163"/>
                      <a:pt x="1105" y="2141"/>
                      <a:pt x="1109" y="2120"/>
                    </a:cubicBezTo>
                    <a:cubicBezTo>
                      <a:pt x="1148" y="2084"/>
                      <a:pt x="1172" y="2043"/>
                      <a:pt x="1180" y="2000"/>
                    </a:cubicBezTo>
                    <a:cubicBezTo>
                      <a:pt x="1196" y="1915"/>
                      <a:pt x="1171" y="1807"/>
                      <a:pt x="1060" y="1742"/>
                    </a:cubicBezTo>
                    <a:cubicBezTo>
                      <a:pt x="982" y="1695"/>
                      <a:pt x="871" y="1668"/>
                      <a:pt x="757" y="1658"/>
                    </a:cubicBezTo>
                    <a:cubicBezTo>
                      <a:pt x="742" y="1694"/>
                      <a:pt x="722" y="1729"/>
                      <a:pt x="702" y="1765"/>
                    </a:cubicBezTo>
                    <a:cubicBezTo>
                      <a:pt x="702" y="1765"/>
                      <a:pt x="702" y="1765"/>
                      <a:pt x="701" y="1765"/>
                    </a:cubicBezTo>
                    <a:cubicBezTo>
                      <a:pt x="696" y="1764"/>
                      <a:pt x="691" y="1764"/>
                      <a:pt x="686" y="1764"/>
                    </a:cubicBezTo>
                    <a:cubicBezTo>
                      <a:pt x="686" y="1764"/>
                      <a:pt x="685" y="1764"/>
                      <a:pt x="685" y="1764"/>
                    </a:cubicBezTo>
                    <a:cubicBezTo>
                      <a:pt x="663" y="1764"/>
                      <a:pt x="662" y="1781"/>
                      <a:pt x="680" y="1784"/>
                    </a:cubicBezTo>
                    <a:cubicBezTo>
                      <a:pt x="657" y="1824"/>
                      <a:pt x="632" y="1863"/>
                      <a:pt x="605" y="1902"/>
                    </a:cubicBezTo>
                    <a:cubicBezTo>
                      <a:pt x="578" y="1857"/>
                      <a:pt x="502" y="1827"/>
                      <a:pt x="416" y="1827"/>
                    </a:cubicBezTo>
                    <a:cubicBezTo>
                      <a:pt x="407" y="1827"/>
                      <a:pt x="398" y="1827"/>
                      <a:pt x="388" y="1828"/>
                    </a:cubicBezTo>
                    <a:cubicBezTo>
                      <a:pt x="393" y="1824"/>
                      <a:pt x="398" y="1820"/>
                      <a:pt x="402" y="1815"/>
                    </a:cubicBezTo>
                    <a:cubicBezTo>
                      <a:pt x="418" y="1802"/>
                      <a:pt x="428" y="1785"/>
                      <a:pt x="437" y="1769"/>
                    </a:cubicBezTo>
                    <a:cubicBezTo>
                      <a:pt x="442" y="1761"/>
                      <a:pt x="446" y="1752"/>
                      <a:pt x="451" y="1744"/>
                    </a:cubicBezTo>
                    <a:cubicBezTo>
                      <a:pt x="452" y="1742"/>
                      <a:pt x="452" y="1741"/>
                      <a:pt x="451" y="1739"/>
                    </a:cubicBezTo>
                    <a:cubicBezTo>
                      <a:pt x="453" y="1736"/>
                      <a:pt x="454" y="1733"/>
                      <a:pt x="456" y="1730"/>
                    </a:cubicBezTo>
                    <a:cubicBezTo>
                      <a:pt x="470" y="1707"/>
                      <a:pt x="482" y="1682"/>
                      <a:pt x="501" y="1660"/>
                    </a:cubicBezTo>
                    <a:cubicBezTo>
                      <a:pt x="405" y="1669"/>
                      <a:pt x="311" y="1688"/>
                      <a:pt x="237" y="1721"/>
                    </a:cubicBezTo>
                    <a:cubicBezTo>
                      <a:pt x="148" y="1761"/>
                      <a:pt x="78" y="1820"/>
                      <a:pt x="126" y="1881"/>
                    </a:cubicBezTo>
                    <a:cubicBezTo>
                      <a:pt x="121" y="1888"/>
                      <a:pt x="117" y="1895"/>
                      <a:pt x="115" y="1901"/>
                    </a:cubicBezTo>
                    <a:cubicBezTo>
                      <a:pt x="36" y="1843"/>
                      <a:pt x="6" y="1768"/>
                      <a:pt x="2" y="1694"/>
                    </a:cubicBezTo>
                    <a:cubicBezTo>
                      <a:pt x="0" y="1648"/>
                      <a:pt x="20" y="1605"/>
                      <a:pt x="36" y="1562"/>
                    </a:cubicBezTo>
                    <a:cubicBezTo>
                      <a:pt x="37" y="1561"/>
                      <a:pt x="37" y="1560"/>
                      <a:pt x="38" y="1560"/>
                    </a:cubicBezTo>
                    <a:cubicBezTo>
                      <a:pt x="39" y="1558"/>
                      <a:pt x="40" y="1556"/>
                      <a:pt x="41" y="1554"/>
                    </a:cubicBezTo>
                    <a:cubicBezTo>
                      <a:pt x="124" y="1419"/>
                      <a:pt x="199" y="1282"/>
                      <a:pt x="266" y="1144"/>
                    </a:cubicBezTo>
                    <a:cubicBezTo>
                      <a:pt x="260" y="1161"/>
                      <a:pt x="253" y="1178"/>
                      <a:pt x="246" y="1195"/>
                    </a:cubicBezTo>
                    <a:cubicBezTo>
                      <a:pt x="212" y="1277"/>
                      <a:pt x="177" y="1359"/>
                      <a:pt x="137" y="1440"/>
                    </a:cubicBezTo>
                    <a:cubicBezTo>
                      <a:pt x="98" y="1522"/>
                      <a:pt x="48" y="1606"/>
                      <a:pt x="35" y="1690"/>
                    </a:cubicBezTo>
                    <a:cubicBezTo>
                      <a:pt x="32" y="1706"/>
                      <a:pt x="31" y="1721"/>
                      <a:pt x="31" y="1737"/>
                    </a:cubicBezTo>
                    <a:lnTo>
                      <a:pt x="31" y="1737"/>
                    </a:lnTo>
                    <a:cubicBezTo>
                      <a:pt x="31" y="1773"/>
                      <a:pt x="38" y="1809"/>
                      <a:pt x="58" y="1843"/>
                    </a:cubicBez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cubicBezTo>
                      <a:pt x="58" y="1843"/>
                      <a:pt x="58" y="1843"/>
                      <a:pt x="58" y="1842"/>
                    </a:cubicBezTo>
                    <a:cubicBezTo>
                      <a:pt x="58" y="1842"/>
                      <a:pt x="58" y="1842"/>
                      <a:pt x="58" y="1842"/>
                    </a:cubicBezTo>
                    <a:lnTo>
                      <a:pt x="58" y="1842"/>
                    </a:lnTo>
                    <a:cubicBezTo>
                      <a:pt x="58" y="1841"/>
                      <a:pt x="58" y="1840"/>
                      <a:pt x="58" y="1840"/>
                    </a:cubicBezTo>
                    <a:cubicBezTo>
                      <a:pt x="58" y="1837"/>
                      <a:pt x="58" y="1835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63" y="1786"/>
                      <a:pt x="109" y="1745"/>
                      <a:pt x="173" y="1713"/>
                    </a:cubicBezTo>
                    <a:cubicBezTo>
                      <a:pt x="173" y="1713"/>
                      <a:pt x="173" y="1713"/>
                      <a:pt x="173" y="1713"/>
                    </a:cubicBezTo>
                    <a:cubicBezTo>
                      <a:pt x="177" y="1711"/>
                      <a:pt x="182" y="1708"/>
                      <a:pt x="187" y="1706"/>
                    </a:cubicBezTo>
                    <a:cubicBezTo>
                      <a:pt x="309" y="1652"/>
                      <a:pt x="474" y="1623"/>
                      <a:pt x="638" y="1623"/>
                    </a:cubicBezTo>
                    <a:cubicBezTo>
                      <a:pt x="744" y="1623"/>
                      <a:pt x="848" y="1635"/>
                      <a:pt x="940" y="1659"/>
                    </a:cubicBezTo>
                    <a:cubicBezTo>
                      <a:pt x="1084" y="1697"/>
                      <a:pt x="1175" y="1769"/>
                      <a:pt x="1216" y="1851"/>
                    </a:cubicBezTo>
                    <a:cubicBezTo>
                      <a:pt x="1215" y="1851"/>
                      <a:pt x="1215" y="1851"/>
                      <a:pt x="1215" y="1851"/>
                    </a:cubicBezTo>
                    <a:cubicBezTo>
                      <a:pt x="1248" y="1917"/>
                      <a:pt x="1247" y="1990"/>
                      <a:pt x="1214" y="2054"/>
                    </a:cubicBezTo>
                    <a:lnTo>
                      <a:pt x="1214" y="2054"/>
                    </a:lnTo>
                    <a:cubicBezTo>
                      <a:pt x="1188" y="2106"/>
                      <a:pt x="1143" y="2149"/>
                      <a:pt x="1086" y="2184"/>
                    </a:cubicBezTo>
                    <a:moveTo>
                      <a:pt x="449" y="1822"/>
                    </a:moveTo>
                    <a:cubicBezTo>
                      <a:pt x="515" y="1822"/>
                      <a:pt x="583" y="1838"/>
                      <a:pt x="613" y="1869"/>
                    </a:cubicBezTo>
                    <a:cubicBezTo>
                      <a:pt x="641" y="1798"/>
                      <a:pt x="655" y="1723"/>
                      <a:pt x="707" y="1655"/>
                    </a:cubicBezTo>
                    <a:cubicBezTo>
                      <a:pt x="693" y="1654"/>
                      <a:pt x="678" y="1653"/>
                      <a:pt x="663" y="1653"/>
                    </a:cubicBezTo>
                    <a:cubicBezTo>
                      <a:pt x="657" y="1653"/>
                      <a:pt x="651" y="1653"/>
                      <a:pt x="645" y="1653"/>
                    </a:cubicBezTo>
                    <a:cubicBezTo>
                      <a:pt x="616" y="1653"/>
                      <a:pt x="586" y="1654"/>
                      <a:pt x="556" y="1656"/>
                    </a:cubicBezTo>
                    <a:cubicBezTo>
                      <a:pt x="532" y="1693"/>
                      <a:pt x="508" y="1732"/>
                      <a:pt x="479" y="1768"/>
                    </a:cubicBezTo>
                    <a:cubicBezTo>
                      <a:pt x="467" y="1785"/>
                      <a:pt x="453" y="1808"/>
                      <a:pt x="427" y="1823"/>
                    </a:cubicBezTo>
                    <a:cubicBezTo>
                      <a:pt x="434" y="1822"/>
                      <a:pt x="442" y="1822"/>
                      <a:pt x="449" y="1822"/>
                    </a:cubicBezTo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149">
                <a:extLst>
                  <a:ext uri="{FF2B5EF4-FFF2-40B4-BE49-F238E27FC236}">
                    <a16:creationId xmlns:a16="http://schemas.microsoft.com/office/drawing/2014/main" xmlns="" id="{6C40FEAC-CD82-4EEC-A82A-3A41EA821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96256" y="1922463"/>
                <a:ext cx="931863" cy="923925"/>
              </a:xfrm>
              <a:custGeom>
                <a:avLst/>
                <a:gdLst>
                  <a:gd name="T0" fmla="*/ 821 w 1869"/>
                  <a:gd name="T1" fmla="*/ 1852 h 1852"/>
                  <a:gd name="T2" fmla="*/ 883 w 1869"/>
                  <a:gd name="T3" fmla="*/ 1812 h 1852"/>
                  <a:gd name="T4" fmla="*/ 821 w 1869"/>
                  <a:gd name="T5" fmla="*/ 1852 h 1852"/>
                  <a:gd name="T6" fmla="*/ 1869 w 1869"/>
                  <a:gd name="T7" fmla="*/ 1779 h 1852"/>
                  <a:gd name="T8" fmla="*/ 1850 w 1869"/>
                  <a:gd name="T9" fmla="*/ 1648 h 1852"/>
                  <a:gd name="T10" fmla="*/ 1648 w 1869"/>
                  <a:gd name="T11" fmla="*/ 1121 h 1852"/>
                  <a:gd name="T12" fmla="*/ 1457 w 1869"/>
                  <a:gd name="T13" fmla="*/ 606 h 1852"/>
                  <a:gd name="T14" fmla="*/ 1387 w 1869"/>
                  <a:gd name="T15" fmla="*/ 349 h 1852"/>
                  <a:gd name="T16" fmla="*/ 1349 w 1869"/>
                  <a:gd name="T17" fmla="*/ 128 h 1852"/>
                  <a:gd name="T18" fmla="*/ 1183 w 1869"/>
                  <a:gd name="T19" fmla="*/ 49 h 1852"/>
                  <a:gd name="T20" fmla="*/ 1038 w 1869"/>
                  <a:gd name="T21" fmla="*/ 11 h 1852"/>
                  <a:gd name="T22" fmla="*/ 1311 w 1869"/>
                  <a:gd name="T23" fmla="*/ 562 h 1852"/>
                  <a:gd name="T24" fmla="*/ 1713 w 1869"/>
                  <a:gd name="T25" fmla="*/ 1724 h 1852"/>
                  <a:gd name="T26" fmla="*/ 1412 w 1869"/>
                  <a:gd name="T27" fmla="*/ 1674 h 1852"/>
                  <a:gd name="T28" fmla="*/ 1400 w 1869"/>
                  <a:gd name="T29" fmla="*/ 1674 h 1852"/>
                  <a:gd name="T30" fmla="*/ 951 w 1869"/>
                  <a:gd name="T31" fmla="*/ 1777 h 1852"/>
                  <a:gd name="T32" fmla="*/ 790 w 1869"/>
                  <a:gd name="T33" fmla="*/ 1707 h 1852"/>
                  <a:gd name="T34" fmla="*/ 360 w 1869"/>
                  <a:gd name="T35" fmla="*/ 651 h 1852"/>
                  <a:gd name="T36" fmla="*/ 363 w 1869"/>
                  <a:gd name="T37" fmla="*/ 112 h 1852"/>
                  <a:gd name="T38" fmla="*/ 0 w 1869"/>
                  <a:gd name="T39" fmla="*/ 478 h 1852"/>
                  <a:gd name="T40" fmla="*/ 0 w 1869"/>
                  <a:gd name="T41" fmla="*/ 478 h 1852"/>
                  <a:gd name="T42" fmla="*/ 0 w 1869"/>
                  <a:gd name="T43" fmla="*/ 478 h 1852"/>
                  <a:gd name="T44" fmla="*/ 435 w 1869"/>
                  <a:gd name="T45" fmla="*/ 81 h 1852"/>
                  <a:gd name="T46" fmla="*/ 889 w 1869"/>
                  <a:gd name="T47" fmla="*/ 0 h 1852"/>
                  <a:gd name="T48" fmla="*/ 1183 w 1869"/>
                  <a:gd name="T49" fmla="*/ 49 h 1852"/>
                  <a:gd name="T50" fmla="*/ 1349 w 1869"/>
                  <a:gd name="T51" fmla="*/ 128 h 1852"/>
                  <a:gd name="T52" fmla="*/ 1387 w 1869"/>
                  <a:gd name="T53" fmla="*/ 349 h 1852"/>
                  <a:gd name="T54" fmla="*/ 1457 w 1869"/>
                  <a:gd name="T55" fmla="*/ 606 h 1852"/>
                  <a:gd name="T56" fmla="*/ 1648 w 1869"/>
                  <a:gd name="T57" fmla="*/ 1121 h 1852"/>
                  <a:gd name="T58" fmla="*/ 1850 w 1869"/>
                  <a:gd name="T59" fmla="*/ 1648 h 1852"/>
                  <a:gd name="T60" fmla="*/ 1869 w 1869"/>
                  <a:gd name="T61" fmla="*/ 1779 h 1852"/>
                  <a:gd name="T62" fmla="*/ 1869 w 1869"/>
                  <a:gd name="T63" fmla="*/ 1779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69" h="1852">
                    <a:moveTo>
                      <a:pt x="821" y="1852"/>
                    </a:moveTo>
                    <a:cubicBezTo>
                      <a:pt x="840" y="1838"/>
                      <a:pt x="861" y="1825"/>
                      <a:pt x="883" y="1812"/>
                    </a:cubicBezTo>
                    <a:cubicBezTo>
                      <a:pt x="861" y="1825"/>
                      <a:pt x="840" y="1838"/>
                      <a:pt x="821" y="1852"/>
                    </a:cubicBezTo>
                    <a:close/>
                    <a:moveTo>
                      <a:pt x="1869" y="1779"/>
                    </a:moveTo>
                    <a:cubicBezTo>
                      <a:pt x="1869" y="1734"/>
                      <a:pt x="1860" y="1688"/>
                      <a:pt x="1850" y="1648"/>
                    </a:cubicBezTo>
                    <a:cubicBezTo>
                      <a:pt x="1807" y="1470"/>
                      <a:pt x="1725" y="1296"/>
                      <a:pt x="1648" y="1121"/>
                    </a:cubicBezTo>
                    <a:cubicBezTo>
                      <a:pt x="1573" y="951"/>
                      <a:pt x="1512" y="779"/>
                      <a:pt x="1457" y="606"/>
                    </a:cubicBezTo>
                    <a:cubicBezTo>
                      <a:pt x="1431" y="521"/>
                      <a:pt x="1405" y="435"/>
                      <a:pt x="1387" y="349"/>
                    </a:cubicBezTo>
                    <a:cubicBezTo>
                      <a:pt x="1378" y="308"/>
                      <a:pt x="1359" y="138"/>
                      <a:pt x="1349" y="128"/>
                    </a:cubicBezTo>
                    <a:cubicBezTo>
                      <a:pt x="1332" y="111"/>
                      <a:pt x="1214" y="62"/>
                      <a:pt x="1183" y="49"/>
                    </a:cubicBezTo>
                    <a:cubicBezTo>
                      <a:pt x="1139" y="31"/>
                      <a:pt x="1090" y="18"/>
                      <a:pt x="1038" y="11"/>
                    </a:cubicBezTo>
                    <a:cubicBezTo>
                      <a:pt x="1236" y="159"/>
                      <a:pt x="1276" y="412"/>
                      <a:pt x="1311" y="562"/>
                    </a:cubicBezTo>
                    <a:cubicBezTo>
                      <a:pt x="1400" y="940"/>
                      <a:pt x="1542" y="1335"/>
                      <a:pt x="1713" y="1724"/>
                    </a:cubicBezTo>
                    <a:cubicBezTo>
                      <a:pt x="1629" y="1691"/>
                      <a:pt x="1518" y="1674"/>
                      <a:pt x="1412" y="1674"/>
                    </a:cubicBezTo>
                    <a:cubicBezTo>
                      <a:pt x="1408" y="1674"/>
                      <a:pt x="1404" y="1674"/>
                      <a:pt x="1400" y="1674"/>
                    </a:cubicBezTo>
                    <a:cubicBezTo>
                      <a:pt x="1233" y="1676"/>
                      <a:pt x="1077" y="1718"/>
                      <a:pt x="951" y="1777"/>
                    </a:cubicBezTo>
                    <a:cubicBezTo>
                      <a:pt x="877" y="1774"/>
                      <a:pt x="817" y="1749"/>
                      <a:pt x="790" y="1707"/>
                    </a:cubicBezTo>
                    <a:cubicBezTo>
                      <a:pt x="578" y="1365"/>
                      <a:pt x="467" y="1006"/>
                      <a:pt x="360" y="651"/>
                    </a:cubicBezTo>
                    <a:cubicBezTo>
                      <a:pt x="305" y="469"/>
                      <a:pt x="280" y="282"/>
                      <a:pt x="363" y="112"/>
                    </a:cubicBezTo>
                    <a:cubicBezTo>
                      <a:pt x="163" y="206"/>
                      <a:pt x="46" y="336"/>
                      <a:pt x="0" y="478"/>
                    </a:cubicBezTo>
                    <a:lnTo>
                      <a:pt x="0" y="478"/>
                    </a:lnTo>
                    <a:lnTo>
                      <a:pt x="0" y="478"/>
                    </a:lnTo>
                    <a:cubicBezTo>
                      <a:pt x="52" y="320"/>
                      <a:pt x="190" y="176"/>
                      <a:pt x="435" y="81"/>
                    </a:cubicBezTo>
                    <a:cubicBezTo>
                      <a:pt x="556" y="34"/>
                      <a:pt x="726" y="0"/>
                      <a:pt x="889" y="0"/>
                    </a:cubicBezTo>
                    <a:cubicBezTo>
                      <a:pt x="996" y="0"/>
                      <a:pt x="1099" y="14"/>
                      <a:pt x="1183" y="49"/>
                    </a:cubicBezTo>
                    <a:cubicBezTo>
                      <a:pt x="1214" y="62"/>
                      <a:pt x="1332" y="111"/>
                      <a:pt x="1349" y="128"/>
                    </a:cubicBezTo>
                    <a:cubicBezTo>
                      <a:pt x="1359" y="138"/>
                      <a:pt x="1378" y="308"/>
                      <a:pt x="1387" y="349"/>
                    </a:cubicBezTo>
                    <a:cubicBezTo>
                      <a:pt x="1405" y="435"/>
                      <a:pt x="1431" y="521"/>
                      <a:pt x="1457" y="606"/>
                    </a:cubicBezTo>
                    <a:cubicBezTo>
                      <a:pt x="1512" y="779"/>
                      <a:pt x="1573" y="951"/>
                      <a:pt x="1648" y="1121"/>
                    </a:cubicBezTo>
                    <a:cubicBezTo>
                      <a:pt x="1725" y="1296"/>
                      <a:pt x="1807" y="1470"/>
                      <a:pt x="1850" y="1648"/>
                    </a:cubicBezTo>
                    <a:cubicBezTo>
                      <a:pt x="1860" y="1688"/>
                      <a:pt x="1869" y="1734"/>
                      <a:pt x="1869" y="1779"/>
                    </a:cubicBezTo>
                    <a:lnTo>
                      <a:pt x="1869" y="1779"/>
                    </a:lnTo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150">
                <a:extLst>
                  <a:ext uri="{FF2B5EF4-FFF2-40B4-BE49-F238E27FC236}">
                    <a16:creationId xmlns:a16="http://schemas.microsoft.com/office/drawing/2014/main" xmlns="" id="{BAA18337-7FAB-4031-BEDF-F3DC3B286B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1874838"/>
                <a:ext cx="1041400" cy="908050"/>
              </a:xfrm>
              <a:custGeom>
                <a:avLst/>
                <a:gdLst>
                  <a:gd name="T0" fmla="*/ 1158 w 2088"/>
                  <a:gd name="T1" fmla="*/ 1822 h 1822"/>
                  <a:gd name="T2" fmla="*/ 882 w 2088"/>
                  <a:gd name="T3" fmla="*/ 1630 h 1822"/>
                  <a:gd name="T4" fmla="*/ 580 w 2088"/>
                  <a:gd name="T5" fmla="*/ 1594 h 1822"/>
                  <a:gd name="T6" fmla="*/ 129 w 2088"/>
                  <a:gd name="T7" fmla="*/ 1677 h 1822"/>
                  <a:gd name="T8" fmla="*/ 115 w 2088"/>
                  <a:gd name="T9" fmla="*/ 1684 h 1822"/>
                  <a:gd name="T10" fmla="*/ 255 w 2088"/>
                  <a:gd name="T11" fmla="*/ 1265 h 1822"/>
                  <a:gd name="T12" fmla="*/ 509 w 2088"/>
                  <a:gd name="T13" fmla="*/ 672 h 1822"/>
                  <a:gd name="T14" fmla="*/ 763 w 2088"/>
                  <a:gd name="T15" fmla="*/ 69 h 1822"/>
                  <a:gd name="T16" fmla="*/ 458 w 2088"/>
                  <a:gd name="T17" fmla="*/ 181 h 1822"/>
                  <a:gd name="T18" fmla="*/ 458 w 2088"/>
                  <a:gd name="T19" fmla="*/ 181 h 1822"/>
                  <a:gd name="T20" fmla="*/ 458 w 2088"/>
                  <a:gd name="T21" fmla="*/ 181 h 1822"/>
                  <a:gd name="T22" fmla="*/ 1261 w 2088"/>
                  <a:gd name="T23" fmla="*/ 0 h 1822"/>
                  <a:gd name="T24" fmla="*/ 1322 w 2088"/>
                  <a:gd name="T25" fmla="*/ 1 h 1822"/>
                  <a:gd name="T26" fmla="*/ 1767 w 2088"/>
                  <a:gd name="T27" fmla="*/ 87 h 1822"/>
                  <a:gd name="T28" fmla="*/ 2088 w 2088"/>
                  <a:gd name="T29" fmla="*/ 341 h 1822"/>
                  <a:gd name="T30" fmla="*/ 2088 w 2088"/>
                  <a:gd name="T31" fmla="*/ 341 h 1822"/>
                  <a:gd name="T32" fmla="*/ 2088 w 2088"/>
                  <a:gd name="T33" fmla="*/ 341 h 1822"/>
                  <a:gd name="T34" fmla="*/ 1819 w 2088"/>
                  <a:gd name="T35" fmla="*/ 109 h 1822"/>
                  <a:gd name="T36" fmla="*/ 1840 w 2088"/>
                  <a:gd name="T37" fmla="*/ 661 h 1822"/>
                  <a:gd name="T38" fmla="*/ 1296 w 2088"/>
                  <a:gd name="T39" fmla="*/ 1752 h 1822"/>
                  <a:gd name="T40" fmla="*/ 1158 w 2088"/>
                  <a:gd name="T41" fmla="*/ 1822 h 1822"/>
                  <a:gd name="T42" fmla="*/ 0 w 2088"/>
                  <a:gd name="T43" fmla="*/ 1813 h 1822"/>
                  <a:gd name="T44" fmla="*/ 0 w 2088"/>
                  <a:gd name="T45" fmla="*/ 1813 h 1822"/>
                  <a:gd name="T46" fmla="*/ 0 w 2088"/>
                  <a:gd name="T47" fmla="*/ 1813 h 1822"/>
                  <a:gd name="T48" fmla="*/ 0 w 2088"/>
                  <a:gd name="T49" fmla="*/ 1813 h 1822"/>
                  <a:gd name="T50" fmla="*/ 1 w 2088"/>
                  <a:gd name="T51" fmla="*/ 1803 h 1822"/>
                  <a:gd name="T52" fmla="*/ 0 w 2088"/>
                  <a:gd name="T53" fmla="*/ 1811 h 1822"/>
                  <a:gd name="T54" fmla="*/ 0 w 2088"/>
                  <a:gd name="T55" fmla="*/ 1813 h 1822"/>
                  <a:gd name="T56" fmla="*/ 1 w 2088"/>
                  <a:gd name="T57" fmla="*/ 1803 h 1822"/>
                  <a:gd name="T58" fmla="*/ 1 w 2088"/>
                  <a:gd name="T59" fmla="*/ 1803 h 1822"/>
                  <a:gd name="T60" fmla="*/ 1 w 2088"/>
                  <a:gd name="T61" fmla="*/ 1803 h 18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088" h="1822">
                    <a:moveTo>
                      <a:pt x="1158" y="1822"/>
                    </a:moveTo>
                    <a:cubicBezTo>
                      <a:pt x="1117" y="1740"/>
                      <a:pt x="1026" y="1668"/>
                      <a:pt x="882" y="1630"/>
                    </a:cubicBezTo>
                    <a:cubicBezTo>
                      <a:pt x="790" y="1606"/>
                      <a:pt x="686" y="1594"/>
                      <a:pt x="580" y="1594"/>
                    </a:cubicBezTo>
                    <a:cubicBezTo>
                      <a:pt x="416" y="1594"/>
                      <a:pt x="251" y="1623"/>
                      <a:pt x="129" y="1677"/>
                    </a:cubicBezTo>
                    <a:cubicBezTo>
                      <a:pt x="124" y="1679"/>
                      <a:pt x="119" y="1682"/>
                      <a:pt x="115" y="1684"/>
                    </a:cubicBezTo>
                    <a:cubicBezTo>
                      <a:pt x="95" y="1547"/>
                      <a:pt x="211" y="1389"/>
                      <a:pt x="255" y="1265"/>
                    </a:cubicBezTo>
                    <a:cubicBezTo>
                      <a:pt x="326" y="1065"/>
                      <a:pt x="450" y="873"/>
                      <a:pt x="509" y="672"/>
                    </a:cubicBezTo>
                    <a:cubicBezTo>
                      <a:pt x="562" y="490"/>
                      <a:pt x="599" y="253"/>
                      <a:pt x="763" y="69"/>
                    </a:cubicBezTo>
                    <a:cubicBezTo>
                      <a:pt x="655" y="99"/>
                      <a:pt x="554" y="137"/>
                      <a:pt x="458" y="181"/>
                    </a:cubicBezTo>
                    <a:lnTo>
                      <a:pt x="458" y="181"/>
                    </a:lnTo>
                    <a:lnTo>
                      <a:pt x="458" y="181"/>
                    </a:lnTo>
                    <a:cubicBezTo>
                      <a:pt x="689" y="74"/>
                      <a:pt x="955" y="0"/>
                      <a:pt x="1261" y="0"/>
                    </a:cubicBezTo>
                    <a:cubicBezTo>
                      <a:pt x="1281" y="0"/>
                      <a:pt x="1301" y="1"/>
                      <a:pt x="1322" y="1"/>
                    </a:cubicBezTo>
                    <a:cubicBezTo>
                      <a:pt x="1482" y="6"/>
                      <a:pt x="1636" y="37"/>
                      <a:pt x="1767" y="87"/>
                    </a:cubicBezTo>
                    <a:cubicBezTo>
                      <a:pt x="1939" y="154"/>
                      <a:pt x="2031" y="233"/>
                      <a:pt x="2088" y="341"/>
                    </a:cubicBezTo>
                    <a:lnTo>
                      <a:pt x="2088" y="341"/>
                    </a:lnTo>
                    <a:lnTo>
                      <a:pt x="2088" y="341"/>
                    </a:lnTo>
                    <a:cubicBezTo>
                      <a:pt x="2037" y="245"/>
                      <a:pt x="1958" y="171"/>
                      <a:pt x="1819" y="109"/>
                    </a:cubicBezTo>
                    <a:cubicBezTo>
                      <a:pt x="1937" y="282"/>
                      <a:pt x="1912" y="490"/>
                      <a:pt x="1840" y="661"/>
                    </a:cubicBezTo>
                    <a:cubicBezTo>
                      <a:pt x="1686" y="1029"/>
                      <a:pt x="1444" y="1384"/>
                      <a:pt x="1296" y="1752"/>
                    </a:cubicBezTo>
                    <a:cubicBezTo>
                      <a:pt x="1278" y="1797"/>
                      <a:pt x="1221" y="1818"/>
                      <a:pt x="1158" y="1822"/>
                    </a:cubicBezTo>
                    <a:moveTo>
                      <a:pt x="0" y="1813"/>
                    </a:moveTo>
                    <a:cubicBezTo>
                      <a:pt x="0" y="1813"/>
                      <a:pt x="0" y="1813"/>
                      <a:pt x="0" y="1813"/>
                    </a:cubicBezTo>
                    <a:cubicBezTo>
                      <a:pt x="0" y="1813"/>
                      <a:pt x="0" y="1813"/>
                      <a:pt x="0" y="1813"/>
                    </a:cubicBezTo>
                    <a:close/>
                    <a:moveTo>
                      <a:pt x="0" y="1813"/>
                    </a:moveTo>
                    <a:cubicBezTo>
                      <a:pt x="0" y="1810"/>
                      <a:pt x="0" y="1806"/>
                      <a:pt x="1" y="1803"/>
                    </a:cubicBezTo>
                    <a:cubicBezTo>
                      <a:pt x="0" y="1806"/>
                      <a:pt x="0" y="1808"/>
                      <a:pt x="0" y="1811"/>
                    </a:cubicBezTo>
                    <a:cubicBezTo>
                      <a:pt x="0" y="1811"/>
                      <a:pt x="0" y="1812"/>
                      <a:pt x="0" y="1813"/>
                    </a:cubicBezTo>
                    <a:moveTo>
                      <a:pt x="1" y="1803"/>
                    </a:moveTo>
                    <a:cubicBezTo>
                      <a:pt x="1" y="1803"/>
                      <a:pt x="1" y="1803"/>
                      <a:pt x="1" y="1803"/>
                    </a:cubicBezTo>
                    <a:cubicBezTo>
                      <a:pt x="1" y="1803"/>
                      <a:pt x="1" y="1803"/>
                      <a:pt x="1" y="1803"/>
                    </a:cubicBezTo>
                    <a:close/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151">
                <a:extLst>
                  <a:ext uri="{FF2B5EF4-FFF2-40B4-BE49-F238E27FC236}">
                    <a16:creationId xmlns:a16="http://schemas.microsoft.com/office/drawing/2014/main" xmlns="" id="{5ED1E8E5-E944-4FBC-9FBA-11404BEA7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994" y="2808288"/>
                <a:ext cx="34925" cy="17463"/>
              </a:xfrm>
              <a:custGeom>
                <a:avLst/>
                <a:gdLst>
                  <a:gd name="T0" fmla="*/ 0 w 68"/>
                  <a:gd name="T1" fmla="*/ 35 h 35"/>
                  <a:gd name="T2" fmla="*/ 68 w 68"/>
                  <a:gd name="T3" fmla="*/ 0 h 35"/>
                  <a:gd name="T4" fmla="*/ 68 w 68"/>
                  <a:gd name="T5" fmla="*/ 0 h 35"/>
                  <a:gd name="T6" fmla="*/ 0 w 68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5">
                    <a:moveTo>
                      <a:pt x="0" y="35"/>
                    </a:moveTo>
                    <a:cubicBezTo>
                      <a:pt x="22" y="23"/>
                      <a:pt x="44" y="11"/>
                      <a:pt x="68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5" y="11"/>
                      <a:pt x="22" y="23"/>
                      <a:pt x="0" y="35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152">
                <a:extLst>
                  <a:ext uri="{FF2B5EF4-FFF2-40B4-BE49-F238E27FC236}">
                    <a16:creationId xmlns:a16="http://schemas.microsoft.com/office/drawing/2014/main" xmlns="" id="{94E1C3F5-862F-413D-8139-D6B4CD247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256" y="1978025"/>
                <a:ext cx="474663" cy="952500"/>
              </a:xfrm>
              <a:custGeom>
                <a:avLst/>
                <a:gdLst>
                  <a:gd name="T0" fmla="*/ 695 w 951"/>
                  <a:gd name="T1" fmla="*/ 1909 h 1909"/>
                  <a:gd name="T2" fmla="*/ 679 w 951"/>
                  <a:gd name="T3" fmla="*/ 1866 h 1909"/>
                  <a:gd name="T4" fmla="*/ 596 w 951"/>
                  <a:gd name="T5" fmla="*/ 1662 h 1909"/>
                  <a:gd name="T6" fmla="*/ 375 w 951"/>
                  <a:gd name="T7" fmla="*/ 1208 h 1909"/>
                  <a:gd name="T8" fmla="*/ 0 w 951"/>
                  <a:gd name="T9" fmla="*/ 366 h 1909"/>
                  <a:gd name="T10" fmla="*/ 363 w 951"/>
                  <a:gd name="T11" fmla="*/ 0 h 1909"/>
                  <a:gd name="T12" fmla="*/ 360 w 951"/>
                  <a:gd name="T13" fmla="*/ 539 h 1909"/>
                  <a:gd name="T14" fmla="*/ 790 w 951"/>
                  <a:gd name="T15" fmla="*/ 1595 h 1909"/>
                  <a:gd name="T16" fmla="*/ 951 w 951"/>
                  <a:gd name="T17" fmla="*/ 1665 h 1909"/>
                  <a:gd name="T18" fmla="*/ 883 w 951"/>
                  <a:gd name="T19" fmla="*/ 1700 h 1909"/>
                  <a:gd name="T20" fmla="*/ 821 w 951"/>
                  <a:gd name="T21" fmla="*/ 1740 h 1909"/>
                  <a:gd name="T22" fmla="*/ 821 w 951"/>
                  <a:gd name="T23" fmla="*/ 1740 h 1909"/>
                  <a:gd name="T24" fmla="*/ 695 w 951"/>
                  <a:gd name="T25" fmla="*/ 1909 h 1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51" h="1909">
                    <a:moveTo>
                      <a:pt x="695" y="1909"/>
                    </a:moveTo>
                    <a:cubicBezTo>
                      <a:pt x="690" y="1894"/>
                      <a:pt x="684" y="1880"/>
                      <a:pt x="679" y="1866"/>
                    </a:cubicBezTo>
                    <a:cubicBezTo>
                      <a:pt x="655" y="1797"/>
                      <a:pt x="626" y="1730"/>
                      <a:pt x="596" y="1662"/>
                    </a:cubicBezTo>
                    <a:cubicBezTo>
                      <a:pt x="527" y="1510"/>
                      <a:pt x="449" y="1359"/>
                      <a:pt x="375" y="1208"/>
                    </a:cubicBezTo>
                    <a:cubicBezTo>
                      <a:pt x="238" y="929"/>
                      <a:pt x="108" y="649"/>
                      <a:pt x="0" y="366"/>
                    </a:cubicBezTo>
                    <a:cubicBezTo>
                      <a:pt x="46" y="224"/>
                      <a:pt x="163" y="94"/>
                      <a:pt x="363" y="0"/>
                    </a:cubicBezTo>
                    <a:cubicBezTo>
                      <a:pt x="280" y="170"/>
                      <a:pt x="305" y="357"/>
                      <a:pt x="360" y="539"/>
                    </a:cubicBezTo>
                    <a:cubicBezTo>
                      <a:pt x="467" y="894"/>
                      <a:pt x="578" y="1253"/>
                      <a:pt x="790" y="1595"/>
                    </a:cubicBezTo>
                    <a:cubicBezTo>
                      <a:pt x="817" y="1637"/>
                      <a:pt x="877" y="1662"/>
                      <a:pt x="951" y="1665"/>
                    </a:cubicBezTo>
                    <a:cubicBezTo>
                      <a:pt x="927" y="1676"/>
                      <a:pt x="905" y="1688"/>
                      <a:pt x="883" y="1700"/>
                    </a:cubicBezTo>
                    <a:cubicBezTo>
                      <a:pt x="861" y="1713"/>
                      <a:pt x="840" y="1726"/>
                      <a:pt x="821" y="1740"/>
                    </a:cubicBezTo>
                    <a:lnTo>
                      <a:pt x="821" y="1740"/>
                    </a:lnTo>
                    <a:cubicBezTo>
                      <a:pt x="749" y="1791"/>
                      <a:pt x="704" y="1851"/>
                      <a:pt x="695" y="1909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153">
                <a:extLst>
                  <a:ext uri="{FF2B5EF4-FFF2-40B4-BE49-F238E27FC236}">
                    <a16:creationId xmlns:a16="http://schemas.microsoft.com/office/drawing/2014/main" xmlns="" id="{B29D7690-61FA-4D83-83A1-7BF6EC275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331" y="2781300"/>
                <a:ext cx="77788" cy="66675"/>
              </a:xfrm>
              <a:custGeom>
                <a:avLst/>
                <a:gdLst>
                  <a:gd name="T0" fmla="*/ 145 w 156"/>
                  <a:gd name="T1" fmla="*/ 134 h 134"/>
                  <a:gd name="T2" fmla="*/ 1 w 156"/>
                  <a:gd name="T3" fmla="*/ 0 h 134"/>
                  <a:gd name="T4" fmla="*/ 0 w 156"/>
                  <a:gd name="T5" fmla="*/ 0 h 134"/>
                  <a:gd name="T6" fmla="*/ 145 w 156"/>
                  <a:gd name="T7" fmla="*/ 134 h 134"/>
                  <a:gd name="T8" fmla="*/ 156 w 156"/>
                  <a:gd name="T9" fmla="*/ 55 h 134"/>
                  <a:gd name="T10" fmla="*/ 145 w 156"/>
                  <a:gd name="T1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134">
                    <a:moveTo>
                      <a:pt x="145" y="134"/>
                    </a:moveTo>
                    <a:cubicBezTo>
                      <a:pt x="138" y="76"/>
                      <a:pt x="81" y="32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81" y="31"/>
                      <a:pt x="138" y="76"/>
                      <a:pt x="145" y="134"/>
                    </a:cubicBezTo>
                    <a:cubicBezTo>
                      <a:pt x="153" y="108"/>
                      <a:pt x="156" y="82"/>
                      <a:pt x="156" y="55"/>
                    </a:cubicBezTo>
                    <a:cubicBezTo>
                      <a:pt x="156" y="82"/>
                      <a:pt x="153" y="108"/>
                      <a:pt x="145" y="134"/>
                    </a:cubicBezTo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154">
                <a:extLst>
                  <a:ext uri="{FF2B5EF4-FFF2-40B4-BE49-F238E27FC236}">
                    <a16:creationId xmlns:a16="http://schemas.microsoft.com/office/drawing/2014/main" xmlns="" id="{86A743F2-98AD-454F-A5B1-A36FD7370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3781" y="1927225"/>
                <a:ext cx="414338" cy="920750"/>
              </a:xfrm>
              <a:custGeom>
                <a:avLst/>
                <a:gdLst>
                  <a:gd name="T0" fmla="*/ 820 w 831"/>
                  <a:gd name="T1" fmla="*/ 1847 h 1847"/>
                  <a:gd name="T2" fmla="*/ 675 w 831"/>
                  <a:gd name="T3" fmla="*/ 1713 h 1847"/>
                  <a:gd name="T4" fmla="*/ 273 w 831"/>
                  <a:gd name="T5" fmla="*/ 551 h 1847"/>
                  <a:gd name="T6" fmla="*/ 0 w 831"/>
                  <a:gd name="T7" fmla="*/ 0 h 1847"/>
                  <a:gd name="T8" fmla="*/ 145 w 831"/>
                  <a:gd name="T9" fmla="*/ 38 h 1847"/>
                  <a:gd name="T10" fmla="*/ 311 w 831"/>
                  <a:gd name="T11" fmla="*/ 117 h 1847"/>
                  <a:gd name="T12" fmla="*/ 349 w 831"/>
                  <a:gd name="T13" fmla="*/ 338 h 1847"/>
                  <a:gd name="T14" fmla="*/ 419 w 831"/>
                  <a:gd name="T15" fmla="*/ 595 h 1847"/>
                  <a:gd name="T16" fmla="*/ 610 w 831"/>
                  <a:gd name="T17" fmla="*/ 1110 h 1847"/>
                  <a:gd name="T18" fmla="*/ 812 w 831"/>
                  <a:gd name="T19" fmla="*/ 1637 h 1847"/>
                  <a:gd name="T20" fmla="*/ 831 w 831"/>
                  <a:gd name="T21" fmla="*/ 1768 h 1847"/>
                  <a:gd name="T22" fmla="*/ 820 w 831"/>
                  <a:gd name="T23" fmla="*/ 1847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31" h="1847">
                    <a:moveTo>
                      <a:pt x="820" y="1847"/>
                    </a:moveTo>
                    <a:cubicBezTo>
                      <a:pt x="813" y="1789"/>
                      <a:pt x="756" y="1744"/>
                      <a:pt x="675" y="1713"/>
                    </a:cubicBezTo>
                    <a:cubicBezTo>
                      <a:pt x="504" y="1324"/>
                      <a:pt x="362" y="929"/>
                      <a:pt x="273" y="551"/>
                    </a:cubicBezTo>
                    <a:cubicBezTo>
                      <a:pt x="238" y="401"/>
                      <a:pt x="198" y="148"/>
                      <a:pt x="0" y="0"/>
                    </a:cubicBezTo>
                    <a:cubicBezTo>
                      <a:pt x="52" y="7"/>
                      <a:pt x="101" y="20"/>
                      <a:pt x="145" y="38"/>
                    </a:cubicBezTo>
                    <a:cubicBezTo>
                      <a:pt x="176" y="51"/>
                      <a:pt x="294" y="100"/>
                      <a:pt x="311" y="117"/>
                    </a:cubicBezTo>
                    <a:cubicBezTo>
                      <a:pt x="321" y="127"/>
                      <a:pt x="340" y="297"/>
                      <a:pt x="349" y="338"/>
                    </a:cubicBezTo>
                    <a:cubicBezTo>
                      <a:pt x="367" y="424"/>
                      <a:pt x="393" y="510"/>
                      <a:pt x="419" y="595"/>
                    </a:cubicBezTo>
                    <a:cubicBezTo>
                      <a:pt x="474" y="768"/>
                      <a:pt x="535" y="940"/>
                      <a:pt x="610" y="1110"/>
                    </a:cubicBezTo>
                    <a:cubicBezTo>
                      <a:pt x="687" y="1285"/>
                      <a:pt x="769" y="1459"/>
                      <a:pt x="812" y="1637"/>
                    </a:cubicBezTo>
                    <a:cubicBezTo>
                      <a:pt x="822" y="1677"/>
                      <a:pt x="831" y="1723"/>
                      <a:pt x="831" y="1768"/>
                    </a:cubicBezTo>
                    <a:cubicBezTo>
                      <a:pt x="831" y="1795"/>
                      <a:pt x="828" y="1821"/>
                      <a:pt x="820" y="1847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155">
                <a:extLst>
                  <a:ext uri="{FF2B5EF4-FFF2-40B4-BE49-F238E27FC236}">
                    <a16:creationId xmlns:a16="http://schemas.microsoft.com/office/drawing/2014/main" xmlns="" id="{708E72C0-8E82-4F6B-8D5B-2DADACB81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8281" y="2778125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156">
                <a:extLst>
                  <a:ext uri="{FF2B5EF4-FFF2-40B4-BE49-F238E27FC236}">
                    <a16:creationId xmlns:a16="http://schemas.microsoft.com/office/drawing/2014/main" xmlns="" id="{C91B08AB-06F4-4B44-A9B6-431758EEA3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2714625"/>
                <a:ext cx="57150" cy="63500"/>
              </a:xfrm>
              <a:custGeom>
                <a:avLst/>
                <a:gdLst>
                  <a:gd name="T0" fmla="*/ 0 w 115"/>
                  <a:gd name="T1" fmla="*/ 129 h 129"/>
                  <a:gd name="T2" fmla="*/ 0 w 115"/>
                  <a:gd name="T3" fmla="*/ 129 h 129"/>
                  <a:gd name="T4" fmla="*/ 0 w 115"/>
                  <a:gd name="T5" fmla="*/ 129 h 129"/>
                  <a:gd name="T6" fmla="*/ 1 w 115"/>
                  <a:gd name="T7" fmla="*/ 119 h 129"/>
                  <a:gd name="T8" fmla="*/ 1 w 115"/>
                  <a:gd name="T9" fmla="*/ 119 h 129"/>
                  <a:gd name="T10" fmla="*/ 1 w 115"/>
                  <a:gd name="T11" fmla="*/ 119 h 129"/>
                  <a:gd name="T12" fmla="*/ 1 w 115"/>
                  <a:gd name="T13" fmla="*/ 119 h 129"/>
                  <a:gd name="T14" fmla="*/ 115 w 115"/>
                  <a:gd name="T15" fmla="*/ 0 h 129"/>
                  <a:gd name="T16" fmla="*/ 115 w 115"/>
                  <a:gd name="T17" fmla="*/ 0 h 129"/>
                  <a:gd name="T18" fmla="*/ 1 w 115"/>
                  <a:gd name="T19" fmla="*/ 1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129">
                    <a:moveTo>
                      <a:pt x="0" y="129"/>
                    </a:moveTo>
                    <a:lnTo>
                      <a:pt x="0" y="129"/>
                    </a:lnTo>
                    <a:lnTo>
                      <a:pt x="0" y="129"/>
                    </a:lnTo>
                    <a:close/>
                    <a:moveTo>
                      <a:pt x="1" y="119"/>
                    </a:moveTo>
                    <a:cubicBezTo>
                      <a:pt x="1" y="119"/>
                      <a:pt x="1" y="119"/>
                      <a:pt x="1" y="119"/>
                    </a:cubicBezTo>
                    <a:cubicBezTo>
                      <a:pt x="1" y="119"/>
                      <a:pt x="1" y="119"/>
                      <a:pt x="1" y="119"/>
                    </a:cubicBezTo>
                    <a:close/>
                    <a:moveTo>
                      <a:pt x="1" y="119"/>
                    </a:moveTo>
                    <a:cubicBezTo>
                      <a:pt x="5" y="73"/>
                      <a:pt x="51" y="31"/>
                      <a:pt x="115" y="0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32"/>
                      <a:pt x="5" y="73"/>
                      <a:pt x="1" y="119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157">
                <a:extLst>
                  <a:ext uri="{FF2B5EF4-FFF2-40B4-BE49-F238E27FC236}">
                    <a16:creationId xmlns:a16="http://schemas.microsoft.com/office/drawing/2014/main" xmlns="" id="{A60D39FC-0A70-4712-88C8-AD7F25416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5581" y="1908175"/>
                <a:ext cx="393700" cy="871538"/>
              </a:xfrm>
              <a:custGeom>
                <a:avLst/>
                <a:gdLst>
                  <a:gd name="T0" fmla="*/ 27 w 790"/>
                  <a:gd name="T1" fmla="*/ 1745 h 1745"/>
                  <a:gd name="T2" fmla="*/ 0 w 790"/>
                  <a:gd name="T3" fmla="*/ 1639 h 1745"/>
                  <a:gd name="T4" fmla="*/ 4 w 790"/>
                  <a:gd name="T5" fmla="*/ 1592 h 1745"/>
                  <a:gd name="T6" fmla="*/ 106 w 790"/>
                  <a:gd name="T7" fmla="*/ 1342 h 1745"/>
                  <a:gd name="T8" fmla="*/ 215 w 790"/>
                  <a:gd name="T9" fmla="*/ 1097 h 1745"/>
                  <a:gd name="T10" fmla="*/ 380 w 790"/>
                  <a:gd name="T11" fmla="*/ 609 h 1745"/>
                  <a:gd name="T12" fmla="*/ 458 w 790"/>
                  <a:gd name="T13" fmla="*/ 354 h 1745"/>
                  <a:gd name="T14" fmla="*/ 492 w 790"/>
                  <a:gd name="T15" fmla="*/ 174 h 1745"/>
                  <a:gd name="T16" fmla="*/ 492 w 790"/>
                  <a:gd name="T17" fmla="*/ 174 h 1745"/>
                  <a:gd name="T18" fmla="*/ 486 w 790"/>
                  <a:gd name="T19" fmla="*/ 113 h 1745"/>
                  <a:gd name="T20" fmla="*/ 485 w 790"/>
                  <a:gd name="T21" fmla="*/ 112 h 1745"/>
                  <a:gd name="T22" fmla="*/ 790 w 790"/>
                  <a:gd name="T23" fmla="*/ 0 h 1745"/>
                  <a:gd name="T24" fmla="*/ 536 w 790"/>
                  <a:gd name="T25" fmla="*/ 603 h 1745"/>
                  <a:gd name="T26" fmla="*/ 282 w 790"/>
                  <a:gd name="T27" fmla="*/ 1196 h 1745"/>
                  <a:gd name="T28" fmla="*/ 142 w 790"/>
                  <a:gd name="T29" fmla="*/ 1615 h 1745"/>
                  <a:gd name="T30" fmla="*/ 28 w 790"/>
                  <a:gd name="T31" fmla="*/ 1734 h 1745"/>
                  <a:gd name="T32" fmla="*/ 28 w 790"/>
                  <a:gd name="T33" fmla="*/ 1734 h 1745"/>
                  <a:gd name="T34" fmla="*/ 28 w 790"/>
                  <a:gd name="T35" fmla="*/ 1734 h 1745"/>
                  <a:gd name="T36" fmla="*/ 27 w 790"/>
                  <a:gd name="T37" fmla="*/ 1744 h 1745"/>
                  <a:gd name="T38" fmla="*/ 27 w 790"/>
                  <a:gd name="T39" fmla="*/ 1744 h 1745"/>
                  <a:gd name="T40" fmla="*/ 27 w 790"/>
                  <a:gd name="T41" fmla="*/ 1744 h 1745"/>
                  <a:gd name="T42" fmla="*/ 27 w 790"/>
                  <a:gd name="T43" fmla="*/ 1745 h 1745"/>
                  <a:gd name="T44" fmla="*/ 27 w 790"/>
                  <a:gd name="T45" fmla="*/ 1745 h 1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90" h="1745">
                    <a:moveTo>
                      <a:pt x="27" y="1745"/>
                    </a:moveTo>
                    <a:cubicBezTo>
                      <a:pt x="7" y="1711"/>
                      <a:pt x="0" y="1675"/>
                      <a:pt x="0" y="1639"/>
                    </a:cubicBezTo>
                    <a:cubicBezTo>
                      <a:pt x="0" y="1623"/>
                      <a:pt x="1" y="1608"/>
                      <a:pt x="4" y="1592"/>
                    </a:cubicBezTo>
                    <a:cubicBezTo>
                      <a:pt x="17" y="1508"/>
                      <a:pt x="67" y="1424"/>
                      <a:pt x="106" y="1342"/>
                    </a:cubicBezTo>
                    <a:cubicBezTo>
                      <a:pt x="146" y="1261"/>
                      <a:pt x="181" y="1179"/>
                      <a:pt x="215" y="1097"/>
                    </a:cubicBezTo>
                    <a:cubicBezTo>
                      <a:pt x="281" y="935"/>
                      <a:pt x="331" y="772"/>
                      <a:pt x="380" y="609"/>
                    </a:cubicBezTo>
                    <a:cubicBezTo>
                      <a:pt x="406" y="524"/>
                      <a:pt x="433" y="439"/>
                      <a:pt x="458" y="354"/>
                    </a:cubicBezTo>
                    <a:cubicBezTo>
                      <a:pt x="476" y="295"/>
                      <a:pt x="492" y="234"/>
                      <a:pt x="492" y="174"/>
                    </a:cubicBezTo>
                    <a:lnTo>
                      <a:pt x="492" y="174"/>
                    </a:lnTo>
                    <a:cubicBezTo>
                      <a:pt x="492" y="153"/>
                      <a:pt x="490" y="133"/>
                      <a:pt x="486" y="113"/>
                    </a:cubicBezTo>
                    <a:lnTo>
                      <a:pt x="485" y="112"/>
                    </a:lnTo>
                    <a:cubicBezTo>
                      <a:pt x="581" y="68"/>
                      <a:pt x="682" y="30"/>
                      <a:pt x="790" y="0"/>
                    </a:cubicBezTo>
                    <a:cubicBezTo>
                      <a:pt x="626" y="184"/>
                      <a:pt x="589" y="421"/>
                      <a:pt x="536" y="603"/>
                    </a:cubicBezTo>
                    <a:cubicBezTo>
                      <a:pt x="477" y="804"/>
                      <a:pt x="353" y="996"/>
                      <a:pt x="282" y="1196"/>
                    </a:cubicBezTo>
                    <a:cubicBezTo>
                      <a:pt x="238" y="1320"/>
                      <a:pt x="122" y="1478"/>
                      <a:pt x="142" y="1615"/>
                    </a:cubicBezTo>
                    <a:cubicBezTo>
                      <a:pt x="78" y="1646"/>
                      <a:pt x="32" y="1688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7" y="1737"/>
                      <a:pt x="27" y="1741"/>
                      <a:pt x="27" y="1744"/>
                    </a:cubicBezTo>
                    <a:lnTo>
                      <a:pt x="27" y="1744"/>
                    </a:lnTo>
                    <a:cubicBezTo>
                      <a:pt x="27" y="1744"/>
                      <a:pt x="27" y="1744"/>
                      <a:pt x="27" y="1744"/>
                    </a:cubicBezTo>
                    <a:cubicBezTo>
                      <a:pt x="27" y="1745"/>
                      <a:pt x="27" y="1745"/>
                      <a:pt x="27" y="1745"/>
                    </a:cubicBezTo>
                    <a:lnTo>
                      <a:pt x="27" y="1745"/>
                    </a:ln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158">
                <a:extLst>
                  <a:ext uri="{FF2B5EF4-FFF2-40B4-BE49-F238E27FC236}">
                    <a16:creationId xmlns:a16="http://schemas.microsoft.com/office/drawing/2014/main" xmlns="" id="{CA006D95-93F9-4429-8C4D-5E68EE184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4544" y="2782888"/>
                <a:ext cx="17463" cy="101600"/>
              </a:xfrm>
              <a:custGeom>
                <a:avLst/>
                <a:gdLst>
                  <a:gd name="T0" fmla="*/ 0 w 34"/>
                  <a:gd name="T1" fmla="*/ 203 h 203"/>
                  <a:gd name="T2" fmla="*/ 1 w 34"/>
                  <a:gd name="T3" fmla="*/ 0 h 203"/>
                  <a:gd name="T4" fmla="*/ 2 w 34"/>
                  <a:gd name="T5" fmla="*/ 0 h 203"/>
                  <a:gd name="T6" fmla="*/ 26 w 34"/>
                  <a:gd name="T7" fmla="*/ 101 h 203"/>
                  <a:gd name="T8" fmla="*/ 0 w 34"/>
                  <a:gd name="T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03">
                    <a:moveTo>
                      <a:pt x="0" y="203"/>
                    </a:moveTo>
                    <a:cubicBezTo>
                      <a:pt x="33" y="139"/>
                      <a:pt x="34" y="66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8" y="33"/>
                      <a:pt x="26" y="67"/>
                      <a:pt x="26" y="101"/>
                    </a:cubicBezTo>
                    <a:cubicBezTo>
                      <a:pt x="26" y="136"/>
                      <a:pt x="17" y="171"/>
                      <a:pt x="0" y="203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159">
                <a:extLst>
                  <a:ext uri="{FF2B5EF4-FFF2-40B4-BE49-F238E27FC236}">
                    <a16:creationId xmlns:a16="http://schemas.microsoft.com/office/drawing/2014/main" xmlns="" id="{33A6B705-C484-4350-987C-C9E9E9BC3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1519" y="1928813"/>
                <a:ext cx="538163" cy="1025525"/>
              </a:xfrm>
              <a:custGeom>
                <a:avLst/>
                <a:gdLst>
                  <a:gd name="T0" fmla="*/ 0 w 1079"/>
                  <a:gd name="T1" fmla="*/ 2057 h 2057"/>
                  <a:gd name="T2" fmla="*/ 147 w 1079"/>
                  <a:gd name="T3" fmla="*/ 1916 h 2057"/>
                  <a:gd name="T4" fmla="*/ 147 w 1079"/>
                  <a:gd name="T5" fmla="*/ 1916 h 2057"/>
                  <a:gd name="T6" fmla="*/ 173 w 1079"/>
                  <a:gd name="T7" fmla="*/ 1814 h 2057"/>
                  <a:gd name="T8" fmla="*/ 149 w 1079"/>
                  <a:gd name="T9" fmla="*/ 1713 h 2057"/>
                  <a:gd name="T10" fmla="*/ 287 w 1079"/>
                  <a:gd name="T11" fmla="*/ 1643 h 2057"/>
                  <a:gd name="T12" fmla="*/ 831 w 1079"/>
                  <a:gd name="T13" fmla="*/ 552 h 2057"/>
                  <a:gd name="T14" fmla="*/ 810 w 1079"/>
                  <a:gd name="T15" fmla="*/ 0 h 2057"/>
                  <a:gd name="T16" fmla="*/ 1079 w 1079"/>
                  <a:gd name="T17" fmla="*/ 232 h 2057"/>
                  <a:gd name="T18" fmla="*/ 995 w 1079"/>
                  <a:gd name="T19" fmla="*/ 462 h 2057"/>
                  <a:gd name="T20" fmla="*/ 600 w 1079"/>
                  <a:gd name="T21" fmla="*/ 1370 h 2057"/>
                  <a:gd name="T22" fmla="*/ 213 w 1079"/>
                  <a:gd name="T23" fmla="*/ 1935 h 2057"/>
                  <a:gd name="T24" fmla="*/ 17 w 1079"/>
                  <a:gd name="T25" fmla="*/ 2051 h 2057"/>
                  <a:gd name="T26" fmla="*/ 0 w 1079"/>
                  <a:gd name="T27" fmla="*/ 2057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9" h="2057">
                    <a:moveTo>
                      <a:pt x="0" y="2057"/>
                    </a:moveTo>
                    <a:cubicBezTo>
                      <a:pt x="66" y="2020"/>
                      <a:pt x="118" y="1974"/>
                      <a:pt x="147" y="1916"/>
                    </a:cubicBezTo>
                    <a:lnTo>
                      <a:pt x="147" y="1916"/>
                    </a:lnTo>
                    <a:cubicBezTo>
                      <a:pt x="164" y="1884"/>
                      <a:pt x="173" y="1849"/>
                      <a:pt x="173" y="1814"/>
                    </a:cubicBezTo>
                    <a:cubicBezTo>
                      <a:pt x="173" y="1780"/>
                      <a:pt x="165" y="1746"/>
                      <a:pt x="149" y="1713"/>
                    </a:cubicBezTo>
                    <a:cubicBezTo>
                      <a:pt x="212" y="1709"/>
                      <a:pt x="269" y="1688"/>
                      <a:pt x="287" y="1643"/>
                    </a:cubicBezTo>
                    <a:cubicBezTo>
                      <a:pt x="435" y="1275"/>
                      <a:pt x="677" y="920"/>
                      <a:pt x="831" y="552"/>
                    </a:cubicBezTo>
                    <a:cubicBezTo>
                      <a:pt x="903" y="381"/>
                      <a:pt x="928" y="173"/>
                      <a:pt x="810" y="0"/>
                    </a:cubicBezTo>
                    <a:cubicBezTo>
                      <a:pt x="949" y="62"/>
                      <a:pt x="1028" y="136"/>
                      <a:pt x="1079" y="232"/>
                    </a:cubicBezTo>
                    <a:cubicBezTo>
                      <a:pt x="1072" y="302"/>
                      <a:pt x="1020" y="385"/>
                      <a:pt x="995" y="462"/>
                    </a:cubicBezTo>
                    <a:cubicBezTo>
                      <a:pt x="931" y="656"/>
                      <a:pt x="700" y="1175"/>
                      <a:pt x="600" y="1370"/>
                    </a:cubicBezTo>
                    <a:cubicBezTo>
                      <a:pt x="501" y="1562"/>
                      <a:pt x="393" y="1760"/>
                      <a:pt x="213" y="1935"/>
                    </a:cubicBezTo>
                    <a:cubicBezTo>
                      <a:pt x="164" y="1982"/>
                      <a:pt x="97" y="2021"/>
                      <a:pt x="17" y="2051"/>
                    </a:cubicBezTo>
                    <a:cubicBezTo>
                      <a:pt x="11" y="2053"/>
                      <a:pt x="6" y="2055"/>
                      <a:pt x="0" y="2057"/>
                    </a:cubicBez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160">
                <a:extLst>
                  <a:ext uri="{FF2B5EF4-FFF2-40B4-BE49-F238E27FC236}">
                    <a16:creationId xmlns:a16="http://schemas.microsoft.com/office/drawing/2014/main" xmlns="" id="{B1FBAE90-4E91-4D21-A924-FD8DD18A0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231" y="1887538"/>
                <a:ext cx="517525" cy="879475"/>
              </a:xfrm>
              <a:custGeom>
                <a:avLst/>
                <a:gdLst>
                  <a:gd name="T0" fmla="*/ 479 w 1037"/>
                  <a:gd name="T1" fmla="*/ 205 h 1763"/>
                  <a:gd name="T2" fmla="*/ 734 w 1037"/>
                  <a:gd name="T3" fmla="*/ 105 h 1763"/>
                  <a:gd name="T4" fmla="*/ 41 w 1037"/>
                  <a:gd name="T5" fmla="*/ 166 h 1763"/>
                  <a:gd name="T6" fmla="*/ 0 w 1037"/>
                  <a:gd name="T7" fmla="*/ 180 h 1763"/>
                  <a:gd name="T8" fmla="*/ 285 w 1037"/>
                  <a:gd name="T9" fmla="*/ 260 h 1763"/>
                  <a:gd name="T10" fmla="*/ 815 w 1037"/>
                  <a:gd name="T11" fmla="*/ 1763 h 1763"/>
                  <a:gd name="T12" fmla="*/ 1037 w 1037"/>
                  <a:gd name="T13" fmla="*/ 1742 h 1763"/>
                  <a:gd name="T14" fmla="*/ 479 w 1037"/>
                  <a:gd name="T15" fmla="*/ 205 h 17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37" h="1763">
                    <a:moveTo>
                      <a:pt x="479" y="205"/>
                    </a:moveTo>
                    <a:cubicBezTo>
                      <a:pt x="428" y="61"/>
                      <a:pt x="734" y="105"/>
                      <a:pt x="734" y="105"/>
                    </a:cubicBezTo>
                    <a:cubicBezTo>
                      <a:pt x="469" y="0"/>
                      <a:pt x="41" y="166"/>
                      <a:pt x="41" y="166"/>
                    </a:cubicBezTo>
                    <a:lnTo>
                      <a:pt x="0" y="180"/>
                    </a:lnTo>
                    <a:cubicBezTo>
                      <a:pt x="72" y="155"/>
                      <a:pt x="234" y="155"/>
                      <a:pt x="285" y="260"/>
                    </a:cubicBezTo>
                    <a:cubicBezTo>
                      <a:pt x="336" y="365"/>
                      <a:pt x="815" y="1763"/>
                      <a:pt x="815" y="1763"/>
                    </a:cubicBezTo>
                    <a:cubicBezTo>
                      <a:pt x="917" y="1741"/>
                      <a:pt x="1037" y="1742"/>
                      <a:pt x="1037" y="1742"/>
                    </a:cubicBezTo>
                    <a:cubicBezTo>
                      <a:pt x="1037" y="1742"/>
                      <a:pt x="530" y="348"/>
                      <a:pt x="479" y="2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61">
                <a:extLst>
                  <a:ext uri="{FF2B5EF4-FFF2-40B4-BE49-F238E27FC236}">
                    <a16:creationId xmlns:a16="http://schemas.microsoft.com/office/drawing/2014/main" xmlns="" id="{8FB888D3-C962-4410-8E47-8103C3C6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9744" y="1838325"/>
                <a:ext cx="636588" cy="831850"/>
              </a:xfrm>
              <a:custGeom>
                <a:avLst/>
                <a:gdLst>
                  <a:gd name="T0" fmla="*/ 351 w 1277"/>
                  <a:gd name="T1" fmla="*/ 110 h 1668"/>
                  <a:gd name="T2" fmla="*/ 687 w 1277"/>
                  <a:gd name="T3" fmla="*/ 259 h 1668"/>
                  <a:gd name="T4" fmla="*/ 0 w 1277"/>
                  <a:gd name="T5" fmla="*/ 1651 h 1668"/>
                  <a:gd name="T6" fmla="*/ 229 w 1277"/>
                  <a:gd name="T7" fmla="*/ 1668 h 1668"/>
                  <a:gd name="T8" fmla="*/ 855 w 1277"/>
                  <a:gd name="T9" fmla="*/ 350 h 1668"/>
                  <a:gd name="T10" fmla="*/ 1277 w 1277"/>
                  <a:gd name="T11" fmla="*/ 183 h 1668"/>
                  <a:gd name="T12" fmla="*/ 351 w 1277"/>
                  <a:gd name="T13" fmla="*/ 110 h 1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1668">
                    <a:moveTo>
                      <a:pt x="351" y="110"/>
                    </a:moveTo>
                    <a:cubicBezTo>
                      <a:pt x="611" y="85"/>
                      <a:pt x="748" y="135"/>
                      <a:pt x="687" y="259"/>
                    </a:cubicBezTo>
                    <a:cubicBezTo>
                      <a:pt x="626" y="383"/>
                      <a:pt x="0" y="1651"/>
                      <a:pt x="0" y="1651"/>
                    </a:cubicBezTo>
                    <a:lnTo>
                      <a:pt x="229" y="1668"/>
                    </a:lnTo>
                    <a:cubicBezTo>
                      <a:pt x="229" y="1668"/>
                      <a:pt x="764" y="615"/>
                      <a:pt x="855" y="350"/>
                    </a:cubicBezTo>
                    <a:cubicBezTo>
                      <a:pt x="947" y="85"/>
                      <a:pt x="1277" y="183"/>
                      <a:pt x="1277" y="183"/>
                    </a:cubicBezTo>
                    <a:cubicBezTo>
                      <a:pt x="859" y="0"/>
                      <a:pt x="351" y="110"/>
                      <a:pt x="351" y="11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62">
                <a:extLst>
                  <a:ext uri="{FF2B5EF4-FFF2-40B4-BE49-F238E27FC236}">
                    <a16:creationId xmlns:a16="http://schemas.microsoft.com/office/drawing/2014/main" xmlns="" id="{44B6F8CF-0E7C-4721-8054-6ED4EEF26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7206" y="1916113"/>
                <a:ext cx="4779963" cy="182563"/>
              </a:xfrm>
              <a:custGeom>
                <a:avLst/>
                <a:gdLst>
                  <a:gd name="T0" fmla="*/ 0 w 9580"/>
                  <a:gd name="T1" fmla="*/ 367 h 367"/>
                  <a:gd name="T2" fmla="*/ 4619 w 9580"/>
                  <a:gd name="T3" fmla="*/ 49 h 367"/>
                  <a:gd name="T4" fmla="*/ 9580 w 9580"/>
                  <a:gd name="T5" fmla="*/ 350 h 367"/>
                  <a:gd name="T6" fmla="*/ 4497 w 9580"/>
                  <a:gd name="T7" fmla="*/ 99 h 367"/>
                  <a:gd name="T8" fmla="*/ 0 w 9580"/>
                  <a:gd name="T9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0" h="367">
                    <a:moveTo>
                      <a:pt x="0" y="367"/>
                    </a:moveTo>
                    <a:cubicBezTo>
                      <a:pt x="0" y="367"/>
                      <a:pt x="1685" y="0"/>
                      <a:pt x="4619" y="49"/>
                    </a:cubicBezTo>
                    <a:cubicBezTo>
                      <a:pt x="7190" y="93"/>
                      <a:pt x="8022" y="143"/>
                      <a:pt x="9580" y="350"/>
                    </a:cubicBezTo>
                    <a:cubicBezTo>
                      <a:pt x="9580" y="350"/>
                      <a:pt x="7309" y="116"/>
                      <a:pt x="4497" y="99"/>
                    </a:cubicBezTo>
                    <a:cubicBezTo>
                      <a:pt x="1685" y="82"/>
                      <a:pt x="0" y="367"/>
                      <a:pt x="0" y="36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891CB3B-1FF7-479F-A0D6-29F5AC7D3600}"/>
                </a:ext>
              </a:extLst>
            </p:cNvPr>
            <p:cNvSpPr txBox="1"/>
            <p:nvPr/>
          </p:nvSpPr>
          <p:spPr>
            <a:xfrm>
              <a:off x="4618291" y="684322"/>
              <a:ext cx="3810520" cy="883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2</a:t>
              </a:r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4D570F7-EF9E-4EC8-9661-D8029305AD29}"/>
              </a:ext>
            </a:extLst>
          </p:cNvPr>
          <p:cNvSpPr/>
          <p:nvPr/>
        </p:nvSpPr>
        <p:spPr>
          <a:xfrm>
            <a:off x="1578741" y="4139407"/>
            <a:ext cx="5066897" cy="1277256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 = k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190FA91-C5DB-44F5-B386-067E47F8616B}"/>
              </a:ext>
            </a:extLst>
          </p:cNvPr>
          <p:cNvSpPr/>
          <p:nvPr/>
        </p:nvSpPr>
        <p:spPr>
          <a:xfrm>
            <a:off x="1609361" y="5466484"/>
            <a:ext cx="5036276" cy="13710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 = 2k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04C8411E-063F-40FE-8163-640F4BE72DDA}"/>
              </a:ext>
            </a:extLst>
          </p:cNvPr>
          <p:cNvSpPr/>
          <p:nvPr/>
        </p:nvSpPr>
        <p:spPr>
          <a:xfrm>
            <a:off x="6997941" y="4101210"/>
            <a:ext cx="5066897" cy="12653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 = k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B2A4436-570F-4D90-9481-A41BA43D938E}"/>
              </a:ext>
            </a:extLst>
          </p:cNvPr>
          <p:cNvSpPr/>
          <p:nvPr/>
        </p:nvSpPr>
        <p:spPr>
          <a:xfrm>
            <a:off x="6997940" y="5557042"/>
            <a:ext cx="5036275" cy="1233493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 = k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.C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r>
              <a:rPr lang="en-US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5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EDEF8A31-916A-4696-9BD2-1FA366973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09387" y="6560539"/>
            <a:ext cx="1830440" cy="197104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77B91A86-6A94-44CB-B55E-A9445AE738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453" y="6790535"/>
            <a:ext cx="1691508" cy="156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96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3819 -0.35254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2" y="-17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5534 -0.3662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" y="-183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6706 -0.1835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úng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9.87654E-7 L 0.62587 -0.51481 " pathEditMode="relative" rAng="0" ptsTypes="AA">
                                      <p:cBhvr>
                                        <p:cTn id="6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85" y="-2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50" grpId="0" animBg="1"/>
      <p:bldP spid="51" grpId="0" animBg="1"/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1CF03F-0041-4AF2-A150-ABDED94FCD3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0A0DFA3-80B7-471D-9E81-E4C3CF5AE5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9" t="13200" r="17650" b="17467"/>
          <a:stretch/>
        </p:blipFill>
        <p:spPr>
          <a:xfrm>
            <a:off x="81288" y="-188024"/>
            <a:ext cx="12680339" cy="4754880"/>
          </a:xfrm>
          <a:prstGeom prst="rect">
            <a:avLst/>
          </a:prstGeom>
        </p:spPr>
      </p:pic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xmlns="" id="{7F970D64-897E-4DEC-86E6-08C117413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91" y="737697"/>
            <a:ext cx="1622552" cy="16225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7274A7-2FCB-48D1-BDE1-2E17D4128F8E}"/>
              </a:ext>
            </a:extLst>
          </p:cNvPr>
          <p:cNvSpPr txBox="1"/>
          <p:nvPr/>
        </p:nvSpPr>
        <p:spPr>
          <a:xfrm>
            <a:off x="1578741" y="1725507"/>
            <a:ext cx="104161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ản ứng sau trong bình kín. H</a:t>
            </a:r>
            <a:r>
              <a:rPr lang="de-DE" sz="28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 + Br</a:t>
            </a:r>
            <a:r>
              <a:rPr lang="de-DE" sz="28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k) → 2HBr (k)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 đầu nồng độ hơi Br</a:t>
            </a:r>
            <a:r>
              <a:rPr lang="de-DE" sz="28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là 0,072 mol/l. Sau 2 phút, nồng độ hơi Br</a:t>
            </a:r>
            <a:r>
              <a:rPr lang="de-DE" sz="28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còn lại là 0,048 mol/l. Tốc độ trung bình của phản ứng tính theo Br</a:t>
            </a:r>
            <a:r>
              <a:rPr lang="de-DE" sz="28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trong khoảng thời gian trên là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57E00CA-09B7-42EC-9E3A-EB8AE6D73444}"/>
              </a:ext>
            </a:extLst>
          </p:cNvPr>
          <p:cNvGrpSpPr/>
          <p:nvPr/>
        </p:nvGrpSpPr>
        <p:grpSpPr>
          <a:xfrm>
            <a:off x="2008584" y="657882"/>
            <a:ext cx="8034827" cy="1167353"/>
            <a:chOff x="1871981" y="421635"/>
            <a:chExt cx="8454652" cy="145620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6FC8B602-5683-40D3-9A6C-2ECA4E5F9ED7}"/>
                </a:ext>
              </a:extLst>
            </p:cNvPr>
            <p:cNvGrpSpPr/>
            <p:nvPr/>
          </p:nvGrpSpPr>
          <p:grpSpPr>
            <a:xfrm>
              <a:off x="1871981" y="421635"/>
              <a:ext cx="8454652" cy="1456205"/>
              <a:chOff x="2677206" y="1838325"/>
              <a:chExt cx="7124700" cy="1227138"/>
            </a:xfrm>
          </p:grpSpPr>
          <p:sp>
            <p:nvSpPr>
              <p:cNvPr id="13" name="Freeform 1125">
                <a:extLst>
                  <a:ext uri="{FF2B5EF4-FFF2-40B4-BE49-F238E27FC236}">
                    <a16:creationId xmlns:a16="http://schemas.microsoft.com/office/drawing/2014/main" xmlns="" id="{15A62833-99CB-49EB-942E-26E65E5EA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531" y="1944688"/>
                <a:ext cx="5011738" cy="971550"/>
              </a:xfrm>
              <a:custGeom>
                <a:avLst/>
                <a:gdLst>
                  <a:gd name="T0" fmla="*/ 1221 w 10045"/>
                  <a:gd name="T1" fmla="*/ 1947 h 1947"/>
                  <a:gd name="T2" fmla="*/ 68 w 10045"/>
                  <a:gd name="T3" fmla="*/ 1201 h 1947"/>
                  <a:gd name="T4" fmla="*/ 784 w 10045"/>
                  <a:gd name="T5" fmla="*/ 273 h 1947"/>
                  <a:gd name="T6" fmla="*/ 871 w 10045"/>
                  <a:gd name="T7" fmla="*/ 237 h 1947"/>
                  <a:gd name="T8" fmla="*/ 2083 w 10045"/>
                  <a:gd name="T9" fmla="*/ 87 h 1947"/>
                  <a:gd name="T10" fmla="*/ 3561 w 10045"/>
                  <a:gd name="T11" fmla="*/ 14 h 1947"/>
                  <a:gd name="T12" fmla="*/ 4532 w 10045"/>
                  <a:gd name="T13" fmla="*/ 0 h 1947"/>
                  <a:gd name="T14" fmla="*/ 5049 w 10045"/>
                  <a:gd name="T15" fmla="*/ 4 h 1947"/>
                  <a:gd name="T16" fmla="*/ 6390 w 10045"/>
                  <a:gd name="T17" fmla="*/ 27 h 1947"/>
                  <a:gd name="T18" fmla="*/ 7740 w 10045"/>
                  <a:gd name="T19" fmla="*/ 81 h 1947"/>
                  <a:gd name="T20" fmla="*/ 9069 w 10045"/>
                  <a:gd name="T21" fmla="*/ 193 h 1947"/>
                  <a:gd name="T22" fmla="*/ 9711 w 10045"/>
                  <a:gd name="T23" fmla="*/ 266 h 1947"/>
                  <a:gd name="T24" fmla="*/ 9955 w 10045"/>
                  <a:gd name="T25" fmla="*/ 598 h 1947"/>
                  <a:gd name="T26" fmla="*/ 9524 w 10045"/>
                  <a:gd name="T27" fmla="*/ 1652 h 1947"/>
                  <a:gd name="T28" fmla="*/ 9152 w 10045"/>
                  <a:gd name="T29" fmla="*/ 1846 h 1947"/>
                  <a:gd name="T30" fmla="*/ 8943 w 10045"/>
                  <a:gd name="T31" fmla="*/ 1822 h 1947"/>
                  <a:gd name="T32" fmla="*/ 8185 w 10045"/>
                  <a:gd name="T33" fmla="*/ 1745 h 1947"/>
                  <a:gd name="T34" fmla="*/ 7753 w 10045"/>
                  <a:gd name="T35" fmla="*/ 1709 h 1947"/>
                  <a:gd name="T36" fmla="*/ 6291 w 10045"/>
                  <a:gd name="T37" fmla="*/ 1635 h 1947"/>
                  <a:gd name="T38" fmla="*/ 5853 w 10045"/>
                  <a:gd name="T39" fmla="*/ 1632 h 1947"/>
                  <a:gd name="T40" fmla="*/ 4790 w 10045"/>
                  <a:gd name="T41" fmla="*/ 1651 h 1947"/>
                  <a:gd name="T42" fmla="*/ 3328 w 10045"/>
                  <a:gd name="T43" fmla="*/ 1725 h 1947"/>
                  <a:gd name="T44" fmla="*/ 1221 w 10045"/>
                  <a:gd name="T45" fmla="*/ 1947 h 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45" h="1947">
                    <a:moveTo>
                      <a:pt x="1221" y="1947"/>
                    </a:moveTo>
                    <a:cubicBezTo>
                      <a:pt x="619" y="1828"/>
                      <a:pt x="143" y="1604"/>
                      <a:pt x="68" y="1201"/>
                    </a:cubicBezTo>
                    <a:cubicBezTo>
                      <a:pt x="0" y="838"/>
                      <a:pt x="255" y="499"/>
                      <a:pt x="784" y="273"/>
                    </a:cubicBezTo>
                    <a:cubicBezTo>
                      <a:pt x="812" y="261"/>
                      <a:pt x="842" y="249"/>
                      <a:pt x="871" y="237"/>
                    </a:cubicBezTo>
                    <a:cubicBezTo>
                      <a:pt x="1269" y="175"/>
                      <a:pt x="1673" y="122"/>
                      <a:pt x="2083" y="87"/>
                    </a:cubicBezTo>
                    <a:cubicBezTo>
                      <a:pt x="2572" y="46"/>
                      <a:pt x="3067" y="29"/>
                      <a:pt x="3561" y="14"/>
                    </a:cubicBezTo>
                    <a:cubicBezTo>
                      <a:pt x="3885" y="5"/>
                      <a:pt x="4208" y="0"/>
                      <a:pt x="4532" y="0"/>
                    </a:cubicBezTo>
                    <a:cubicBezTo>
                      <a:pt x="4704" y="0"/>
                      <a:pt x="4876" y="1"/>
                      <a:pt x="5049" y="4"/>
                    </a:cubicBezTo>
                    <a:cubicBezTo>
                      <a:pt x="5495" y="12"/>
                      <a:pt x="5942" y="26"/>
                      <a:pt x="6390" y="27"/>
                    </a:cubicBezTo>
                    <a:cubicBezTo>
                      <a:pt x="6841" y="28"/>
                      <a:pt x="7292" y="51"/>
                      <a:pt x="7740" y="81"/>
                    </a:cubicBezTo>
                    <a:cubicBezTo>
                      <a:pt x="8185" y="110"/>
                      <a:pt x="8629" y="146"/>
                      <a:pt x="9069" y="193"/>
                    </a:cubicBezTo>
                    <a:cubicBezTo>
                      <a:pt x="9282" y="216"/>
                      <a:pt x="9497" y="239"/>
                      <a:pt x="9711" y="266"/>
                    </a:cubicBezTo>
                    <a:cubicBezTo>
                      <a:pt x="9845" y="361"/>
                      <a:pt x="9925" y="478"/>
                      <a:pt x="9955" y="598"/>
                    </a:cubicBezTo>
                    <a:cubicBezTo>
                      <a:pt x="10045" y="960"/>
                      <a:pt x="9963" y="1358"/>
                      <a:pt x="9524" y="1652"/>
                    </a:cubicBezTo>
                    <a:cubicBezTo>
                      <a:pt x="9415" y="1725"/>
                      <a:pt x="9289" y="1789"/>
                      <a:pt x="9152" y="1846"/>
                    </a:cubicBezTo>
                    <a:cubicBezTo>
                      <a:pt x="9083" y="1838"/>
                      <a:pt x="9013" y="1830"/>
                      <a:pt x="8943" y="1822"/>
                    </a:cubicBezTo>
                    <a:cubicBezTo>
                      <a:pt x="8692" y="1792"/>
                      <a:pt x="8439" y="1767"/>
                      <a:pt x="8185" y="1745"/>
                    </a:cubicBezTo>
                    <a:cubicBezTo>
                      <a:pt x="8042" y="1732"/>
                      <a:pt x="7897" y="1720"/>
                      <a:pt x="7753" y="1709"/>
                    </a:cubicBezTo>
                    <a:cubicBezTo>
                      <a:pt x="7267" y="1671"/>
                      <a:pt x="6781" y="1644"/>
                      <a:pt x="6291" y="1635"/>
                    </a:cubicBezTo>
                    <a:cubicBezTo>
                      <a:pt x="6145" y="1633"/>
                      <a:pt x="5999" y="1632"/>
                      <a:pt x="5853" y="1632"/>
                    </a:cubicBezTo>
                    <a:cubicBezTo>
                      <a:pt x="5498" y="1632"/>
                      <a:pt x="5144" y="1639"/>
                      <a:pt x="4790" y="1651"/>
                    </a:cubicBezTo>
                    <a:cubicBezTo>
                      <a:pt x="4302" y="1667"/>
                      <a:pt x="3812" y="1689"/>
                      <a:pt x="3328" y="1725"/>
                    </a:cubicBezTo>
                    <a:cubicBezTo>
                      <a:pt x="2594" y="1779"/>
                      <a:pt x="1929" y="1848"/>
                      <a:pt x="1221" y="1947"/>
                    </a:cubicBezTo>
                  </a:path>
                </a:pathLst>
              </a:custGeom>
              <a:solidFill>
                <a:srgbClr val="D9A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6">
                <a:extLst>
                  <a:ext uri="{FF2B5EF4-FFF2-40B4-BE49-F238E27FC236}">
                    <a16:creationId xmlns:a16="http://schemas.microsoft.com/office/drawing/2014/main" xmlns="" id="{C37C4FFC-C2B5-41F1-BA81-B9B7FE1F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119" y="2925763"/>
                <a:ext cx="533400" cy="87313"/>
              </a:xfrm>
              <a:custGeom>
                <a:avLst/>
                <a:gdLst>
                  <a:gd name="T0" fmla="*/ 0 w 1069"/>
                  <a:gd name="T1" fmla="*/ 173 h 173"/>
                  <a:gd name="T2" fmla="*/ 1068 w 1069"/>
                  <a:gd name="T3" fmla="*/ 0 h 173"/>
                  <a:gd name="T4" fmla="*/ 1069 w 1069"/>
                  <a:gd name="T5" fmla="*/ 0 h 173"/>
                  <a:gd name="T6" fmla="*/ 0 w 1069"/>
                  <a:gd name="T7" fmla="*/ 173 h 173"/>
                  <a:gd name="T8" fmla="*/ 0 w 1069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9" h="173">
                    <a:moveTo>
                      <a:pt x="0" y="173"/>
                    </a:moveTo>
                    <a:cubicBezTo>
                      <a:pt x="412" y="101"/>
                      <a:pt x="766" y="45"/>
                      <a:pt x="1068" y="0"/>
                    </a:cubicBezTo>
                    <a:cubicBezTo>
                      <a:pt x="1068" y="0"/>
                      <a:pt x="1069" y="0"/>
                      <a:pt x="1069" y="0"/>
                    </a:cubicBezTo>
                    <a:cubicBezTo>
                      <a:pt x="767" y="45"/>
                      <a:pt x="413" y="101"/>
                      <a:pt x="0" y="173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27">
                <a:extLst>
                  <a:ext uri="{FF2B5EF4-FFF2-40B4-BE49-F238E27FC236}">
                    <a16:creationId xmlns:a16="http://schemas.microsoft.com/office/drawing/2014/main" xmlns="" id="{067D380F-210F-4D70-B151-829AF58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6831" y="2063750"/>
                <a:ext cx="876300" cy="955675"/>
              </a:xfrm>
              <a:custGeom>
                <a:avLst/>
                <a:gdLst>
                  <a:gd name="T0" fmla="*/ 443 w 1756"/>
                  <a:gd name="T1" fmla="*/ 1917 h 1917"/>
                  <a:gd name="T2" fmla="*/ 321 w 1756"/>
                  <a:gd name="T3" fmla="*/ 1750 h 1917"/>
                  <a:gd name="T4" fmla="*/ 471 w 1756"/>
                  <a:gd name="T5" fmla="*/ 1417 h 1917"/>
                  <a:gd name="T6" fmla="*/ 297 w 1756"/>
                  <a:gd name="T7" fmla="*/ 965 h 1917"/>
                  <a:gd name="T8" fmla="*/ 0 w 1756"/>
                  <a:gd name="T9" fmla="*/ 241 h 1917"/>
                  <a:gd name="T10" fmla="*/ 518 w 1756"/>
                  <a:gd name="T11" fmla="*/ 144 h 1917"/>
                  <a:gd name="T12" fmla="*/ 1195 w 1756"/>
                  <a:gd name="T13" fmla="*/ 34 h 1917"/>
                  <a:gd name="T14" fmla="*/ 1406 w 1756"/>
                  <a:gd name="T15" fmla="*/ 0 h 1917"/>
                  <a:gd name="T16" fmla="*/ 1319 w 1756"/>
                  <a:gd name="T17" fmla="*/ 36 h 1917"/>
                  <a:gd name="T18" fmla="*/ 603 w 1756"/>
                  <a:gd name="T19" fmla="*/ 964 h 1917"/>
                  <a:gd name="T20" fmla="*/ 1756 w 1756"/>
                  <a:gd name="T21" fmla="*/ 1710 h 1917"/>
                  <a:gd name="T22" fmla="*/ 1626 w 1756"/>
                  <a:gd name="T23" fmla="*/ 1728 h 1917"/>
                  <a:gd name="T24" fmla="*/ 660 w 1756"/>
                  <a:gd name="T25" fmla="*/ 1891 h 1917"/>
                  <a:gd name="T26" fmla="*/ 490 w 1756"/>
                  <a:gd name="T27" fmla="*/ 1916 h 1917"/>
                  <a:gd name="T28" fmla="*/ 449 w 1756"/>
                  <a:gd name="T29" fmla="*/ 1917 h 1917"/>
                  <a:gd name="T30" fmla="*/ 443 w 1756"/>
                  <a:gd name="T31" fmla="*/ 1917 h 1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56" h="1917">
                    <a:moveTo>
                      <a:pt x="443" y="1917"/>
                    </a:moveTo>
                    <a:cubicBezTo>
                      <a:pt x="294" y="1917"/>
                      <a:pt x="206" y="1806"/>
                      <a:pt x="321" y="1750"/>
                    </a:cubicBezTo>
                    <a:cubicBezTo>
                      <a:pt x="505" y="1662"/>
                      <a:pt x="497" y="1542"/>
                      <a:pt x="471" y="1417"/>
                    </a:cubicBezTo>
                    <a:cubicBezTo>
                      <a:pt x="438" y="1264"/>
                      <a:pt x="366" y="1114"/>
                      <a:pt x="297" y="965"/>
                    </a:cubicBezTo>
                    <a:cubicBezTo>
                      <a:pt x="186" y="725"/>
                      <a:pt x="97" y="483"/>
                      <a:pt x="0" y="241"/>
                    </a:cubicBezTo>
                    <a:cubicBezTo>
                      <a:pt x="163" y="196"/>
                      <a:pt x="342" y="169"/>
                      <a:pt x="518" y="144"/>
                    </a:cubicBezTo>
                    <a:cubicBezTo>
                      <a:pt x="746" y="112"/>
                      <a:pt x="969" y="71"/>
                      <a:pt x="1195" y="34"/>
                    </a:cubicBezTo>
                    <a:cubicBezTo>
                      <a:pt x="1265" y="22"/>
                      <a:pt x="1335" y="11"/>
                      <a:pt x="1406" y="0"/>
                    </a:cubicBezTo>
                    <a:cubicBezTo>
                      <a:pt x="1377" y="12"/>
                      <a:pt x="1347" y="24"/>
                      <a:pt x="1319" y="36"/>
                    </a:cubicBezTo>
                    <a:cubicBezTo>
                      <a:pt x="790" y="262"/>
                      <a:pt x="535" y="601"/>
                      <a:pt x="603" y="964"/>
                    </a:cubicBezTo>
                    <a:cubicBezTo>
                      <a:pt x="678" y="1367"/>
                      <a:pt x="1154" y="1591"/>
                      <a:pt x="1756" y="1710"/>
                    </a:cubicBezTo>
                    <a:cubicBezTo>
                      <a:pt x="1713" y="1716"/>
                      <a:pt x="1669" y="1722"/>
                      <a:pt x="1626" y="1728"/>
                    </a:cubicBezTo>
                    <a:cubicBezTo>
                      <a:pt x="1323" y="1772"/>
                      <a:pt x="961" y="1847"/>
                      <a:pt x="660" y="1891"/>
                    </a:cubicBezTo>
                    <a:cubicBezTo>
                      <a:pt x="603" y="1899"/>
                      <a:pt x="547" y="1908"/>
                      <a:pt x="490" y="1916"/>
                    </a:cubicBezTo>
                    <a:cubicBezTo>
                      <a:pt x="477" y="1917"/>
                      <a:pt x="463" y="1917"/>
                      <a:pt x="449" y="1917"/>
                    </a:cubicBezTo>
                    <a:cubicBezTo>
                      <a:pt x="447" y="1917"/>
                      <a:pt x="445" y="1917"/>
                      <a:pt x="443" y="1917"/>
                    </a:cubicBezTo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30">
                <a:extLst>
                  <a:ext uri="{FF2B5EF4-FFF2-40B4-BE49-F238E27FC236}">
                    <a16:creationId xmlns:a16="http://schemas.microsoft.com/office/drawing/2014/main" xmlns="" id="{48B02739-0451-45AF-8CC5-38552103C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3931" y="2184400"/>
                <a:ext cx="595313" cy="865188"/>
              </a:xfrm>
              <a:custGeom>
                <a:avLst/>
                <a:gdLst>
                  <a:gd name="T0" fmla="*/ 519 w 1192"/>
                  <a:gd name="T1" fmla="*/ 1736 h 1736"/>
                  <a:gd name="T2" fmla="*/ 440 w 1192"/>
                  <a:gd name="T3" fmla="*/ 1735 h 1736"/>
                  <a:gd name="T4" fmla="*/ 350 w 1192"/>
                  <a:gd name="T5" fmla="*/ 1717 h 1736"/>
                  <a:gd name="T6" fmla="*/ 8 w 1192"/>
                  <a:gd name="T7" fmla="*/ 1498 h 1736"/>
                  <a:gd name="T8" fmla="*/ 90 w 1192"/>
                  <a:gd name="T9" fmla="*/ 1445 h 1736"/>
                  <a:gd name="T10" fmla="*/ 285 w 1192"/>
                  <a:gd name="T11" fmla="*/ 1488 h 1736"/>
                  <a:gd name="T12" fmla="*/ 587 w 1192"/>
                  <a:gd name="T13" fmla="*/ 1537 h 1736"/>
                  <a:gd name="T14" fmla="*/ 831 w 1192"/>
                  <a:gd name="T15" fmla="*/ 1495 h 1736"/>
                  <a:gd name="T16" fmla="*/ 1019 w 1192"/>
                  <a:gd name="T17" fmla="*/ 1205 h 1736"/>
                  <a:gd name="T18" fmla="*/ 842 w 1192"/>
                  <a:gd name="T19" fmla="*/ 682 h 1736"/>
                  <a:gd name="T20" fmla="*/ 629 w 1192"/>
                  <a:gd name="T21" fmla="*/ 136 h 1736"/>
                  <a:gd name="T22" fmla="*/ 594 w 1192"/>
                  <a:gd name="T23" fmla="*/ 29 h 1736"/>
                  <a:gd name="T24" fmla="*/ 595 w 1192"/>
                  <a:gd name="T25" fmla="*/ 29 h 1736"/>
                  <a:gd name="T26" fmla="*/ 687 w 1192"/>
                  <a:gd name="T27" fmla="*/ 0 h 1736"/>
                  <a:gd name="T28" fmla="*/ 984 w 1192"/>
                  <a:gd name="T29" fmla="*/ 724 h 1736"/>
                  <a:gd name="T30" fmla="*/ 1158 w 1192"/>
                  <a:gd name="T31" fmla="*/ 1176 h 1736"/>
                  <a:gd name="T32" fmla="*/ 1008 w 1192"/>
                  <a:gd name="T33" fmla="*/ 1509 h 1736"/>
                  <a:gd name="T34" fmla="*/ 1130 w 1192"/>
                  <a:gd name="T35" fmla="*/ 1676 h 1736"/>
                  <a:gd name="T36" fmla="*/ 1136 w 1192"/>
                  <a:gd name="T37" fmla="*/ 1676 h 1736"/>
                  <a:gd name="T38" fmla="*/ 1177 w 1192"/>
                  <a:gd name="T39" fmla="*/ 1675 h 1736"/>
                  <a:gd name="T40" fmla="*/ 918 w 1192"/>
                  <a:gd name="T41" fmla="*/ 1711 h 1736"/>
                  <a:gd name="T42" fmla="*/ 519 w 1192"/>
                  <a:gd name="T43" fmla="*/ 1736 h 1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92" h="1736">
                    <a:moveTo>
                      <a:pt x="519" y="1736"/>
                    </a:moveTo>
                    <a:cubicBezTo>
                      <a:pt x="492" y="1736"/>
                      <a:pt x="466" y="1736"/>
                      <a:pt x="440" y="1735"/>
                    </a:cubicBezTo>
                    <a:cubicBezTo>
                      <a:pt x="409" y="1730"/>
                      <a:pt x="379" y="1724"/>
                      <a:pt x="350" y="1717"/>
                    </a:cubicBezTo>
                    <a:cubicBezTo>
                      <a:pt x="182" y="1676"/>
                      <a:pt x="0" y="1609"/>
                      <a:pt x="8" y="1498"/>
                    </a:cubicBezTo>
                    <a:cubicBezTo>
                      <a:pt x="11" y="1458"/>
                      <a:pt x="45" y="1445"/>
                      <a:pt x="90" y="1445"/>
                    </a:cubicBezTo>
                    <a:cubicBezTo>
                      <a:pt x="154" y="1445"/>
                      <a:pt x="239" y="1472"/>
                      <a:pt x="285" y="1488"/>
                    </a:cubicBezTo>
                    <a:cubicBezTo>
                      <a:pt x="376" y="1519"/>
                      <a:pt x="483" y="1537"/>
                      <a:pt x="587" y="1537"/>
                    </a:cubicBezTo>
                    <a:cubicBezTo>
                      <a:pt x="676" y="1537"/>
                      <a:pt x="761" y="1524"/>
                      <a:pt x="831" y="1495"/>
                    </a:cubicBezTo>
                    <a:cubicBezTo>
                      <a:pt x="1012" y="1438"/>
                      <a:pt x="1029" y="1309"/>
                      <a:pt x="1019" y="1205"/>
                    </a:cubicBezTo>
                    <a:cubicBezTo>
                      <a:pt x="1002" y="1029"/>
                      <a:pt x="918" y="853"/>
                      <a:pt x="842" y="682"/>
                    </a:cubicBezTo>
                    <a:cubicBezTo>
                      <a:pt x="761" y="501"/>
                      <a:pt x="691" y="320"/>
                      <a:pt x="629" y="136"/>
                    </a:cubicBezTo>
                    <a:cubicBezTo>
                      <a:pt x="617" y="101"/>
                      <a:pt x="605" y="65"/>
                      <a:pt x="594" y="29"/>
                    </a:cubicBezTo>
                    <a:lnTo>
                      <a:pt x="595" y="29"/>
                    </a:lnTo>
                    <a:cubicBezTo>
                      <a:pt x="625" y="19"/>
                      <a:pt x="656" y="9"/>
                      <a:pt x="687" y="0"/>
                    </a:cubicBezTo>
                    <a:cubicBezTo>
                      <a:pt x="784" y="242"/>
                      <a:pt x="873" y="484"/>
                      <a:pt x="984" y="724"/>
                    </a:cubicBezTo>
                    <a:cubicBezTo>
                      <a:pt x="1053" y="873"/>
                      <a:pt x="1125" y="1023"/>
                      <a:pt x="1158" y="1176"/>
                    </a:cubicBezTo>
                    <a:cubicBezTo>
                      <a:pt x="1184" y="1301"/>
                      <a:pt x="1192" y="1421"/>
                      <a:pt x="1008" y="1509"/>
                    </a:cubicBezTo>
                    <a:cubicBezTo>
                      <a:pt x="893" y="1565"/>
                      <a:pt x="981" y="1676"/>
                      <a:pt x="1130" y="1676"/>
                    </a:cubicBezTo>
                    <a:cubicBezTo>
                      <a:pt x="1132" y="1676"/>
                      <a:pt x="1134" y="1676"/>
                      <a:pt x="1136" y="1676"/>
                    </a:cubicBezTo>
                    <a:cubicBezTo>
                      <a:pt x="1150" y="1676"/>
                      <a:pt x="1164" y="1676"/>
                      <a:pt x="1177" y="1675"/>
                    </a:cubicBezTo>
                    <a:cubicBezTo>
                      <a:pt x="1091" y="1689"/>
                      <a:pt x="1005" y="1701"/>
                      <a:pt x="918" y="1711"/>
                    </a:cubicBezTo>
                    <a:cubicBezTo>
                      <a:pt x="786" y="1727"/>
                      <a:pt x="652" y="1736"/>
                      <a:pt x="519" y="1736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131">
                <a:extLst>
                  <a:ext uri="{FF2B5EF4-FFF2-40B4-BE49-F238E27FC236}">
                    <a16:creationId xmlns:a16="http://schemas.microsoft.com/office/drawing/2014/main" xmlns="" id="{0BB9210B-F945-4B41-85A1-6CCEB57BF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8831" y="2832100"/>
                <a:ext cx="33338" cy="85725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0 h 170"/>
                  <a:gd name="T4" fmla="*/ 0 w 67"/>
                  <a:gd name="T5" fmla="*/ 0 h 170"/>
                  <a:gd name="T6" fmla="*/ 67 w 67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cubicBezTo>
                      <a:pt x="47" y="113"/>
                      <a:pt x="24" y="56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" y="56"/>
                      <a:pt x="47" y="113"/>
                      <a:pt x="67" y="170"/>
                    </a:cubicBezTo>
                    <a:close/>
                  </a:path>
                </a:pathLst>
              </a:custGeom>
              <a:solidFill>
                <a:srgbClr val="B09D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132">
                <a:extLst>
                  <a:ext uri="{FF2B5EF4-FFF2-40B4-BE49-F238E27FC236}">
                    <a16:creationId xmlns:a16="http://schemas.microsoft.com/office/drawing/2014/main" xmlns="" id="{81A8BC52-BE4A-4D8F-8874-2EB3B80DF9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8206" y="2771775"/>
                <a:ext cx="574675" cy="277813"/>
              </a:xfrm>
              <a:custGeom>
                <a:avLst/>
                <a:gdLst>
                  <a:gd name="T0" fmla="*/ 614 w 1152"/>
                  <a:gd name="T1" fmla="*/ 557 h 557"/>
                  <a:gd name="T2" fmla="*/ 388 w 1152"/>
                  <a:gd name="T3" fmla="*/ 539 h 557"/>
                  <a:gd name="T4" fmla="*/ 53 w 1152"/>
                  <a:gd name="T5" fmla="*/ 423 h 557"/>
                  <a:gd name="T6" fmla="*/ 48 w 1152"/>
                  <a:gd name="T7" fmla="*/ 256 h 557"/>
                  <a:gd name="T8" fmla="*/ 423 w 1152"/>
                  <a:gd name="T9" fmla="*/ 37 h 557"/>
                  <a:gd name="T10" fmla="*/ 753 w 1152"/>
                  <a:gd name="T11" fmla="*/ 344 h 557"/>
                  <a:gd name="T12" fmla="*/ 754 w 1152"/>
                  <a:gd name="T13" fmla="*/ 344 h 557"/>
                  <a:gd name="T14" fmla="*/ 762 w 1152"/>
                  <a:gd name="T15" fmla="*/ 339 h 557"/>
                  <a:gd name="T16" fmla="*/ 833 w 1152"/>
                  <a:gd name="T17" fmla="*/ 345 h 557"/>
                  <a:gd name="T18" fmla="*/ 970 w 1152"/>
                  <a:gd name="T19" fmla="*/ 325 h 557"/>
                  <a:gd name="T20" fmla="*/ 974 w 1152"/>
                  <a:gd name="T21" fmla="*/ 325 h 557"/>
                  <a:gd name="T22" fmla="*/ 981 w 1152"/>
                  <a:gd name="T23" fmla="*/ 324 h 557"/>
                  <a:gd name="T24" fmla="*/ 1005 w 1152"/>
                  <a:gd name="T25" fmla="*/ 317 h 557"/>
                  <a:gd name="T26" fmla="*/ 761 w 1152"/>
                  <a:gd name="T27" fmla="*/ 359 h 557"/>
                  <a:gd name="T28" fmla="*/ 459 w 1152"/>
                  <a:gd name="T29" fmla="*/ 310 h 557"/>
                  <a:gd name="T30" fmla="*/ 264 w 1152"/>
                  <a:gd name="T31" fmla="*/ 267 h 557"/>
                  <a:gd name="T32" fmla="*/ 182 w 1152"/>
                  <a:gd name="T33" fmla="*/ 320 h 557"/>
                  <a:gd name="T34" fmla="*/ 524 w 1152"/>
                  <a:gd name="T35" fmla="*/ 539 h 557"/>
                  <a:gd name="T36" fmla="*/ 614 w 1152"/>
                  <a:gd name="T37" fmla="*/ 557 h 557"/>
                  <a:gd name="T38" fmla="*/ 834 w 1152"/>
                  <a:gd name="T39" fmla="*/ 315 h 557"/>
                  <a:gd name="T40" fmla="*/ 685 w 1152"/>
                  <a:gd name="T41" fmla="*/ 288 h 557"/>
                  <a:gd name="T42" fmla="*/ 734 w 1152"/>
                  <a:gd name="T43" fmla="*/ 129 h 557"/>
                  <a:gd name="T44" fmla="*/ 780 w 1152"/>
                  <a:gd name="T45" fmla="*/ 132 h 557"/>
                  <a:gd name="T46" fmla="*/ 783 w 1152"/>
                  <a:gd name="T47" fmla="*/ 133 h 557"/>
                  <a:gd name="T48" fmla="*/ 785 w 1152"/>
                  <a:gd name="T49" fmla="*/ 132 h 557"/>
                  <a:gd name="T50" fmla="*/ 807 w 1152"/>
                  <a:gd name="T51" fmla="*/ 142 h 557"/>
                  <a:gd name="T52" fmla="*/ 809 w 1152"/>
                  <a:gd name="T53" fmla="*/ 142 h 557"/>
                  <a:gd name="T54" fmla="*/ 814 w 1152"/>
                  <a:gd name="T55" fmla="*/ 138 h 557"/>
                  <a:gd name="T56" fmla="*/ 696 w 1152"/>
                  <a:gd name="T57" fmla="*/ 0 h 557"/>
                  <a:gd name="T58" fmla="*/ 1061 w 1152"/>
                  <a:gd name="T59" fmla="*/ 231 h 557"/>
                  <a:gd name="T60" fmla="*/ 834 w 1152"/>
                  <a:gd name="T61" fmla="*/ 315 h 557"/>
                  <a:gd name="T62" fmla="*/ 570 w 1152"/>
                  <a:gd name="T63" fmla="*/ 234 h 557"/>
                  <a:gd name="T64" fmla="*/ 541 w 1152"/>
                  <a:gd name="T65" fmla="*/ 194 h 557"/>
                  <a:gd name="T66" fmla="*/ 450 w 1152"/>
                  <a:gd name="T67" fmla="*/ 30 h 557"/>
                  <a:gd name="T68" fmla="*/ 585 w 1152"/>
                  <a:gd name="T69" fmla="*/ 6 h 557"/>
                  <a:gd name="T70" fmla="*/ 652 w 1152"/>
                  <a:gd name="T71" fmla="*/ 1 h 557"/>
                  <a:gd name="T72" fmla="*/ 711 w 1152"/>
                  <a:gd name="T73" fmla="*/ 77 h 557"/>
                  <a:gd name="T74" fmla="*/ 758 w 1152"/>
                  <a:gd name="T75" fmla="*/ 117 h 557"/>
                  <a:gd name="T76" fmla="*/ 709 w 1152"/>
                  <a:gd name="T77" fmla="*/ 114 h 557"/>
                  <a:gd name="T78" fmla="*/ 570 w 1152"/>
                  <a:gd name="T79" fmla="*/ 234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2" h="557">
                    <a:moveTo>
                      <a:pt x="614" y="557"/>
                    </a:moveTo>
                    <a:cubicBezTo>
                      <a:pt x="538" y="555"/>
                      <a:pt x="463" y="549"/>
                      <a:pt x="388" y="539"/>
                    </a:cubicBezTo>
                    <a:cubicBezTo>
                      <a:pt x="256" y="522"/>
                      <a:pt x="122" y="490"/>
                      <a:pt x="53" y="423"/>
                    </a:cubicBezTo>
                    <a:cubicBezTo>
                      <a:pt x="0" y="372"/>
                      <a:pt x="13" y="309"/>
                      <a:pt x="48" y="256"/>
                    </a:cubicBezTo>
                    <a:cubicBezTo>
                      <a:pt x="110" y="162"/>
                      <a:pt x="255" y="82"/>
                      <a:pt x="423" y="37"/>
                    </a:cubicBezTo>
                    <a:cubicBezTo>
                      <a:pt x="465" y="147"/>
                      <a:pt x="513" y="317"/>
                      <a:pt x="753" y="344"/>
                    </a:cubicBezTo>
                    <a:cubicBezTo>
                      <a:pt x="753" y="344"/>
                      <a:pt x="754" y="344"/>
                      <a:pt x="754" y="344"/>
                    </a:cubicBezTo>
                    <a:cubicBezTo>
                      <a:pt x="759" y="344"/>
                      <a:pt x="762" y="342"/>
                      <a:pt x="762" y="339"/>
                    </a:cubicBezTo>
                    <a:cubicBezTo>
                      <a:pt x="786" y="343"/>
                      <a:pt x="810" y="345"/>
                      <a:pt x="833" y="345"/>
                    </a:cubicBezTo>
                    <a:cubicBezTo>
                      <a:pt x="882" y="345"/>
                      <a:pt x="928" y="337"/>
                      <a:pt x="970" y="325"/>
                    </a:cubicBezTo>
                    <a:cubicBezTo>
                      <a:pt x="971" y="325"/>
                      <a:pt x="972" y="325"/>
                      <a:pt x="974" y="325"/>
                    </a:cubicBezTo>
                    <a:cubicBezTo>
                      <a:pt x="976" y="325"/>
                      <a:pt x="978" y="325"/>
                      <a:pt x="981" y="324"/>
                    </a:cubicBezTo>
                    <a:cubicBezTo>
                      <a:pt x="989" y="322"/>
                      <a:pt x="997" y="320"/>
                      <a:pt x="1005" y="317"/>
                    </a:cubicBezTo>
                    <a:cubicBezTo>
                      <a:pt x="935" y="346"/>
                      <a:pt x="850" y="359"/>
                      <a:pt x="761" y="359"/>
                    </a:cubicBezTo>
                    <a:cubicBezTo>
                      <a:pt x="657" y="359"/>
                      <a:pt x="550" y="341"/>
                      <a:pt x="459" y="310"/>
                    </a:cubicBezTo>
                    <a:cubicBezTo>
                      <a:pt x="413" y="294"/>
                      <a:pt x="328" y="267"/>
                      <a:pt x="264" y="267"/>
                    </a:cubicBezTo>
                    <a:cubicBezTo>
                      <a:pt x="219" y="267"/>
                      <a:pt x="185" y="280"/>
                      <a:pt x="182" y="320"/>
                    </a:cubicBezTo>
                    <a:cubicBezTo>
                      <a:pt x="174" y="431"/>
                      <a:pt x="356" y="498"/>
                      <a:pt x="524" y="539"/>
                    </a:cubicBezTo>
                    <a:cubicBezTo>
                      <a:pt x="553" y="546"/>
                      <a:pt x="583" y="552"/>
                      <a:pt x="614" y="557"/>
                    </a:cubicBezTo>
                    <a:moveTo>
                      <a:pt x="834" y="315"/>
                    </a:moveTo>
                    <a:cubicBezTo>
                      <a:pt x="782" y="315"/>
                      <a:pt x="729" y="307"/>
                      <a:pt x="685" y="288"/>
                    </a:cubicBezTo>
                    <a:cubicBezTo>
                      <a:pt x="576" y="240"/>
                      <a:pt x="589" y="129"/>
                      <a:pt x="734" y="129"/>
                    </a:cubicBezTo>
                    <a:cubicBezTo>
                      <a:pt x="748" y="129"/>
                      <a:pt x="763" y="130"/>
                      <a:pt x="780" y="132"/>
                    </a:cubicBezTo>
                    <a:cubicBezTo>
                      <a:pt x="781" y="132"/>
                      <a:pt x="782" y="133"/>
                      <a:pt x="783" y="133"/>
                    </a:cubicBezTo>
                    <a:cubicBezTo>
                      <a:pt x="784" y="133"/>
                      <a:pt x="784" y="133"/>
                      <a:pt x="785" y="132"/>
                    </a:cubicBezTo>
                    <a:cubicBezTo>
                      <a:pt x="792" y="136"/>
                      <a:pt x="799" y="139"/>
                      <a:pt x="807" y="142"/>
                    </a:cubicBezTo>
                    <a:cubicBezTo>
                      <a:pt x="808" y="142"/>
                      <a:pt x="809" y="142"/>
                      <a:pt x="809" y="142"/>
                    </a:cubicBezTo>
                    <a:cubicBezTo>
                      <a:pt x="813" y="142"/>
                      <a:pt x="815" y="140"/>
                      <a:pt x="814" y="138"/>
                    </a:cubicBezTo>
                    <a:cubicBezTo>
                      <a:pt x="767" y="95"/>
                      <a:pt x="741" y="44"/>
                      <a:pt x="696" y="0"/>
                    </a:cubicBezTo>
                    <a:cubicBezTo>
                      <a:pt x="924" y="3"/>
                      <a:pt x="1152" y="93"/>
                      <a:pt x="1061" y="231"/>
                    </a:cubicBezTo>
                    <a:cubicBezTo>
                      <a:pt x="1026" y="285"/>
                      <a:pt x="931" y="315"/>
                      <a:pt x="834" y="315"/>
                    </a:cubicBezTo>
                    <a:moveTo>
                      <a:pt x="570" y="234"/>
                    </a:moveTo>
                    <a:cubicBezTo>
                      <a:pt x="559" y="221"/>
                      <a:pt x="550" y="207"/>
                      <a:pt x="541" y="194"/>
                    </a:cubicBezTo>
                    <a:cubicBezTo>
                      <a:pt x="506" y="140"/>
                      <a:pt x="488" y="84"/>
                      <a:pt x="450" y="30"/>
                    </a:cubicBezTo>
                    <a:cubicBezTo>
                      <a:pt x="494" y="20"/>
                      <a:pt x="539" y="12"/>
                      <a:pt x="585" y="6"/>
                    </a:cubicBezTo>
                    <a:cubicBezTo>
                      <a:pt x="607" y="3"/>
                      <a:pt x="630" y="2"/>
                      <a:pt x="652" y="1"/>
                    </a:cubicBezTo>
                    <a:cubicBezTo>
                      <a:pt x="664" y="27"/>
                      <a:pt x="691" y="53"/>
                      <a:pt x="711" y="77"/>
                    </a:cubicBezTo>
                    <a:cubicBezTo>
                      <a:pt x="724" y="91"/>
                      <a:pt x="739" y="105"/>
                      <a:pt x="758" y="117"/>
                    </a:cubicBezTo>
                    <a:cubicBezTo>
                      <a:pt x="740" y="115"/>
                      <a:pt x="724" y="114"/>
                      <a:pt x="709" y="114"/>
                    </a:cubicBezTo>
                    <a:cubicBezTo>
                      <a:pt x="596" y="114"/>
                      <a:pt x="548" y="176"/>
                      <a:pt x="570" y="234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133">
                <a:extLst>
                  <a:ext uri="{FF2B5EF4-FFF2-40B4-BE49-F238E27FC236}">
                    <a16:creationId xmlns:a16="http://schemas.microsoft.com/office/drawing/2014/main" xmlns="" id="{30A2FF48-421A-4544-8217-3C5C245DE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9181" y="2078038"/>
                <a:ext cx="750888" cy="900113"/>
              </a:xfrm>
              <a:custGeom>
                <a:avLst/>
                <a:gdLst>
                  <a:gd name="T0" fmla="*/ 1142 w 1505"/>
                  <a:gd name="T1" fmla="*/ 1803 h 1803"/>
                  <a:gd name="T2" fmla="*/ 975 w 1505"/>
                  <a:gd name="T3" fmla="*/ 1770 h 1803"/>
                  <a:gd name="T4" fmla="*/ 407 w 1505"/>
                  <a:gd name="T5" fmla="*/ 1641 h 1803"/>
                  <a:gd name="T6" fmla="*/ 0 w 1505"/>
                  <a:gd name="T7" fmla="*/ 1580 h 1803"/>
                  <a:gd name="T8" fmla="*/ 372 w 1505"/>
                  <a:gd name="T9" fmla="*/ 1386 h 1803"/>
                  <a:gd name="T10" fmla="*/ 803 w 1505"/>
                  <a:gd name="T11" fmla="*/ 332 h 1803"/>
                  <a:gd name="T12" fmla="*/ 559 w 1505"/>
                  <a:gd name="T13" fmla="*/ 0 h 1803"/>
                  <a:gd name="T14" fmla="*/ 1195 w 1505"/>
                  <a:gd name="T15" fmla="*/ 94 h 1803"/>
                  <a:gd name="T16" fmla="*/ 1125 w 1505"/>
                  <a:gd name="T17" fmla="*/ 326 h 1803"/>
                  <a:gd name="T18" fmla="*/ 933 w 1505"/>
                  <a:gd name="T19" fmla="*/ 858 h 1803"/>
                  <a:gd name="T20" fmla="*/ 813 w 1505"/>
                  <a:gd name="T21" fmla="*/ 1114 h 1803"/>
                  <a:gd name="T22" fmla="*/ 785 w 1505"/>
                  <a:gd name="T23" fmla="*/ 1180 h 1803"/>
                  <a:gd name="T24" fmla="*/ 783 w 1505"/>
                  <a:gd name="T25" fmla="*/ 1487 h 1803"/>
                  <a:gd name="T26" fmla="*/ 1126 w 1505"/>
                  <a:gd name="T27" fmla="*/ 1592 h 1803"/>
                  <a:gd name="T28" fmla="*/ 1392 w 1505"/>
                  <a:gd name="T29" fmla="*/ 1640 h 1803"/>
                  <a:gd name="T30" fmla="*/ 1394 w 1505"/>
                  <a:gd name="T31" fmla="*/ 1765 h 1803"/>
                  <a:gd name="T32" fmla="*/ 1142 w 1505"/>
                  <a:gd name="T3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05" h="1803">
                    <a:moveTo>
                      <a:pt x="1142" y="1803"/>
                    </a:moveTo>
                    <a:cubicBezTo>
                      <a:pt x="1085" y="1793"/>
                      <a:pt x="1029" y="1782"/>
                      <a:pt x="975" y="1770"/>
                    </a:cubicBezTo>
                    <a:cubicBezTo>
                      <a:pt x="785" y="1729"/>
                      <a:pt x="601" y="1678"/>
                      <a:pt x="407" y="1641"/>
                    </a:cubicBezTo>
                    <a:cubicBezTo>
                      <a:pt x="275" y="1615"/>
                      <a:pt x="138" y="1597"/>
                      <a:pt x="0" y="1580"/>
                    </a:cubicBezTo>
                    <a:cubicBezTo>
                      <a:pt x="137" y="1523"/>
                      <a:pt x="263" y="1459"/>
                      <a:pt x="372" y="1386"/>
                    </a:cubicBezTo>
                    <a:cubicBezTo>
                      <a:pt x="811" y="1092"/>
                      <a:pt x="893" y="694"/>
                      <a:pt x="803" y="332"/>
                    </a:cubicBezTo>
                    <a:cubicBezTo>
                      <a:pt x="773" y="212"/>
                      <a:pt x="693" y="95"/>
                      <a:pt x="559" y="0"/>
                    </a:cubicBezTo>
                    <a:cubicBezTo>
                      <a:pt x="774" y="27"/>
                      <a:pt x="987" y="57"/>
                      <a:pt x="1195" y="94"/>
                    </a:cubicBezTo>
                    <a:cubicBezTo>
                      <a:pt x="1173" y="171"/>
                      <a:pt x="1149" y="249"/>
                      <a:pt x="1125" y="326"/>
                    </a:cubicBezTo>
                    <a:cubicBezTo>
                      <a:pt x="1071" y="505"/>
                      <a:pt x="1010" y="682"/>
                      <a:pt x="933" y="858"/>
                    </a:cubicBezTo>
                    <a:cubicBezTo>
                      <a:pt x="896" y="944"/>
                      <a:pt x="854" y="1029"/>
                      <a:pt x="813" y="1114"/>
                    </a:cubicBezTo>
                    <a:cubicBezTo>
                      <a:pt x="803" y="1136"/>
                      <a:pt x="793" y="1158"/>
                      <a:pt x="785" y="1180"/>
                    </a:cubicBezTo>
                    <a:cubicBezTo>
                      <a:pt x="727" y="1281"/>
                      <a:pt x="679" y="1398"/>
                      <a:pt x="783" y="1487"/>
                    </a:cubicBezTo>
                    <a:cubicBezTo>
                      <a:pt x="866" y="1559"/>
                      <a:pt x="982" y="1577"/>
                      <a:pt x="1126" y="1592"/>
                    </a:cubicBezTo>
                    <a:cubicBezTo>
                      <a:pt x="1218" y="1601"/>
                      <a:pt x="1315" y="1609"/>
                      <a:pt x="1392" y="1640"/>
                    </a:cubicBezTo>
                    <a:cubicBezTo>
                      <a:pt x="1478" y="1676"/>
                      <a:pt x="1505" y="1735"/>
                      <a:pt x="1394" y="1765"/>
                    </a:cubicBezTo>
                    <a:cubicBezTo>
                      <a:pt x="1317" y="1786"/>
                      <a:pt x="1230" y="1796"/>
                      <a:pt x="1142" y="1803"/>
                    </a:cubicBezTo>
                    <a:close/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134">
                <a:extLst>
                  <a:ext uri="{FF2B5EF4-FFF2-40B4-BE49-F238E27FC236}">
                    <a16:creationId xmlns:a16="http://schemas.microsoft.com/office/drawing/2014/main" xmlns="" id="{81E775F3-FC50-4AAC-A947-74E095894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2194" y="2876550"/>
                <a:ext cx="303213" cy="50800"/>
              </a:xfrm>
              <a:custGeom>
                <a:avLst/>
                <a:gdLst>
                  <a:gd name="T0" fmla="*/ 608 w 608"/>
                  <a:gd name="T1" fmla="*/ 102 h 102"/>
                  <a:gd name="T2" fmla="*/ 0 w 608"/>
                  <a:gd name="T3" fmla="*/ 0 h 102"/>
                  <a:gd name="T4" fmla="*/ 0 w 608"/>
                  <a:gd name="T5" fmla="*/ 0 h 102"/>
                  <a:gd name="T6" fmla="*/ 608 w 608"/>
                  <a:gd name="T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8" h="102">
                    <a:moveTo>
                      <a:pt x="608" y="102"/>
                    </a:moveTo>
                    <a:cubicBezTo>
                      <a:pt x="409" y="56"/>
                      <a:pt x="206" y="2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6" y="25"/>
                      <a:pt x="409" y="56"/>
                      <a:pt x="608" y="102"/>
                    </a:cubicBez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135">
                <a:extLst>
                  <a:ext uri="{FF2B5EF4-FFF2-40B4-BE49-F238E27FC236}">
                    <a16:creationId xmlns:a16="http://schemas.microsoft.com/office/drawing/2014/main" xmlns="" id="{9EDDB044-D2CF-465A-B111-139821208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4294" y="2062163"/>
                <a:ext cx="6350" cy="1588"/>
              </a:xfrm>
              <a:custGeom>
                <a:avLst/>
                <a:gdLst>
                  <a:gd name="T0" fmla="*/ 11 w 11"/>
                  <a:gd name="T1" fmla="*/ 1 h 1"/>
                  <a:gd name="T2" fmla="*/ 0 w 11"/>
                  <a:gd name="T3" fmla="*/ 0 h 1"/>
                  <a:gd name="T4" fmla="*/ 11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cubicBezTo>
                      <a:pt x="7" y="1"/>
                      <a:pt x="3" y="0"/>
                      <a:pt x="0" y="0"/>
                    </a:cubicBezTo>
                    <a:cubicBezTo>
                      <a:pt x="3" y="0"/>
                      <a:pt x="7" y="1"/>
                      <a:pt x="11" y="1"/>
                    </a:cubicBezTo>
                    <a:close/>
                  </a:path>
                </a:pathLst>
              </a:custGeom>
              <a:solidFill>
                <a:srgbClr val="ECD2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137">
                <a:extLst>
                  <a:ext uri="{FF2B5EF4-FFF2-40B4-BE49-F238E27FC236}">
                    <a16:creationId xmlns:a16="http://schemas.microsoft.com/office/drawing/2014/main" xmlns="" id="{7A9594A8-41B5-4013-B4A2-3FB227923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58906" y="2667000"/>
                <a:ext cx="609600" cy="322263"/>
              </a:xfrm>
              <a:custGeom>
                <a:avLst/>
                <a:gdLst>
                  <a:gd name="T0" fmla="*/ 740 w 1222"/>
                  <a:gd name="T1" fmla="*/ 648 h 648"/>
                  <a:gd name="T2" fmla="*/ 463 w 1222"/>
                  <a:gd name="T3" fmla="*/ 623 h 648"/>
                  <a:gd name="T4" fmla="*/ 715 w 1222"/>
                  <a:gd name="T5" fmla="*/ 585 h 648"/>
                  <a:gd name="T6" fmla="*/ 713 w 1222"/>
                  <a:gd name="T7" fmla="*/ 460 h 648"/>
                  <a:gd name="T8" fmla="*/ 447 w 1222"/>
                  <a:gd name="T9" fmla="*/ 412 h 648"/>
                  <a:gd name="T10" fmla="*/ 104 w 1222"/>
                  <a:gd name="T11" fmla="*/ 307 h 648"/>
                  <a:gd name="T12" fmla="*/ 106 w 1222"/>
                  <a:gd name="T13" fmla="*/ 0 h 648"/>
                  <a:gd name="T14" fmla="*/ 87 w 1222"/>
                  <a:gd name="T15" fmla="*/ 179 h 648"/>
                  <a:gd name="T16" fmla="*/ 372 w 1222"/>
                  <a:gd name="T17" fmla="*/ 376 h 648"/>
                  <a:gd name="T18" fmla="*/ 495 w 1222"/>
                  <a:gd name="T19" fmla="*/ 392 h 648"/>
                  <a:gd name="T20" fmla="*/ 545 w 1222"/>
                  <a:gd name="T21" fmla="*/ 389 h 648"/>
                  <a:gd name="T22" fmla="*/ 728 w 1222"/>
                  <a:gd name="T23" fmla="*/ 302 h 648"/>
                  <a:gd name="T24" fmla="*/ 773 w 1222"/>
                  <a:gd name="T25" fmla="*/ 211 h 648"/>
                  <a:gd name="T26" fmla="*/ 805 w 1222"/>
                  <a:gd name="T27" fmla="*/ 148 h 648"/>
                  <a:gd name="T28" fmla="*/ 810 w 1222"/>
                  <a:gd name="T29" fmla="*/ 147 h 648"/>
                  <a:gd name="T30" fmla="*/ 819 w 1222"/>
                  <a:gd name="T31" fmla="*/ 149 h 648"/>
                  <a:gd name="T32" fmla="*/ 1198 w 1222"/>
                  <a:gd name="T33" fmla="*/ 366 h 648"/>
                  <a:gd name="T34" fmla="*/ 1212 w 1222"/>
                  <a:gd name="T35" fmla="*/ 503 h 648"/>
                  <a:gd name="T36" fmla="*/ 1008 w 1222"/>
                  <a:gd name="T37" fmla="*/ 612 h 648"/>
                  <a:gd name="T38" fmla="*/ 942 w 1222"/>
                  <a:gd name="T39" fmla="*/ 629 h 648"/>
                  <a:gd name="T40" fmla="*/ 774 w 1222"/>
                  <a:gd name="T41" fmla="*/ 648 h 648"/>
                  <a:gd name="T42" fmla="*/ 740 w 1222"/>
                  <a:gd name="T43" fmla="*/ 648 h 648"/>
                  <a:gd name="T44" fmla="*/ 481 w 1222"/>
                  <a:gd name="T45" fmla="*/ 369 h 648"/>
                  <a:gd name="T46" fmla="*/ 241 w 1222"/>
                  <a:gd name="T47" fmla="*/ 277 h 648"/>
                  <a:gd name="T48" fmla="*/ 229 w 1222"/>
                  <a:gd name="T49" fmla="*/ 264 h 648"/>
                  <a:gd name="T50" fmla="*/ 525 w 1222"/>
                  <a:gd name="T51" fmla="*/ 115 h 648"/>
                  <a:gd name="T52" fmla="*/ 534 w 1222"/>
                  <a:gd name="T53" fmla="*/ 114 h 648"/>
                  <a:gd name="T54" fmla="*/ 554 w 1222"/>
                  <a:gd name="T55" fmla="*/ 122 h 648"/>
                  <a:gd name="T56" fmla="*/ 540 w 1222"/>
                  <a:gd name="T57" fmla="*/ 152 h 648"/>
                  <a:gd name="T58" fmla="*/ 505 w 1222"/>
                  <a:gd name="T59" fmla="*/ 198 h 648"/>
                  <a:gd name="T60" fmla="*/ 493 w 1222"/>
                  <a:gd name="T61" fmla="*/ 206 h 648"/>
                  <a:gd name="T62" fmla="*/ 491 w 1222"/>
                  <a:gd name="T63" fmla="*/ 211 h 648"/>
                  <a:gd name="T64" fmla="*/ 496 w 1222"/>
                  <a:gd name="T65" fmla="*/ 217 h 648"/>
                  <a:gd name="T66" fmla="*/ 680 w 1222"/>
                  <a:gd name="T67" fmla="*/ 277 h 648"/>
                  <a:gd name="T68" fmla="*/ 481 w 1222"/>
                  <a:gd name="T69" fmla="*/ 369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2" h="648">
                    <a:moveTo>
                      <a:pt x="740" y="648"/>
                    </a:moveTo>
                    <a:cubicBezTo>
                      <a:pt x="648" y="648"/>
                      <a:pt x="554" y="638"/>
                      <a:pt x="463" y="623"/>
                    </a:cubicBezTo>
                    <a:cubicBezTo>
                      <a:pt x="551" y="616"/>
                      <a:pt x="638" y="606"/>
                      <a:pt x="715" y="585"/>
                    </a:cubicBezTo>
                    <a:cubicBezTo>
                      <a:pt x="826" y="555"/>
                      <a:pt x="799" y="496"/>
                      <a:pt x="713" y="460"/>
                    </a:cubicBezTo>
                    <a:cubicBezTo>
                      <a:pt x="636" y="429"/>
                      <a:pt x="539" y="421"/>
                      <a:pt x="447" y="412"/>
                    </a:cubicBezTo>
                    <a:cubicBezTo>
                      <a:pt x="303" y="397"/>
                      <a:pt x="187" y="379"/>
                      <a:pt x="104" y="307"/>
                    </a:cubicBezTo>
                    <a:cubicBezTo>
                      <a:pt x="0" y="218"/>
                      <a:pt x="48" y="101"/>
                      <a:pt x="106" y="0"/>
                    </a:cubicBezTo>
                    <a:cubicBezTo>
                      <a:pt x="84" y="59"/>
                      <a:pt x="73" y="118"/>
                      <a:pt x="87" y="179"/>
                    </a:cubicBezTo>
                    <a:cubicBezTo>
                      <a:pt x="110" y="274"/>
                      <a:pt x="217" y="347"/>
                      <a:pt x="372" y="376"/>
                    </a:cubicBezTo>
                    <a:cubicBezTo>
                      <a:pt x="410" y="386"/>
                      <a:pt x="453" y="392"/>
                      <a:pt x="495" y="392"/>
                    </a:cubicBezTo>
                    <a:cubicBezTo>
                      <a:pt x="512" y="392"/>
                      <a:pt x="529" y="391"/>
                      <a:pt x="545" y="389"/>
                    </a:cubicBezTo>
                    <a:cubicBezTo>
                      <a:pt x="629" y="384"/>
                      <a:pt x="713" y="347"/>
                      <a:pt x="728" y="302"/>
                    </a:cubicBezTo>
                    <a:cubicBezTo>
                      <a:pt x="751" y="273"/>
                      <a:pt x="759" y="240"/>
                      <a:pt x="773" y="211"/>
                    </a:cubicBezTo>
                    <a:cubicBezTo>
                      <a:pt x="782" y="190"/>
                      <a:pt x="793" y="169"/>
                      <a:pt x="805" y="148"/>
                    </a:cubicBezTo>
                    <a:cubicBezTo>
                      <a:pt x="807" y="148"/>
                      <a:pt x="808" y="147"/>
                      <a:pt x="810" y="147"/>
                    </a:cubicBezTo>
                    <a:cubicBezTo>
                      <a:pt x="813" y="147"/>
                      <a:pt x="816" y="148"/>
                      <a:pt x="819" y="149"/>
                    </a:cubicBezTo>
                    <a:cubicBezTo>
                      <a:pt x="1012" y="163"/>
                      <a:pt x="1153" y="267"/>
                      <a:pt x="1198" y="366"/>
                    </a:cubicBezTo>
                    <a:cubicBezTo>
                      <a:pt x="1218" y="412"/>
                      <a:pt x="1222" y="458"/>
                      <a:pt x="1212" y="503"/>
                    </a:cubicBezTo>
                    <a:cubicBezTo>
                      <a:pt x="1164" y="548"/>
                      <a:pt x="1095" y="586"/>
                      <a:pt x="1008" y="612"/>
                    </a:cubicBezTo>
                    <a:cubicBezTo>
                      <a:pt x="986" y="619"/>
                      <a:pt x="964" y="624"/>
                      <a:pt x="942" y="629"/>
                    </a:cubicBezTo>
                    <a:cubicBezTo>
                      <a:pt x="886" y="636"/>
                      <a:pt x="830" y="642"/>
                      <a:pt x="774" y="648"/>
                    </a:cubicBezTo>
                    <a:cubicBezTo>
                      <a:pt x="763" y="648"/>
                      <a:pt x="751" y="648"/>
                      <a:pt x="740" y="648"/>
                    </a:cubicBezTo>
                    <a:moveTo>
                      <a:pt x="481" y="369"/>
                    </a:moveTo>
                    <a:cubicBezTo>
                      <a:pt x="383" y="362"/>
                      <a:pt x="289" y="321"/>
                      <a:pt x="241" y="277"/>
                    </a:cubicBezTo>
                    <a:cubicBezTo>
                      <a:pt x="236" y="273"/>
                      <a:pt x="232" y="268"/>
                      <a:pt x="229" y="264"/>
                    </a:cubicBezTo>
                    <a:cubicBezTo>
                      <a:pt x="276" y="203"/>
                      <a:pt x="434" y="139"/>
                      <a:pt x="525" y="115"/>
                    </a:cubicBezTo>
                    <a:cubicBezTo>
                      <a:pt x="528" y="114"/>
                      <a:pt x="531" y="114"/>
                      <a:pt x="534" y="114"/>
                    </a:cubicBezTo>
                    <a:cubicBezTo>
                      <a:pt x="544" y="114"/>
                      <a:pt x="552" y="117"/>
                      <a:pt x="554" y="122"/>
                    </a:cubicBezTo>
                    <a:cubicBezTo>
                      <a:pt x="549" y="131"/>
                      <a:pt x="545" y="142"/>
                      <a:pt x="540" y="152"/>
                    </a:cubicBezTo>
                    <a:cubicBezTo>
                      <a:pt x="530" y="168"/>
                      <a:pt x="519" y="184"/>
                      <a:pt x="505" y="198"/>
                    </a:cubicBezTo>
                    <a:cubicBezTo>
                      <a:pt x="501" y="201"/>
                      <a:pt x="497" y="204"/>
                      <a:pt x="493" y="206"/>
                    </a:cubicBezTo>
                    <a:cubicBezTo>
                      <a:pt x="491" y="207"/>
                      <a:pt x="490" y="209"/>
                      <a:pt x="491" y="211"/>
                    </a:cubicBezTo>
                    <a:cubicBezTo>
                      <a:pt x="488" y="213"/>
                      <a:pt x="490" y="217"/>
                      <a:pt x="496" y="217"/>
                    </a:cubicBezTo>
                    <a:cubicBezTo>
                      <a:pt x="572" y="217"/>
                      <a:pt x="658" y="234"/>
                      <a:pt x="680" y="277"/>
                    </a:cubicBezTo>
                    <a:cubicBezTo>
                      <a:pt x="709" y="335"/>
                      <a:pt x="563" y="366"/>
                      <a:pt x="481" y="369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138">
                <a:extLst>
                  <a:ext uri="{FF2B5EF4-FFF2-40B4-BE49-F238E27FC236}">
                    <a16:creationId xmlns:a16="http://schemas.microsoft.com/office/drawing/2014/main" xmlns="" id="{E85D5E8B-472F-4B45-81DF-4125315C0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8794" y="1922463"/>
                <a:ext cx="4763" cy="1588"/>
              </a:xfrm>
              <a:custGeom>
                <a:avLst/>
                <a:gdLst>
                  <a:gd name="T0" fmla="*/ 0 w 9"/>
                  <a:gd name="T1" fmla="*/ 4 h 4"/>
                  <a:gd name="T2" fmla="*/ 9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0" y="4"/>
                    </a:moveTo>
                    <a:cubicBezTo>
                      <a:pt x="3" y="3"/>
                      <a:pt x="6" y="1"/>
                      <a:pt x="9" y="0"/>
                    </a:cubicBezTo>
                    <a:cubicBezTo>
                      <a:pt x="6" y="1"/>
                      <a:pt x="3" y="3"/>
                      <a:pt x="0" y="4"/>
                    </a:cubicBezTo>
                    <a:close/>
                  </a:path>
                </a:pathLst>
              </a:custGeom>
              <a:solidFill>
                <a:srgbClr val="868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139">
                <a:extLst>
                  <a:ext uri="{FF2B5EF4-FFF2-40B4-BE49-F238E27FC236}">
                    <a16:creationId xmlns:a16="http://schemas.microsoft.com/office/drawing/2014/main" xmlns="" id="{4954F82E-0CDD-420A-B775-1F6FD212A7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47806" y="2684463"/>
                <a:ext cx="558800" cy="233363"/>
              </a:xfrm>
              <a:custGeom>
                <a:avLst/>
                <a:gdLst>
                  <a:gd name="T0" fmla="*/ 1031 w 1118"/>
                  <a:gd name="T1" fmla="*/ 467 h 467"/>
                  <a:gd name="T2" fmla="*/ 1017 w 1118"/>
                  <a:gd name="T3" fmla="*/ 330 h 467"/>
                  <a:gd name="T4" fmla="*/ 638 w 1118"/>
                  <a:gd name="T5" fmla="*/ 113 h 467"/>
                  <a:gd name="T6" fmla="*/ 629 w 1118"/>
                  <a:gd name="T7" fmla="*/ 111 h 467"/>
                  <a:gd name="T8" fmla="*/ 624 w 1118"/>
                  <a:gd name="T9" fmla="*/ 112 h 467"/>
                  <a:gd name="T10" fmla="*/ 679 w 1118"/>
                  <a:gd name="T11" fmla="*/ 5 h 467"/>
                  <a:gd name="T12" fmla="*/ 982 w 1118"/>
                  <a:gd name="T13" fmla="*/ 89 h 467"/>
                  <a:gd name="T14" fmla="*/ 1102 w 1118"/>
                  <a:gd name="T15" fmla="*/ 347 h 467"/>
                  <a:gd name="T16" fmla="*/ 1031 w 1118"/>
                  <a:gd name="T17" fmla="*/ 467 h 467"/>
                  <a:gd name="T18" fmla="*/ 48 w 1118"/>
                  <a:gd name="T19" fmla="*/ 228 h 467"/>
                  <a:gd name="T20" fmla="*/ 159 w 1118"/>
                  <a:gd name="T21" fmla="*/ 68 h 467"/>
                  <a:gd name="T22" fmla="*/ 423 w 1118"/>
                  <a:gd name="T23" fmla="*/ 7 h 467"/>
                  <a:gd name="T24" fmla="*/ 378 w 1118"/>
                  <a:gd name="T25" fmla="*/ 77 h 467"/>
                  <a:gd name="T26" fmla="*/ 373 w 1118"/>
                  <a:gd name="T27" fmla="*/ 86 h 467"/>
                  <a:gd name="T28" fmla="*/ 353 w 1118"/>
                  <a:gd name="T29" fmla="*/ 78 h 467"/>
                  <a:gd name="T30" fmla="*/ 344 w 1118"/>
                  <a:gd name="T31" fmla="*/ 79 h 467"/>
                  <a:gd name="T32" fmla="*/ 48 w 1118"/>
                  <a:gd name="T33" fmla="*/ 228 h 467"/>
                  <a:gd name="T34" fmla="*/ 535 w 1118"/>
                  <a:gd name="T35" fmla="*/ 216 h 467"/>
                  <a:gd name="T36" fmla="*/ 371 w 1118"/>
                  <a:gd name="T37" fmla="*/ 169 h 467"/>
                  <a:gd name="T38" fmla="*/ 349 w 1118"/>
                  <a:gd name="T39" fmla="*/ 170 h 467"/>
                  <a:gd name="T40" fmla="*/ 401 w 1118"/>
                  <a:gd name="T41" fmla="*/ 115 h 467"/>
                  <a:gd name="T42" fmla="*/ 478 w 1118"/>
                  <a:gd name="T43" fmla="*/ 3 h 467"/>
                  <a:gd name="T44" fmla="*/ 567 w 1118"/>
                  <a:gd name="T45" fmla="*/ 0 h 467"/>
                  <a:gd name="T46" fmla="*/ 585 w 1118"/>
                  <a:gd name="T47" fmla="*/ 0 h 467"/>
                  <a:gd name="T48" fmla="*/ 629 w 1118"/>
                  <a:gd name="T49" fmla="*/ 2 h 467"/>
                  <a:gd name="T50" fmla="*/ 535 w 1118"/>
                  <a:gd name="T51" fmla="*/ 216 h 467"/>
                  <a:gd name="T52" fmla="*/ 324 w 1118"/>
                  <a:gd name="T53" fmla="*/ 162 h 467"/>
                  <a:gd name="T54" fmla="*/ 359 w 1118"/>
                  <a:gd name="T55" fmla="*/ 116 h 467"/>
                  <a:gd name="T56" fmla="*/ 324 w 1118"/>
                  <a:gd name="T57" fmla="*/ 16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118" h="467">
                    <a:moveTo>
                      <a:pt x="1031" y="467"/>
                    </a:moveTo>
                    <a:cubicBezTo>
                      <a:pt x="1041" y="422"/>
                      <a:pt x="1037" y="376"/>
                      <a:pt x="1017" y="330"/>
                    </a:cubicBezTo>
                    <a:cubicBezTo>
                      <a:pt x="972" y="231"/>
                      <a:pt x="831" y="127"/>
                      <a:pt x="638" y="113"/>
                    </a:cubicBezTo>
                    <a:cubicBezTo>
                      <a:pt x="635" y="112"/>
                      <a:pt x="632" y="111"/>
                      <a:pt x="629" y="111"/>
                    </a:cubicBezTo>
                    <a:cubicBezTo>
                      <a:pt x="627" y="111"/>
                      <a:pt x="626" y="112"/>
                      <a:pt x="624" y="112"/>
                    </a:cubicBezTo>
                    <a:cubicBezTo>
                      <a:pt x="644" y="76"/>
                      <a:pt x="664" y="41"/>
                      <a:pt x="679" y="5"/>
                    </a:cubicBezTo>
                    <a:cubicBezTo>
                      <a:pt x="793" y="15"/>
                      <a:pt x="904" y="42"/>
                      <a:pt x="982" y="89"/>
                    </a:cubicBezTo>
                    <a:cubicBezTo>
                      <a:pt x="1093" y="154"/>
                      <a:pt x="1118" y="262"/>
                      <a:pt x="1102" y="347"/>
                    </a:cubicBezTo>
                    <a:cubicBezTo>
                      <a:pt x="1094" y="390"/>
                      <a:pt x="1070" y="431"/>
                      <a:pt x="1031" y="467"/>
                    </a:cubicBezTo>
                    <a:moveTo>
                      <a:pt x="48" y="228"/>
                    </a:moveTo>
                    <a:cubicBezTo>
                      <a:pt x="0" y="167"/>
                      <a:pt x="70" y="108"/>
                      <a:pt x="159" y="68"/>
                    </a:cubicBezTo>
                    <a:cubicBezTo>
                      <a:pt x="233" y="35"/>
                      <a:pt x="327" y="16"/>
                      <a:pt x="423" y="7"/>
                    </a:cubicBezTo>
                    <a:cubicBezTo>
                      <a:pt x="404" y="29"/>
                      <a:pt x="392" y="54"/>
                      <a:pt x="378" y="77"/>
                    </a:cubicBezTo>
                    <a:cubicBezTo>
                      <a:pt x="376" y="80"/>
                      <a:pt x="375" y="83"/>
                      <a:pt x="373" y="86"/>
                    </a:cubicBezTo>
                    <a:cubicBezTo>
                      <a:pt x="371" y="81"/>
                      <a:pt x="363" y="78"/>
                      <a:pt x="353" y="78"/>
                    </a:cubicBezTo>
                    <a:cubicBezTo>
                      <a:pt x="350" y="78"/>
                      <a:pt x="347" y="78"/>
                      <a:pt x="344" y="79"/>
                    </a:cubicBezTo>
                    <a:cubicBezTo>
                      <a:pt x="253" y="103"/>
                      <a:pt x="95" y="167"/>
                      <a:pt x="48" y="228"/>
                    </a:cubicBezTo>
                    <a:close/>
                    <a:moveTo>
                      <a:pt x="535" y="216"/>
                    </a:moveTo>
                    <a:cubicBezTo>
                      <a:pt x="505" y="185"/>
                      <a:pt x="437" y="169"/>
                      <a:pt x="371" y="169"/>
                    </a:cubicBezTo>
                    <a:cubicBezTo>
                      <a:pt x="364" y="169"/>
                      <a:pt x="356" y="169"/>
                      <a:pt x="349" y="170"/>
                    </a:cubicBezTo>
                    <a:cubicBezTo>
                      <a:pt x="375" y="155"/>
                      <a:pt x="389" y="132"/>
                      <a:pt x="401" y="115"/>
                    </a:cubicBezTo>
                    <a:cubicBezTo>
                      <a:pt x="430" y="79"/>
                      <a:pt x="454" y="40"/>
                      <a:pt x="478" y="3"/>
                    </a:cubicBezTo>
                    <a:cubicBezTo>
                      <a:pt x="508" y="1"/>
                      <a:pt x="538" y="0"/>
                      <a:pt x="567" y="0"/>
                    </a:cubicBezTo>
                    <a:cubicBezTo>
                      <a:pt x="573" y="0"/>
                      <a:pt x="579" y="0"/>
                      <a:pt x="585" y="0"/>
                    </a:cubicBezTo>
                    <a:cubicBezTo>
                      <a:pt x="600" y="0"/>
                      <a:pt x="615" y="1"/>
                      <a:pt x="629" y="2"/>
                    </a:cubicBezTo>
                    <a:cubicBezTo>
                      <a:pt x="577" y="70"/>
                      <a:pt x="563" y="145"/>
                      <a:pt x="535" y="216"/>
                    </a:cubicBezTo>
                    <a:moveTo>
                      <a:pt x="324" y="162"/>
                    </a:moveTo>
                    <a:cubicBezTo>
                      <a:pt x="338" y="148"/>
                      <a:pt x="349" y="132"/>
                      <a:pt x="359" y="116"/>
                    </a:cubicBezTo>
                    <a:cubicBezTo>
                      <a:pt x="350" y="132"/>
                      <a:pt x="340" y="149"/>
                      <a:pt x="324" y="162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140">
                <a:extLst>
                  <a:ext uri="{FF2B5EF4-FFF2-40B4-BE49-F238E27FC236}">
                    <a16:creationId xmlns:a16="http://schemas.microsoft.com/office/drawing/2014/main" xmlns="" id="{269640ED-BDA6-40BE-A6D2-CFB79C9077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5944" y="1930400"/>
                <a:ext cx="4592638" cy="995363"/>
              </a:xfrm>
              <a:custGeom>
                <a:avLst/>
                <a:gdLst>
                  <a:gd name="T0" fmla="*/ 818 w 9205"/>
                  <a:gd name="T1" fmla="*/ 1997 h 1997"/>
                  <a:gd name="T2" fmla="*/ 715 w 9205"/>
                  <a:gd name="T3" fmla="*/ 1978 h 1997"/>
                  <a:gd name="T4" fmla="*/ 2822 w 9205"/>
                  <a:gd name="T5" fmla="*/ 1756 h 1997"/>
                  <a:gd name="T6" fmla="*/ 4284 w 9205"/>
                  <a:gd name="T7" fmla="*/ 1682 h 1997"/>
                  <a:gd name="T8" fmla="*/ 5347 w 9205"/>
                  <a:gd name="T9" fmla="*/ 1663 h 1997"/>
                  <a:gd name="T10" fmla="*/ 5785 w 9205"/>
                  <a:gd name="T11" fmla="*/ 1666 h 1997"/>
                  <a:gd name="T12" fmla="*/ 7247 w 9205"/>
                  <a:gd name="T13" fmla="*/ 1740 h 1997"/>
                  <a:gd name="T14" fmla="*/ 7679 w 9205"/>
                  <a:gd name="T15" fmla="*/ 1776 h 1997"/>
                  <a:gd name="T16" fmla="*/ 8437 w 9205"/>
                  <a:gd name="T17" fmla="*/ 1853 h 1997"/>
                  <a:gd name="T18" fmla="*/ 8646 w 9205"/>
                  <a:gd name="T19" fmla="*/ 1877 h 1997"/>
                  <a:gd name="T20" fmla="*/ 8592 w 9205"/>
                  <a:gd name="T21" fmla="*/ 1899 h 1997"/>
                  <a:gd name="T22" fmla="*/ 8102 w 9205"/>
                  <a:gd name="T23" fmla="*/ 1845 h 1997"/>
                  <a:gd name="T24" fmla="*/ 6694 w 9205"/>
                  <a:gd name="T25" fmla="*/ 1730 h 1997"/>
                  <a:gd name="T26" fmla="*/ 5345 w 9205"/>
                  <a:gd name="T27" fmla="*/ 1691 h 1997"/>
                  <a:gd name="T28" fmla="*/ 5274 w 9205"/>
                  <a:gd name="T29" fmla="*/ 1691 h 1997"/>
                  <a:gd name="T30" fmla="*/ 3775 w 9205"/>
                  <a:gd name="T31" fmla="*/ 1731 h 1997"/>
                  <a:gd name="T32" fmla="*/ 2306 w 9205"/>
                  <a:gd name="T33" fmla="*/ 1822 h 1997"/>
                  <a:gd name="T34" fmla="*/ 818 w 9205"/>
                  <a:gd name="T35" fmla="*/ 1997 h 1997"/>
                  <a:gd name="T36" fmla="*/ 0 w 9205"/>
                  <a:gd name="T37" fmla="*/ 300 h 1997"/>
                  <a:gd name="T38" fmla="*/ 1333 w 9205"/>
                  <a:gd name="T39" fmla="*/ 113 h 1997"/>
                  <a:gd name="T40" fmla="*/ 2677 w 9205"/>
                  <a:gd name="T41" fmla="*/ 30 h 1997"/>
                  <a:gd name="T42" fmla="*/ 3960 w 9205"/>
                  <a:gd name="T43" fmla="*/ 0 h 1997"/>
                  <a:gd name="T44" fmla="*/ 4063 w 9205"/>
                  <a:gd name="T45" fmla="*/ 1 h 1997"/>
                  <a:gd name="T46" fmla="*/ 5557 w 9205"/>
                  <a:gd name="T47" fmla="*/ 26 h 1997"/>
                  <a:gd name="T48" fmla="*/ 7028 w 9205"/>
                  <a:gd name="T49" fmla="*/ 69 h 1997"/>
                  <a:gd name="T50" fmla="*/ 8461 w 9205"/>
                  <a:gd name="T51" fmla="*/ 184 h 1997"/>
                  <a:gd name="T52" fmla="*/ 9177 w 9205"/>
                  <a:gd name="T53" fmla="*/ 266 h 1997"/>
                  <a:gd name="T54" fmla="*/ 9153 w 9205"/>
                  <a:gd name="T55" fmla="*/ 263 h 1997"/>
                  <a:gd name="T56" fmla="*/ 9205 w 9205"/>
                  <a:gd name="T57" fmla="*/ 297 h 1997"/>
                  <a:gd name="T58" fmla="*/ 8563 w 9205"/>
                  <a:gd name="T59" fmla="*/ 224 h 1997"/>
                  <a:gd name="T60" fmla="*/ 7234 w 9205"/>
                  <a:gd name="T61" fmla="*/ 112 h 1997"/>
                  <a:gd name="T62" fmla="*/ 5884 w 9205"/>
                  <a:gd name="T63" fmla="*/ 58 h 1997"/>
                  <a:gd name="T64" fmla="*/ 4543 w 9205"/>
                  <a:gd name="T65" fmla="*/ 35 h 1997"/>
                  <a:gd name="T66" fmla="*/ 4026 w 9205"/>
                  <a:gd name="T67" fmla="*/ 31 h 1997"/>
                  <a:gd name="T68" fmla="*/ 3055 w 9205"/>
                  <a:gd name="T69" fmla="*/ 45 h 1997"/>
                  <a:gd name="T70" fmla="*/ 1577 w 9205"/>
                  <a:gd name="T71" fmla="*/ 118 h 1997"/>
                  <a:gd name="T72" fmla="*/ 365 w 9205"/>
                  <a:gd name="T73" fmla="*/ 268 h 1997"/>
                  <a:gd name="T74" fmla="*/ 486 w 9205"/>
                  <a:gd name="T75" fmla="*/ 221 h 1997"/>
                  <a:gd name="T76" fmla="*/ 0 w 9205"/>
                  <a:gd name="T77" fmla="*/ 30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9205" h="1997">
                    <a:moveTo>
                      <a:pt x="818" y="1997"/>
                    </a:moveTo>
                    <a:cubicBezTo>
                      <a:pt x="784" y="1991"/>
                      <a:pt x="749" y="1985"/>
                      <a:pt x="715" y="1978"/>
                    </a:cubicBezTo>
                    <a:cubicBezTo>
                      <a:pt x="1423" y="1879"/>
                      <a:pt x="2088" y="1810"/>
                      <a:pt x="2822" y="1756"/>
                    </a:cubicBezTo>
                    <a:cubicBezTo>
                      <a:pt x="3306" y="1720"/>
                      <a:pt x="3796" y="1698"/>
                      <a:pt x="4284" y="1682"/>
                    </a:cubicBezTo>
                    <a:cubicBezTo>
                      <a:pt x="4638" y="1670"/>
                      <a:pt x="4992" y="1663"/>
                      <a:pt x="5347" y="1663"/>
                    </a:cubicBezTo>
                    <a:cubicBezTo>
                      <a:pt x="5493" y="1663"/>
                      <a:pt x="5639" y="1664"/>
                      <a:pt x="5785" y="1666"/>
                    </a:cubicBezTo>
                    <a:cubicBezTo>
                      <a:pt x="6275" y="1675"/>
                      <a:pt x="6761" y="1702"/>
                      <a:pt x="7247" y="1740"/>
                    </a:cubicBezTo>
                    <a:cubicBezTo>
                      <a:pt x="7391" y="1751"/>
                      <a:pt x="7536" y="1763"/>
                      <a:pt x="7679" y="1776"/>
                    </a:cubicBezTo>
                    <a:cubicBezTo>
                      <a:pt x="7933" y="1798"/>
                      <a:pt x="8186" y="1823"/>
                      <a:pt x="8437" y="1853"/>
                    </a:cubicBezTo>
                    <a:cubicBezTo>
                      <a:pt x="8507" y="1861"/>
                      <a:pt x="8577" y="1869"/>
                      <a:pt x="8646" y="1877"/>
                    </a:cubicBezTo>
                    <a:cubicBezTo>
                      <a:pt x="8628" y="1884"/>
                      <a:pt x="8610" y="1892"/>
                      <a:pt x="8592" y="1899"/>
                    </a:cubicBezTo>
                    <a:cubicBezTo>
                      <a:pt x="8431" y="1879"/>
                      <a:pt x="8267" y="1863"/>
                      <a:pt x="8102" y="1845"/>
                    </a:cubicBezTo>
                    <a:cubicBezTo>
                      <a:pt x="7636" y="1796"/>
                      <a:pt x="7166" y="1756"/>
                      <a:pt x="6694" y="1730"/>
                    </a:cubicBezTo>
                    <a:cubicBezTo>
                      <a:pt x="6246" y="1705"/>
                      <a:pt x="5795" y="1691"/>
                      <a:pt x="5345" y="1691"/>
                    </a:cubicBezTo>
                    <a:cubicBezTo>
                      <a:pt x="5321" y="1691"/>
                      <a:pt x="5298" y="1691"/>
                      <a:pt x="5274" y="1691"/>
                    </a:cubicBezTo>
                    <a:cubicBezTo>
                      <a:pt x="4774" y="1693"/>
                      <a:pt x="4274" y="1707"/>
                      <a:pt x="3775" y="1731"/>
                    </a:cubicBezTo>
                    <a:cubicBezTo>
                      <a:pt x="3282" y="1753"/>
                      <a:pt x="2796" y="1783"/>
                      <a:pt x="2306" y="1822"/>
                    </a:cubicBezTo>
                    <a:cubicBezTo>
                      <a:pt x="2128" y="1837"/>
                      <a:pt x="1688" y="1868"/>
                      <a:pt x="818" y="1997"/>
                    </a:cubicBezTo>
                    <a:moveTo>
                      <a:pt x="0" y="300"/>
                    </a:moveTo>
                    <a:cubicBezTo>
                      <a:pt x="438" y="226"/>
                      <a:pt x="881" y="158"/>
                      <a:pt x="1333" y="113"/>
                    </a:cubicBezTo>
                    <a:cubicBezTo>
                      <a:pt x="1777" y="70"/>
                      <a:pt x="2227" y="46"/>
                      <a:pt x="2677" y="30"/>
                    </a:cubicBezTo>
                    <a:cubicBezTo>
                      <a:pt x="3104" y="14"/>
                      <a:pt x="3532" y="0"/>
                      <a:pt x="3960" y="0"/>
                    </a:cubicBezTo>
                    <a:cubicBezTo>
                      <a:pt x="3995" y="0"/>
                      <a:pt x="4029" y="0"/>
                      <a:pt x="4063" y="1"/>
                    </a:cubicBezTo>
                    <a:cubicBezTo>
                      <a:pt x="4561" y="3"/>
                      <a:pt x="5059" y="19"/>
                      <a:pt x="5557" y="26"/>
                    </a:cubicBezTo>
                    <a:cubicBezTo>
                      <a:pt x="6050" y="33"/>
                      <a:pt x="6538" y="39"/>
                      <a:pt x="7028" y="69"/>
                    </a:cubicBezTo>
                    <a:cubicBezTo>
                      <a:pt x="7508" y="99"/>
                      <a:pt x="7987" y="135"/>
                      <a:pt x="8461" y="184"/>
                    </a:cubicBezTo>
                    <a:cubicBezTo>
                      <a:pt x="8701" y="208"/>
                      <a:pt x="8939" y="235"/>
                      <a:pt x="9177" y="266"/>
                    </a:cubicBezTo>
                    <a:cubicBezTo>
                      <a:pt x="9169" y="265"/>
                      <a:pt x="9161" y="264"/>
                      <a:pt x="9153" y="263"/>
                    </a:cubicBezTo>
                    <a:cubicBezTo>
                      <a:pt x="9171" y="274"/>
                      <a:pt x="9188" y="285"/>
                      <a:pt x="9205" y="297"/>
                    </a:cubicBezTo>
                    <a:cubicBezTo>
                      <a:pt x="8991" y="270"/>
                      <a:pt x="8776" y="247"/>
                      <a:pt x="8563" y="224"/>
                    </a:cubicBezTo>
                    <a:cubicBezTo>
                      <a:pt x="8123" y="177"/>
                      <a:pt x="7679" y="141"/>
                      <a:pt x="7234" y="112"/>
                    </a:cubicBezTo>
                    <a:cubicBezTo>
                      <a:pt x="6786" y="82"/>
                      <a:pt x="6335" y="59"/>
                      <a:pt x="5884" y="58"/>
                    </a:cubicBezTo>
                    <a:cubicBezTo>
                      <a:pt x="5436" y="57"/>
                      <a:pt x="4989" y="43"/>
                      <a:pt x="4543" y="35"/>
                    </a:cubicBezTo>
                    <a:cubicBezTo>
                      <a:pt x="4370" y="32"/>
                      <a:pt x="4198" y="31"/>
                      <a:pt x="4026" y="31"/>
                    </a:cubicBezTo>
                    <a:cubicBezTo>
                      <a:pt x="3702" y="31"/>
                      <a:pt x="3379" y="36"/>
                      <a:pt x="3055" y="45"/>
                    </a:cubicBezTo>
                    <a:cubicBezTo>
                      <a:pt x="2561" y="60"/>
                      <a:pt x="2066" y="77"/>
                      <a:pt x="1577" y="118"/>
                    </a:cubicBezTo>
                    <a:cubicBezTo>
                      <a:pt x="1167" y="153"/>
                      <a:pt x="763" y="206"/>
                      <a:pt x="365" y="268"/>
                    </a:cubicBezTo>
                    <a:cubicBezTo>
                      <a:pt x="405" y="252"/>
                      <a:pt x="446" y="236"/>
                      <a:pt x="486" y="221"/>
                    </a:cubicBezTo>
                    <a:cubicBezTo>
                      <a:pt x="323" y="246"/>
                      <a:pt x="162" y="272"/>
                      <a:pt x="0" y="300"/>
                    </a:cubicBezTo>
                  </a:path>
                </a:pathLst>
              </a:custGeom>
              <a:solidFill>
                <a:srgbClr val="8C5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141">
                <a:extLst>
                  <a:ext uri="{FF2B5EF4-FFF2-40B4-BE49-F238E27FC236}">
                    <a16:creationId xmlns:a16="http://schemas.microsoft.com/office/drawing/2014/main" xmlns="" id="{41AF94D0-A11B-4183-8C9D-92971A5B47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37619" y="2039938"/>
                <a:ext cx="976313" cy="979488"/>
              </a:xfrm>
              <a:custGeom>
                <a:avLst/>
                <a:gdLst>
                  <a:gd name="T0" fmla="*/ 589 w 1958"/>
                  <a:gd name="T1" fmla="*/ 1963 h 1963"/>
                  <a:gd name="T2" fmla="*/ 759 w 1958"/>
                  <a:gd name="T3" fmla="*/ 1938 h 1963"/>
                  <a:gd name="T4" fmla="*/ 1725 w 1958"/>
                  <a:gd name="T5" fmla="*/ 1775 h 1963"/>
                  <a:gd name="T6" fmla="*/ 1855 w 1958"/>
                  <a:gd name="T7" fmla="*/ 1757 h 1963"/>
                  <a:gd name="T8" fmla="*/ 1958 w 1958"/>
                  <a:gd name="T9" fmla="*/ 1776 h 1963"/>
                  <a:gd name="T10" fmla="*/ 890 w 1958"/>
                  <a:gd name="T11" fmla="*/ 1949 h 1963"/>
                  <a:gd name="T12" fmla="*/ 589 w 1958"/>
                  <a:gd name="T13" fmla="*/ 1963 h 1963"/>
                  <a:gd name="T14" fmla="*/ 0 w 1958"/>
                  <a:gd name="T15" fmla="*/ 296 h 1963"/>
                  <a:gd name="T16" fmla="*/ 529 w 1958"/>
                  <a:gd name="T17" fmla="*/ 177 h 1963"/>
                  <a:gd name="T18" fmla="*/ 1140 w 1958"/>
                  <a:gd name="T19" fmla="*/ 79 h 1963"/>
                  <a:gd name="T20" fmla="*/ 1140 w 1958"/>
                  <a:gd name="T21" fmla="*/ 79 h 1963"/>
                  <a:gd name="T22" fmla="*/ 1626 w 1958"/>
                  <a:gd name="T23" fmla="*/ 0 h 1963"/>
                  <a:gd name="T24" fmla="*/ 1505 w 1958"/>
                  <a:gd name="T25" fmla="*/ 47 h 1963"/>
                  <a:gd name="T26" fmla="*/ 1294 w 1958"/>
                  <a:gd name="T27" fmla="*/ 81 h 1963"/>
                  <a:gd name="T28" fmla="*/ 617 w 1958"/>
                  <a:gd name="T29" fmla="*/ 191 h 1963"/>
                  <a:gd name="T30" fmla="*/ 99 w 1958"/>
                  <a:gd name="T31" fmla="*/ 288 h 1963"/>
                  <a:gd name="T32" fmla="*/ 91 w 1958"/>
                  <a:gd name="T33" fmla="*/ 267 h 1963"/>
                  <a:gd name="T34" fmla="*/ 0 w 1958"/>
                  <a:gd name="T35" fmla="*/ 296 h 1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58" h="1963">
                    <a:moveTo>
                      <a:pt x="589" y="1963"/>
                    </a:moveTo>
                    <a:cubicBezTo>
                      <a:pt x="646" y="1955"/>
                      <a:pt x="702" y="1946"/>
                      <a:pt x="759" y="1938"/>
                    </a:cubicBezTo>
                    <a:cubicBezTo>
                      <a:pt x="1060" y="1894"/>
                      <a:pt x="1422" y="1819"/>
                      <a:pt x="1725" y="1775"/>
                    </a:cubicBezTo>
                    <a:cubicBezTo>
                      <a:pt x="1768" y="1769"/>
                      <a:pt x="1812" y="1763"/>
                      <a:pt x="1855" y="1757"/>
                    </a:cubicBezTo>
                    <a:cubicBezTo>
                      <a:pt x="1889" y="1764"/>
                      <a:pt x="1924" y="1770"/>
                      <a:pt x="1958" y="1776"/>
                    </a:cubicBezTo>
                    <a:cubicBezTo>
                      <a:pt x="1656" y="1821"/>
                      <a:pt x="1302" y="1877"/>
                      <a:pt x="890" y="1949"/>
                    </a:cubicBezTo>
                    <a:cubicBezTo>
                      <a:pt x="790" y="1956"/>
                      <a:pt x="690" y="1961"/>
                      <a:pt x="589" y="1963"/>
                    </a:cubicBezTo>
                    <a:moveTo>
                      <a:pt x="0" y="296"/>
                    </a:moveTo>
                    <a:cubicBezTo>
                      <a:pt x="161" y="237"/>
                      <a:pt x="343" y="204"/>
                      <a:pt x="529" y="177"/>
                    </a:cubicBezTo>
                    <a:cubicBezTo>
                      <a:pt x="735" y="146"/>
                      <a:pt x="937" y="113"/>
                      <a:pt x="1140" y="79"/>
                    </a:cubicBezTo>
                    <a:lnTo>
                      <a:pt x="1140" y="79"/>
                    </a:lnTo>
                    <a:cubicBezTo>
                      <a:pt x="1302" y="51"/>
                      <a:pt x="1463" y="25"/>
                      <a:pt x="1626" y="0"/>
                    </a:cubicBezTo>
                    <a:cubicBezTo>
                      <a:pt x="1586" y="15"/>
                      <a:pt x="1545" y="31"/>
                      <a:pt x="1505" y="47"/>
                    </a:cubicBezTo>
                    <a:cubicBezTo>
                      <a:pt x="1434" y="58"/>
                      <a:pt x="1364" y="69"/>
                      <a:pt x="1294" y="81"/>
                    </a:cubicBezTo>
                    <a:cubicBezTo>
                      <a:pt x="1068" y="118"/>
                      <a:pt x="845" y="159"/>
                      <a:pt x="617" y="191"/>
                    </a:cubicBezTo>
                    <a:cubicBezTo>
                      <a:pt x="441" y="216"/>
                      <a:pt x="262" y="243"/>
                      <a:pt x="99" y="288"/>
                    </a:cubicBezTo>
                    <a:cubicBezTo>
                      <a:pt x="96" y="281"/>
                      <a:pt x="93" y="274"/>
                      <a:pt x="91" y="267"/>
                    </a:cubicBezTo>
                    <a:cubicBezTo>
                      <a:pt x="60" y="276"/>
                      <a:pt x="29" y="286"/>
                      <a:pt x="0" y="296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142">
                <a:extLst>
                  <a:ext uri="{FF2B5EF4-FFF2-40B4-BE49-F238E27FC236}">
                    <a16:creationId xmlns:a16="http://schemas.microsoft.com/office/drawing/2014/main" xmlns="" id="{0020517E-EDC8-4C55-9B3D-A36DBF9DA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7206" y="1908175"/>
                <a:ext cx="1204913" cy="1157288"/>
              </a:xfrm>
              <a:custGeom>
                <a:avLst/>
                <a:gdLst>
                  <a:gd name="T0" fmla="*/ 1433 w 2415"/>
                  <a:gd name="T1" fmla="*/ 2318 h 2318"/>
                  <a:gd name="T2" fmla="*/ 942 w 2415"/>
                  <a:gd name="T3" fmla="*/ 2258 h 2318"/>
                  <a:gd name="T4" fmla="*/ 1432 w 2415"/>
                  <a:gd name="T5" fmla="*/ 2318 h 2318"/>
                  <a:gd name="T6" fmla="*/ 1620 w 2415"/>
                  <a:gd name="T7" fmla="*/ 2313 h 2318"/>
                  <a:gd name="T8" fmla="*/ 1377 w 2415"/>
                  <a:gd name="T9" fmla="*/ 2287 h 2318"/>
                  <a:gd name="T10" fmla="*/ 1456 w 2415"/>
                  <a:gd name="T11" fmla="*/ 2288 h 2318"/>
                  <a:gd name="T12" fmla="*/ 1855 w 2415"/>
                  <a:gd name="T13" fmla="*/ 2263 h 2318"/>
                  <a:gd name="T14" fmla="*/ 2114 w 2415"/>
                  <a:gd name="T15" fmla="*/ 2227 h 2318"/>
                  <a:gd name="T16" fmla="*/ 2415 w 2415"/>
                  <a:gd name="T17" fmla="*/ 2213 h 2318"/>
                  <a:gd name="T18" fmla="*/ 2377 w 2415"/>
                  <a:gd name="T19" fmla="*/ 2220 h 2318"/>
                  <a:gd name="T20" fmla="*/ 1675 w 2415"/>
                  <a:gd name="T21" fmla="*/ 2310 h 2318"/>
                  <a:gd name="T22" fmla="*/ 1433 w 2415"/>
                  <a:gd name="T23" fmla="*/ 2318 h 2318"/>
                  <a:gd name="T24" fmla="*/ 1768 w 2415"/>
                  <a:gd name="T25" fmla="*/ 2047 h 2318"/>
                  <a:gd name="T26" fmla="*/ 1876 w 2415"/>
                  <a:gd name="T27" fmla="*/ 1976 h 2318"/>
                  <a:gd name="T28" fmla="*/ 1907 w 2415"/>
                  <a:gd name="T29" fmla="*/ 1777 h 2318"/>
                  <a:gd name="T30" fmla="*/ 1889 w 2415"/>
                  <a:gd name="T31" fmla="*/ 1675 h 2318"/>
                  <a:gd name="T32" fmla="*/ 1687 w 2415"/>
                  <a:gd name="T33" fmla="*/ 1148 h 2318"/>
                  <a:gd name="T34" fmla="*/ 1496 w 2415"/>
                  <a:gd name="T35" fmla="*/ 633 h 2318"/>
                  <a:gd name="T36" fmla="*/ 1426 w 2415"/>
                  <a:gd name="T37" fmla="*/ 376 h 2318"/>
                  <a:gd name="T38" fmla="*/ 1388 w 2415"/>
                  <a:gd name="T39" fmla="*/ 155 h 2318"/>
                  <a:gd name="T40" fmla="*/ 1222 w 2415"/>
                  <a:gd name="T41" fmla="*/ 76 h 2318"/>
                  <a:gd name="T42" fmla="*/ 928 w 2415"/>
                  <a:gd name="T43" fmla="*/ 27 h 2318"/>
                  <a:gd name="T44" fmla="*/ 474 w 2415"/>
                  <a:gd name="T45" fmla="*/ 108 h 2318"/>
                  <a:gd name="T46" fmla="*/ 39 w 2415"/>
                  <a:gd name="T47" fmla="*/ 505 h 2318"/>
                  <a:gd name="T48" fmla="*/ 39 w 2415"/>
                  <a:gd name="T49" fmla="*/ 505 h 2318"/>
                  <a:gd name="T50" fmla="*/ 39 w 2415"/>
                  <a:gd name="T51" fmla="*/ 505 h 2318"/>
                  <a:gd name="T52" fmla="*/ 39 w 2415"/>
                  <a:gd name="T53" fmla="*/ 505 h 2318"/>
                  <a:gd name="T54" fmla="*/ 39 w 2415"/>
                  <a:gd name="T55" fmla="*/ 505 h 2318"/>
                  <a:gd name="T56" fmla="*/ 414 w 2415"/>
                  <a:gd name="T57" fmla="*/ 1347 h 2318"/>
                  <a:gd name="T58" fmla="*/ 635 w 2415"/>
                  <a:gd name="T59" fmla="*/ 1801 h 2318"/>
                  <a:gd name="T60" fmla="*/ 640 w 2415"/>
                  <a:gd name="T61" fmla="*/ 1813 h 2318"/>
                  <a:gd name="T62" fmla="*/ 606 w 2415"/>
                  <a:gd name="T63" fmla="*/ 1852 h 2318"/>
                  <a:gd name="T64" fmla="*/ 593 w 2415"/>
                  <a:gd name="T65" fmla="*/ 1824 h 2318"/>
                  <a:gd name="T66" fmla="*/ 366 w 2415"/>
                  <a:gd name="T67" fmla="*/ 1355 h 2318"/>
                  <a:gd name="T68" fmla="*/ 2 w 2415"/>
                  <a:gd name="T69" fmla="*/ 510 h 2318"/>
                  <a:gd name="T70" fmla="*/ 0 w 2415"/>
                  <a:gd name="T71" fmla="*/ 496 h 2318"/>
                  <a:gd name="T72" fmla="*/ 38 w 2415"/>
                  <a:gd name="T73" fmla="*/ 411 h 2318"/>
                  <a:gd name="T74" fmla="*/ 68 w 2415"/>
                  <a:gd name="T75" fmla="*/ 352 h 2318"/>
                  <a:gd name="T76" fmla="*/ 174 w 2415"/>
                  <a:gd name="T77" fmla="*/ 239 h 2318"/>
                  <a:gd name="T78" fmla="*/ 502 w 2415"/>
                  <a:gd name="T79" fmla="*/ 65 h 2318"/>
                  <a:gd name="T80" fmla="*/ 700 w 2415"/>
                  <a:gd name="T81" fmla="*/ 18 h 2318"/>
                  <a:gd name="T82" fmla="*/ 913 w 2415"/>
                  <a:gd name="T83" fmla="*/ 0 h 2318"/>
                  <a:gd name="T84" fmla="*/ 1092 w 2415"/>
                  <a:gd name="T85" fmla="*/ 14 h 2318"/>
                  <a:gd name="T86" fmla="*/ 1265 w 2415"/>
                  <a:gd name="T87" fmla="*/ 59 h 2318"/>
                  <a:gd name="T88" fmla="*/ 1374 w 2415"/>
                  <a:gd name="T89" fmla="*/ 105 h 2318"/>
                  <a:gd name="T90" fmla="*/ 1442 w 2415"/>
                  <a:gd name="T91" fmla="*/ 143 h 2318"/>
                  <a:gd name="T92" fmla="*/ 1452 w 2415"/>
                  <a:gd name="T93" fmla="*/ 178 h 2318"/>
                  <a:gd name="T94" fmla="*/ 1452 w 2415"/>
                  <a:gd name="T95" fmla="*/ 187 h 2318"/>
                  <a:gd name="T96" fmla="*/ 1449 w 2415"/>
                  <a:gd name="T97" fmla="*/ 234 h 2318"/>
                  <a:gd name="T98" fmla="*/ 1449 w 2415"/>
                  <a:gd name="T99" fmla="*/ 234 h 2318"/>
                  <a:gd name="T100" fmla="*/ 1449 w 2415"/>
                  <a:gd name="T101" fmla="*/ 234 h 2318"/>
                  <a:gd name="T102" fmla="*/ 1451 w 2415"/>
                  <a:gd name="T103" fmla="*/ 250 h 2318"/>
                  <a:gd name="T104" fmla="*/ 1481 w 2415"/>
                  <a:gd name="T105" fmla="*/ 404 h 2318"/>
                  <a:gd name="T106" fmla="*/ 1525 w 2415"/>
                  <a:gd name="T107" fmla="*/ 560 h 2318"/>
                  <a:gd name="T108" fmla="*/ 1525 w 2415"/>
                  <a:gd name="T109" fmla="*/ 560 h 2318"/>
                  <a:gd name="T110" fmla="*/ 1616 w 2415"/>
                  <a:gd name="T111" fmla="*/ 531 h 2318"/>
                  <a:gd name="T112" fmla="*/ 1624 w 2415"/>
                  <a:gd name="T113" fmla="*/ 552 h 2318"/>
                  <a:gd name="T114" fmla="*/ 1532 w 2415"/>
                  <a:gd name="T115" fmla="*/ 581 h 2318"/>
                  <a:gd name="T116" fmla="*/ 1531 w 2415"/>
                  <a:gd name="T117" fmla="*/ 581 h 2318"/>
                  <a:gd name="T118" fmla="*/ 1566 w 2415"/>
                  <a:gd name="T119" fmla="*/ 688 h 2318"/>
                  <a:gd name="T120" fmla="*/ 1779 w 2415"/>
                  <a:gd name="T121" fmla="*/ 1234 h 2318"/>
                  <a:gd name="T122" fmla="*/ 1956 w 2415"/>
                  <a:gd name="T123" fmla="*/ 1757 h 2318"/>
                  <a:gd name="T124" fmla="*/ 1768 w 2415"/>
                  <a:gd name="T125" fmla="*/ 2047 h 2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415" h="2318">
                    <a:moveTo>
                      <a:pt x="1433" y="2318"/>
                    </a:moveTo>
                    <a:cubicBezTo>
                      <a:pt x="1262" y="2318"/>
                      <a:pt x="1087" y="2303"/>
                      <a:pt x="942" y="2258"/>
                    </a:cubicBezTo>
                    <a:cubicBezTo>
                      <a:pt x="1087" y="2303"/>
                      <a:pt x="1261" y="2318"/>
                      <a:pt x="1432" y="2318"/>
                    </a:cubicBezTo>
                    <a:cubicBezTo>
                      <a:pt x="1496" y="2318"/>
                      <a:pt x="1559" y="2316"/>
                      <a:pt x="1620" y="2313"/>
                    </a:cubicBezTo>
                    <a:cubicBezTo>
                      <a:pt x="1537" y="2309"/>
                      <a:pt x="1455" y="2301"/>
                      <a:pt x="1377" y="2287"/>
                    </a:cubicBezTo>
                    <a:cubicBezTo>
                      <a:pt x="1403" y="2288"/>
                      <a:pt x="1429" y="2288"/>
                      <a:pt x="1456" y="2288"/>
                    </a:cubicBezTo>
                    <a:cubicBezTo>
                      <a:pt x="1589" y="2288"/>
                      <a:pt x="1723" y="2279"/>
                      <a:pt x="1855" y="2263"/>
                    </a:cubicBezTo>
                    <a:cubicBezTo>
                      <a:pt x="1942" y="2253"/>
                      <a:pt x="2028" y="2241"/>
                      <a:pt x="2114" y="2227"/>
                    </a:cubicBezTo>
                    <a:cubicBezTo>
                      <a:pt x="2215" y="2225"/>
                      <a:pt x="2315" y="2220"/>
                      <a:pt x="2415" y="2213"/>
                    </a:cubicBezTo>
                    <a:cubicBezTo>
                      <a:pt x="2402" y="2215"/>
                      <a:pt x="2390" y="2218"/>
                      <a:pt x="2377" y="2220"/>
                    </a:cubicBezTo>
                    <a:cubicBezTo>
                      <a:pt x="2148" y="2260"/>
                      <a:pt x="1914" y="2293"/>
                      <a:pt x="1675" y="2310"/>
                    </a:cubicBezTo>
                    <a:cubicBezTo>
                      <a:pt x="1597" y="2315"/>
                      <a:pt x="1515" y="2318"/>
                      <a:pt x="1433" y="2318"/>
                    </a:cubicBezTo>
                    <a:moveTo>
                      <a:pt x="1768" y="2047"/>
                    </a:moveTo>
                    <a:cubicBezTo>
                      <a:pt x="1811" y="2030"/>
                      <a:pt x="1848" y="2006"/>
                      <a:pt x="1876" y="1976"/>
                    </a:cubicBezTo>
                    <a:cubicBezTo>
                      <a:pt x="1934" y="1914"/>
                      <a:pt x="1942" y="1842"/>
                      <a:pt x="1907" y="1777"/>
                    </a:cubicBezTo>
                    <a:cubicBezTo>
                      <a:pt x="1904" y="1741"/>
                      <a:pt x="1897" y="1707"/>
                      <a:pt x="1889" y="1675"/>
                    </a:cubicBezTo>
                    <a:cubicBezTo>
                      <a:pt x="1846" y="1497"/>
                      <a:pt x="1764" y="1323"/>
                      <a:pt x="1687" y="1148"/>
                    </a:cubicBezTo>
                    <a:cubicBezTo>
                      <a:pt x="1612" y="978"/>
                      <a:pt x="1551" y="806"/>
                      <a:pt x="1496" y="633"/>
                    </a:cubicBezTo>
                    <a:cubicBezTo>
                      <a:pt x="1470" y="548"/>
                      <a:pt x="1444" y="462"/>
                      <a:pt x="1426" y="376"/>
                    </a:cubicBezTo>
                    <a:cubicBezTo>
                      <a:pt x="1417" y="335"/>
                      <a:pt x="1398" y="165"/>
                      <a:pt x="1388" y="155"/>
                    </a:cubicBezTo>
                    <a:cubicBezTo>
                      <a:pt x="1371" y="138"/>
                      <a:pt x="1253" y="89"/>
                      <a:pt x="1222" y="76"/>
                    </a:cubicBezTo>
                    <a:cubicBezTo>
                      <a:pt x="1138" y="41"/>
                      <a:pt x="1035" y="27"/>
                      <a:pt x="928" y="27"/>
                    </a:cubicBezTo>
                    <a:cubicBezTo>
                      <a:pt x="765" y="27"/>
                      <a:pt x="595" y="61"/>
                      <a:pt x="474" y="108"/>
                    </a:cubicBezTo>
                    <a:cubicBezTo>
                      <a:pt x="229" y="203"/>
                      <a:pt x="91" y="347"/>
                      <a:pt x="39" y="505"/>
                    </a:cubicBez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cubicBezTo>
                      <a:pt x="147" y="788"/>
                      <a:pt x="277" y="1068"/>
                      <a:pt x="414" y="1347"/>
                    </a:cubicBezTo>
                    <a:cubicBezTo>
                      <a:pt x="488" y="1498"/>
                      <a:pt x="566" y="1649"/>
                      <a:pt x="635" y="1801"/>
                    </a:cubicBezTo>
                    <a:cubicBezTo>
                      <a:pt x="637" y="1805"/>
                      <a:pt x="638" y="1809"/>
                      <a:pt x="640" y="1813"/>
                    </a:cubicBezTo>
                    <a:cubicBezTo>
                      <a:pt x="627" y="1825"/>
                      <a:pt x="616" y="1838"/>
                      <a:pt x="606" y="1852"/>
                    </a:cubicBezTo>
                    <a:cubicBezTo>
                      <a:pt x="602" y="1842"/>
                      <a:pt x="598" y="1833"/>
                      <a:pt x="593" y="1824"/>
                    </a:cubicBezTo>
                    <a:cubicBezTo>
                      <a:pt x="523" y="1666"/>
                      <a:pt x="442" y="1511"/>
                      <a:pt x="366" y="1355"/>
                    </a:cubicBezTo>
                    <a:cubicBezTo>
                      <a:pt x="291" y="1202"/>
                      <a:pt x="40" y="620"/>
                      <a:pt x="2" y="510"/>
                    </a:cubicBezTo>
                    <a:cubicBezTo>
                      <a:pt x="1" y="506"/>
                      <a:pt x="0" y="501"/>
                      <a:pt x="0" y="496"/>
                    </a:cubicBezTo>
                    <a:cubicBezTo>
                      <a:pt x="0" y="468"/>
                      <a:pt x="25" y="439"/>
                      <a:pt x="38" y="411"/>
                    </a:cubicBezTo>
                    <a:cubicBezTo>
                      <a:pt x="47" y="391"/>
                      <a:pt x="56" y="372"/>
                      <a:pt x="68" y="352"/>
                    </a:cubicBezTo>
                    <a:cubicBezTo>
                      <a:pt x="94" y="313"/>
                      <a:pt x="132" y="275"/>
                      <a:pt x="174" y="239"/>
                    </a:cubicBezTo>
                    <a:cubicBezTo>
                      <a:pt x="257" y="170"/>
                      <a:pt x="370" y="108"/>
                      <a:pt x="502" y="65"/>
                    </a:cubicBezTo>
                    <a:cubicBezTo>
                      <a:pt x="562" y="45"/>
                      <a:pt x="633" y="30"/>
                      <a:pt x="700" y="18"/>
                    </a:cubicBezTo>
                    <a:cubicBezTo>
                      <a:pt x="770" y="6"/>
                      <a:pt x="841" y="0"/>
                      <a:pt x="913" y="0"/>
                    </a:cubicBezTo>
                    <a:cubicBezTo>
                      <a:pt x="973" y="0"/>
                      <a:pt x="1033" y="5"/>
                      <a:pt x="1092" y="14"/>
                    </a:cubicBezTo>
                    <a:cubicBezTo>
                      <a:pt x="1155" y="23"/>
                      <a:pt x="1213" y="39"/>
                      <a:pt x="1265" y="59"/>
                    </a:cubicBezTo>
                    <a:cubicBezTo>
                      <a:pt x="1303" y="73"/>
                      <a:pt x="1343" y="87"/>
                      <a:pt x="1374" y="105"/>
                    </a:cubicBezTo>
                    <a:cubicBezTo>
                      <a:pt x="1392" y="117"/>
                      <a:pt x="1432" y="130"/>
                      <a:pt x="1442" y="143"/>
                    </a:cubicBezTo>
                    <a:cubicBezTo>
                      <a:pt x="1450" y="154"/>
                      <a:pt x="1451" y="167"/>
                      <a:pt x="1452" y="178"/>
                    </a:cubicBezTo>
                    <a:cubicBezTo>
                      <a:pt x="1452" y="181"/>
                      <a:pt x="1452" y="184"/>
                      <a:pt x="1452" y="187"/>
                    </a:cubicBezTo>
                    <a:cubicBezTo>
                      <a:pt x="1452" y="203"/>
                      <a:pt x="1449" y="219"/>
                      <a:pt x="1449" y="234"/>
                    </a:cubicBezTo>
                    <a:lnTo>
                      <a:pt x="1449" y="234"/>
                    </a:lnTo>
                    <a:lnTo>
                      <a:pt x="1449" y="234"/>
                    </a:lnTo>
                    <a:cubicBezTo>
                      <a:pt x="1449" y="240"/>
                      <a:pt x="1450" y="245"/>
                      <a:pt x="1451" y="250"/>
                    </a:cubicBezTo>
                    <a:cubicBezTo>
                      <a:pt x="1460" y="302"/>
                      <a:pt x="1468" y="353"/>
                      <a:pt x="1481" y="404"/>
                    </a:cubicBezTo>
                    <a:cubicBezTo>
                      <a:pt x="1494" y="457"/>
                      <a:pt x="1509" y="509"/>
                      <a:pt x="1525" y="560"/>
                    </a:cubicBezTo>
                    <a:lnTo>
                      <a:pt x="1525" y="560"/>
                    </a:lnTo>
                    <a:cubicBezTo>
                      <a:pt x="1554" y="550"/>
                      <a:pt x="1585" y="540"/>
                      <a:pt x="1616" y="531"/>
                    </a:cubicBezTo>
                    <a:cubicBezTo>
                      <a:pt x="1618" y="538"/>
                      <a:pt x="1621" y="545"/>
                      <a:pt x="1624" y="552"/>
                    </a:cubicBezTo>
                    <a:cubicBezTo>
                      <a:pt x="1593" y="561"/>
                      <a:pt x="1562" y="571"/>
                      <a:pt x="1532" y="581"/>
                    </a:cubicBezTo>
                    <a:lnTo>
                      <a:pt x="1531" y="581"/>
                    </a:lnTo>
                    <a:cubicBezTo>
                      <a:pt x="1542" y="617"/>
                      <a:pt x="1554" y="653"/>
                      <a:pt x="1566" y="688"/>
                    </a:cubicBezTo>
                    <a:cubicBezTo>
                      <a:pt x="1628" y="872"/>
                      <a:pt x="1698" y="1053"/>
                      <a:pt x="1779" y="1234"/>
                    </a:cubicBezTo>
                    <a:cubicBezTo>
                      <a:pt x="1855" y="1405"/>
                      <a:pt x="1939" y="1581"/>
                      <a:pt x="1956" y="1757"/>
                    </a:cubicBezTo>
                    <a:cubicBezTo>
                      <a:pt x="1966" y="1861"/>
                      <a:pt x="1949" y="1990"/>
                      <a:pt x="1768" y="2047"/>
                    </a:cubicBezTo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143">
                <a:extLst>
                  <a:ext uri="{FF2B5EF4-FFF2-40B4-BE49-F238E27FC236}">
                    <a16:creationId xmlns:a16="http://schemas.microsoft.com/office/drawing/2014/main" xmlns="" id="{E689BD05-B1A1-46C9-AC5E-068142CA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2169" y="2917825"/>
                <a:ext cx="1588" cy="0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2"/>
                      <a:pt x="1" y="1"/>
                      <a:pt x="0" y="0"/>
                    </a:cubicBezTo>
                    <a:cubicBezTo>
                      <a:pt x="1" y="1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144">
                <a:extLst>
                  <a:ext uri="{FF2B5EF4-FFF2-40B4-BE49-F238E27FC236}">
                    <a16:creationId xmlns:a16="http://schemas.microsoft.com/office/drawing/2014/main" xmlns="" id="{9B0C5044-11A7-43DA-9D8E-55699D8EA7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78831" y="2757488"/>
                <a:ext cx="666750" cy="307975"/>
              </a:xfrm>
              <a:custGeom>
                <a:avLst/>
                <a:gdLst>
                  <a:gd name="T0" fmla="*/ 336 w 1336"/>
                  <a:gd name="T1" fmla="*/ 557 h 617"/>
                  <a:gd name="T2" fmla="*/ 202 w 1336"/>
                  <a:gd name="T3" fmla="*/ 494 h 617"/>
                  <a:gd name="T4" fmla="*/ 188 w 1336"/>
                  <a:gd name="T5" fmla="*/ 491 h 617"/>
                  <a:gd name="T6" fmla="*/ 68 w 1336"/>
                  <a:gd name="T7" fmla="*/ 324 h 617"/>
                  <a:gd name="T8" fmla="*/ 67 w 1336"/>
                  <a:gd name="T9" fmla="*/ 321 h 617"/>
                  <a:gd name="T10" fmla="*/ 34 w 1336"/>
                  <a:gd name="T11" fmla="*/ 112 h 617"/>
                  <a:gd name="T12" fmla="*/ 128 w 1336"/>
                  <a:gd name="T13" fmla="*/ 347 h 617"/>
                  <a:gd name="T14" fmla="*/ 254 w 1336"/>
                  <a:gd name="T15" fmla="*/ 178 h 617"/>
                  <a:gd name="T16" fmla="*/ 384 w 1336"/>
                  <a:gd name="T17" fmla="*/ 103 h 617"/>
                  <a:gd name="T18" fmla="*/ 833 w 1336"/>
                  <a:gd name="T19" fmla="*/ 0 h 617"/>
                  <a:gd name="T20" fmla="*/ 1146 w 1336"/>
                  <a:gd name="T21" fmla="*/ 50 h 617"/>
                  <a:gd name="T22" fmla="*/ 1291 w 1336"/>
                  <a:gd name="T23" fmla="*/ 184 h 617"/>
                  <a:gd name="T24" fmla="*/ 1302 w 1336"/>
                  <a:gd name="T25" fmla="*/ 105 h 617"/>
                  <a:gd name="T26" fmla="*/ 1270 w 1336"/>
                  <a:gd name="T27" fmla="*/ 275 h 617"/>
                  <a:gd name="T28" fmla="*/ 1138 w 1336"/>
                  <a:gd name="T29" fmla="*/ 353 h 617"/>
                  <a:gd name="T30" fmla="*/ 1127 w 1336"/>
                  <a:gd name="T31" fmla="*/ 354 h 617"/>
                  <a:gd name="T32" fmla="*/ 919 w 1336"/>
                  <a:gd name="T33" fmla="*/ 368 h 617"/>
                  <a:gd name="T34" fmla="*/ 910 w 1336"/>
                  <a:gd name="T35" fmla="*/ 373 h 617"/>
                  <a:gd name="T36" fmla="*/ 205 w 1336"/>
                  <a:gd name="T37" fmla="*/ 285 h 617"/>
                  <a:gd name="T38" fmla="*/ 545 w 1336"/>
                  <a:gd name="T39" fmla="*/ 568 h 617"/>
                  <a:gd name="T40" fmla="*/ 1014 w 1336"/>
                  <a:gd name="T41" fmla="*/ 612 h 617"/>
                  <a:gd name="T42" fmla="*/ 891 w 1336"/>
                  <a:gd name="T43" fmla="*/ 158 h 617"/>
                  <a:gd name="T44" fmla="*/ 991 w 1336"/>
                  <a:gd name="T45" fmla="*/ 344 h 617"/>
                  <a:gd name="T46" fmla="*/ 853 w 1336"/>
                  <a:gd name="T47" fmla="*/ 29 h 617"/>
                  <a:gd name="T48" fmla="*/ 966 w 1336"/>
                  <a:gd name="T49" fmla="*/ 171 h 617"/>
                  <a:gd name="T50" fmla="*/ 942 w 1336"/>
                  <a:gd name="T51" fmla="*/ 161 h 617"/>
                  <a:gd name="T52" fmla="*/ 937 w 1336"/>
                  <a:gd name="T53" fmla="*/ 161 h 617"/>
                  <a:gd name="T54" fmla="*/ 809 w 1336"/>
                  <a:gd name="T55" fmla="*/ 30 h 617"/>
                  <a:gd name="T56" fmla="*/ 607 w 1336"/>
                  <a:gd name="T57" fmla="*/ 59 h 617"/>
                  <a:gd name="T58" fmla="*/ 727 w 1336"/>
                  <a:gd name="T59" fmla="*/ 263 h 617"/>
                  <a:gd name="T60" fmla="*/ 915 w 1336"/>
                  <a:gd name="T61" fmla="*/ 146 h 617"/>
                  <a:gd name="T62" fmla="*/ 809 w 1336"/>
                  <a:gd name="T63" fmla="*/ 30 h 6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36" h="617">
                    <a:moveTo>
                      <a:pt x="826" y="617"/>
                    </a:moveTo>
                    <a:cubicBezTo>
                      <a:pt x="655" y="617"/>
                      <a:pt x="481" y="602"/>
                      <a:pt x="336" y="557"/>
                    </a:cubicBezTo>
                    <a:lnTo>
                      <a:pt x="336" y="557"/>
                    </a:lnTo>
                    <a:cubicBezTo>
                      <a:pt x="278" y="539"/>
                      <a:pt x="235" y="518"/>
                      <a:pt x="202" y="494"/>
                    </a:cubicBezTo>
                    <a:cubicBezTo>
                      <a:pt x="201" y="494"/>
                      <a:pt x="199" y="494"/>
                      <a:pt x="198" y="494"/>
                    </a:cubicBezTo>
                    <a:cubicBezTo>
                      <a:pt x="195" y="494"/>
                      <a:pt x="191" y="493"/>
                      <a:pt x="188" y="491"/>
                    </a:cubicBezTo>
                    <a:cubicBezTo>
                      <a:pt x="145" y="460"/>
                      <a:pt x="118" y="427"/>
                      <a:pt x="98" y="392"/>
                    </a:cubicBezTo>
                    <a:cubicBezTo>
                      <a:pt x="86" y="370"/>
                      <a:pt x="77" y="347"/>
                      <a:pt x="68" y="324"/>
                    </a:cubicBezTo>
                    <a:lnTo>
                      <a:pt x="68" y="324"/>
                    </a:lnTo>
                    <a:cubicBezTo>
                      <a:pt x="68" y="323"/>
                      <a:pt x="68" y="322"/>
                      <a:pt x="67" y="321"/>
                    </a:cubicBezTo>
                    <a:cubicBezTo>
                      <a:pt x="47" y="264"/>
                      <a:pt x="25" y="207"/>
                      <a:pt x="0" y="151"/>
                    </a:cubicBezTo>
                    <a:cubicBezTo>
                      <a:pt x="10" y="137"/>
                      <a:pt x="21" y="124"/>
                      <a:pt x="34" y="112"/>
                    </a:cubicBezTo>
                    <a:cubicBezTo>
                      <a:pt x="63" y="176"/>
                      <a:pt x="90" y="239"/>
                      <a:pt x="112" y="304"/>
                    </a:cubicBezTo>
                    <a:cubicBezTo>
                      <a:pt x="117" y="318"/>
                      <a:pt x="123" y="332"/>
                      <a:pt x="128" y="347"/>
                    </a:cubicBezTo>
                    <a:cubicBezTo>
                      <a:pt x="137" y="289"/>
                      <a:pt x="182" y="229"/>
                      <a:pt x="254" y="178"/>
                    </a:cubicBezTo>
                    <a:lnTo>
                      <a:pt x="254" y="178"/>
                    </a:lnTo>
                    <a:cubicBezTo>
                      <a:pt x="273" y="164"/>
                      <a:pt x="294" y="151"/>
                      <a:pt x="316" y="138"/>
                    </a:cubicBezTo>
                    <a:cubicBezTo>
                      <a:pt x="338" y="126"/>
                      <a:pt x="361" y="114"/>
                      <a:pt x="384" y="103"/>
                    </a:cubicBezTo>
                    <a:cubicBezTo>
                      <a:pt x="384" y="103"/>
                      <a:pt x="384" y="103"/>
                      <a:pt x="384" y="103"/>
                    </a:cubicBezTo>
                    <a:cubicBezTo>
                      <a:pt x="510" y="44"/>
                      <a:pt x="666" y="2"/>
                      <a:pt x="833" y="0"/>
                    </a:cubicBezTo>
                    <a:cubicBezTo>
                      <a:pt x="837" y="0"/>
                      <a:pt x="841" y="0"/>
                      <a:pt x="845" y="0"/>
                    </a:cubicBezTo>
                    <a:cubicBezTo>
                      <a:pt x="951" y="0"/>
                      <a:pt x="1062" y="17"/>
                      <a:pt x="1146" y="50"/>
                    </a:cubicBezTo>
                    <a:cubicBezTo>
                      <a:pt x="1146" y="50"/>
                      <a:pt x="1147" y="50"/>
                      <a:pt x="1147" y="50"/>
                    </a:cubicBezTo>
                    <a:cubicBezTo>
                      <a:pt x="1227" y="82"/>
                      <a:pt x="1284" y="126"/>
                      <a:pt x="1291" y="184"/>
                    </a:cubicBezTo>
                    <a:cubicBezTo>
                      <a:pt x="1299" y="158"/>
                      <a:pt x="1302" y="132"/>
                      <a:pt x="1302" y="105"/>
                    </a:cubicBezTo>
                    <a:lnTo>
                      <a:pt x="1302" y="105"/>
                    </a:lnTo>
                    <a:cubicBezTo>
                      <a:pt x="1302" y="96"/>
                      <a:pt x="1302" y="86"/>
                      <a:pt x="1301" y="76"/>
                    </a:cubicBezTo>
                    <a:cubicBezTo>
                      <a:pt x="1336" y="141"/>
                      <a:pt x="1328" y="213"/>
                      <a:pt x="1270" y="275"/>
                    </a:cubicBezTo>
                    <a:cubicBezTo>
                      <a:pt x="1242" y="305"/>
                      <a:pt x="1205" y="329"/>
                      <a:pt x="1162" y="346"/>
                    </a:cubicBezTo>
                    <a:cubicBezTo>
                      <a:pt x="1154" y="349"/>
                      <a:pt x="1146" y="351"/>
                      <a:pt x="1138" y="353"/>
                    </a:cubicBezTo>
                    <a:cubicBezTo>
                      <a:pt x="1135" y="354"/>
                      <a:pt x="1133" y="354"/>
                      <a:pt x="1131" y="354"/>
                    </a:cubicBezTo>
                    <a:cubicBezTo>
                      <a:pt x="1129" y="354"/>
                      <a:pt x="1128" y="354"/>
                      <a:pt x="1127" y="354"/>
                    </a:cubicBezTo>
                    <a:cubicBezTo>
                      <a:pt x="1085" y="366"/>
                      <a:pt x="1039" y="374"/>
                      <a:pt x="990" y="374"/>
                    </a:cubicBezTo>
                    <a:cubicBezTo>
                      <a:pt x="967" y="374"/>
                      <a:pt x="943" y="372"/>
                      <a:pt x="919" y="368"/>
                    </a:cubicBezTo>
                    <a:cubicBezTo>
                      <a:pt x="919" y="371"/>
                      <a:pt x="916" y="373"/>
                      <a:pt x="911" y="373"/>
                    </a:cubicBezTo>
                    <a:cubicBezTo>
                      <a:pt x="911" y="373"/>
                      <a:pt x="910" y="373"/>
                      <a:pt x="910" y="373"/>
                    </a:cubicBezTo>
                    <a:cubicBezTo>
                      <a:pt x="670" y="346"/>
                      <a:pt x="622" y="176"/>
                      <a:pt x="580" y="66"/>
                    </a:cubicBezTo>
                    <a:cubicBezTo>
                      <a:pt x="412" y="111"/>
                      <a:pt x="267" y="191"/>
                      <a:pt x="205" y="285"/>
                    </a:cubicBezTo>
                    <a:cubicBezTo>
                      <a:pt x="170" y="338"/>
                      <a:pt x="157" y="401"/>
                      <a:pt x="210" y="452"/>
                    </a:cubicBezTo>
                    <a:cubicBezTo>
                      <a:pt x="279" y="519"/>
                      <a:pt x="413" y="551"/>
                      <a:pt x="545" y="568"/>
                    </a:cubicBezTo>
                    <a:cubicBezTo>
                      <a:pt x="620" y="578"/>
                      <a:pt x="695" y="584"/>
                      <a:pt x="771" y="586"/>
                    </a:cubicBezTo>
                    <a:cubicBezTo>
                      <a:pt x="849" y="600"/>
                      <a:pt x="931" y="608"/>
                      <a:pt x="1014" y="612"/>
                    </a:cubicBezTo>
                    <a:cubicBezTo>
                      <a:pt x="953" y="615"/>
                      <a:pt x="890" y="617"/>
                      <a:pt x="826" y="617"/>
                    </a:cubicBezTo>
                    <a:moveTo>
                      <a:pt x="891" y="158"/>
                    </a:moveTo>
                    <a:cubicBezTo>
                      <a:pt x="746" y="158"/>
                      <a:pt x="733" y="269"/>
                      <a:pt x="842" y="317"/>
                    </a:cubicBezTo>
                    <a:cubicBezTo>
                      <a:pt x="886" y="336"/>
                      <a:pt x="939" y="344"/>
                      <a:pt x="991" y="344"/>
                    </a:cubicBezTo>
                    <a:cubicBezTo>
                      <a:pt x="1088" y="344"/>
                      <a:pt x="1183" y="314"/>
                      <a:pt x="1218" y="260"/>
                    </a:cubicBezTo>
                    <a:cubicBezTo>
                      <a:pt x="1309" y="122"/>
                      <a:pt x="1081" y="32"/>
                      <a:pt x="853" y="29"/>
                    </a:cubicBezTo>
                    <a:cubicBezTo>
                      <a:pt x="898" y="73"/>
                      <a:pt x="924" y="124"/>
                      <a:pt x="971" y="167"/>
                    </a:cubicBezTo>
                    <a:cubicBezTo>
                      <a:pt x="972" y="169"/>
                      <a:pt x="970" y="171"/>
                      <a:pt x="966" y="171"/>
                    </a:cubicBezTo>
                    <a:cubicBezTo>
                      <a:pt x="966" y="171"/>
                      <a:pt x="965" y="171"/>
                      <a:pt x="964" y="171"/>
                    </a:cubicBezTo>
                    <a:cubicBezTo>
                      <a:pt x="956" y="168"/>
                      <a:pt x="949" y="165"/>
                      <a:pt x="942" y="161"/>
                    </a:cubicBezTo>
                    <a:cubicBezTo>
                      <a:pt x="941" y="162"/>
                      <a:pt x="941" y="162"/>
                      <a:pt x="940" y="162"/>
                    </a:cubicBezTo>
                    <a:cubicBezTo>
                      <a:pt x="939" y="162"/>
                      <a:pt x="938" y="161"/>
                      <a:pt x="937" y="161"/>
                    </a:cubicBezTo>
                    <a:cubicBezTo>
                      <a:pt x="920" y="159"/>
                      <a:pt x="905" y="158"/>
                      <a:pt x="891" y="158"/>
                    </a:cubicBezTo>
                    <a:moveTo>
                      <a:pt x="809" y="30"/>
                    </a:moveTo>
                    <a:cubicBezTo>
                      <a:pt x="787" y="31"/>
                      <a:pt x="764" y="32"/>
                      <a:pt x="742" y="35"/>
                    </a:cubicBezTo>
                    <a:cubicBezTo>
                      <a:pt x="696" y="41"/>
                      <a:pt x="651" y="49"/>
                      <a:pt x="607" y="59"/>
                    </a:cubicBezTo>
                    <a:cubicBezTo>
                      <a:pt x="645" y="113"/>
                      <a:pt x="663" y="169"/>
                      <a:pt x="698" y="223"/>
                    </a:cubicBezTo>
                    <a:cubicBezTo>
                      <a:pt x="707" y="236"/>
                      <a:pt x="716" y="250"/>
                      <a:pt x="727" y="263"/>
                    </a:cubicBezTo>
                    <a:cubicBezTo>
                      <a:pt x="705" y="205"/>
                      <a:pt x="753" y="143"/>
                      <a:pt x="866" y="143"/>
                    </a:cubicBezTo>
                    <a:cubicBezTo>
                      <a:pt x="881" y="143"/>
                      <a:pt x="897" y="144"/>
                      <a:pt x="915" y="146"/>
                    </a:cubicBezTo>
                    <a:cubicBezTo>
                      <a:pt x="896" y="134"/>
                      <a:pt x="881" y="120"/>
                      <a:pt x="868" y="106"/>
                    </a:cubicBezTo>
                    <a:cubicBezTo>
                      <a:pt x="848" y="82"/>
                      <a:pt x="821" y="56"/>
                      <a:pt x="809" y="30"/>
                    </a:cubicBezTo>
                    <a:close/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145">
                <a:extLst>
                  <a:ext uri="{FF2B5EF4-FFF2-40B4-BE49-F238E27FC236}">
                    <a16:creationId xmlns:a16="http://schemas.microsoft.com/office/drawing/2014/main" xmlns="" id="{5A207C49-3F6B-4559-9765-F315F2C9CC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92194" y="1924050"/>
                <a:ext cx="736600" cy="1057275"/>
              </a:xfrm>
              <a:custGeom>
                <a:avLst/>
                <a:gdLst>
                  <a:gd name="T0" fmla="*/ 1065 w 1475"/>
                  <a:gd name="T1" fmla="*/ 2118 h 2118"/>
                  <a:gd name="T2" fmla="*/ 608 w 1475"/>
                  <a:gd name="T3" fmla="*/ 2012 h 2118"/>
                  <a:gd name="T4" fmla="*/ 0 w 1475"/>
                  <a:gd name="T5" fmla="*/ 1910 h 2118"/>
                  <a:gd name="T6" fmla="*/ 54 w 1475"/>
                  <a:gd name="T7" fmla="*/ 1888 h 2118"/>
                  <a:gd name="T8" fmla="*/ 461 w 1475"/>
                  <a:gd name="T9" fmla="*/ 1949 h 2118"/>
                  <a:gd name="T10" fmla="*/ 1029 w 1475"/>
                  <a:gd name="T11" fmla="*/ 2078 h 2118"/>
                  <a:gd name="T12" fmla="*/ 1196 w 1475"/>
                  <a:gd name="T13" fmla="*/ 2111 h 2118"/>
                  <a:gd name="T14" fmla="*/ 1065 w 1475"/>
                  <a:gd name="T15" fmla="*/ 2118 h 2118"/>
                  <a:gd name="T16" fmla="*/ 839 w 1475"/>
                  <a:gd name="T17" fmla="*/ 1488 h 2118"/>
                  <a:gd name="T18" fmla="*/ 867 w 1475"/>
                  <a:gd name="T19" fmla="*/ 1422 h 2118"/>
                  <a:gd name="T20" fmla="*/ 987 w 1475"/>
                  <a:gd name="T21" fmla="*/ 1166 h 2118"/>
                  <a:gd name="T22" fmla="*/ 1179 w 1475"/>
                  <a:gd name="T23" fmla="*/ 634 h 2118"/>
                  <a:gd name="T24" fmla="*/ 1249 w 1475"/>
                  <a:gd name="T25" fmla="*/ 402 h 2118"/>
                  <a:gd name="T26" fmla="*/ 613 w 1475"/>
                  <a:gd name="T27" fmla="*/ 308 h 2118"/>
                  <a:gd name="T28" fmla="*/ 561 w 1475"/>
                  <a:gd name="T29" fmla="*/ 274 h 2118"/>
                  <a:gd name="T30" fmla="*/ 585 w 1475"/>
                  <a:gd name="T31" fmla="*/ 277 h 2118"/>
                  <a:gd name="T32" fmla="*/ 596 w 1475"/>
                  <a:gd name="T33" fmla="*/ 278 h 2118"/>
                  <a:gd name="T34" fmla="*/ 1258 w 1475"/>
                  <a:gd name="T35" fmla="*/ 373 h 2118"/>
                  <a:gd name="T36" fmla="*/ 1324 w 1475"/>
                  <a:gd name="T37" fmla="*/ 89 h 2118"/>
                  <a:gd name="T38" fmla="*/ 1402 w 1475"/>
                  <a:gd name="T39" fmla="*/ 37 h 2118"/>
                  <a:gd name="T40" fmla="*/ 1475 w 1475"/>
                  <a:gd name="T41" fmla="*/ 0 h 2118"/>
                  <a:gd name="T42" fmla="*/ 1418 w 1475"/>
                  <a:gd name="T43" fmla="*/ 28 h 2118"/>
                  <a:gd name="T44" fmla="*/ 1418 w 1475"/>
                  <a:gd name="T45" fmla="*/ 28 h 2118"/>
                  <a:gd name="T46" fmla="*/ 1418 w 1475"/>
                  <a:gd name="T47" fmla="*/ 28 h 2118"/>
                  <a:gd name="T48" fmla="*/ 1422 w 1475"/>
                  <a:gd name="T49" fmla="*/ 50 h 2118"/>
                  <a:gd name="T50" fmla="*/ 1352 w 1475"/>
                  <a:gd name="T51" fmla="*/ 81 h 2118"/>
                  <a:gd name="T52" fmla="*/ 1352 w 1475"/>
                  <a:gd name="T53" fmla="*/ 81 h 2118"/>
                  <a:gd name="T54" fmla="*/ 1352 w 1475"/>
                  <a:gd name="T55" fmla="*/ 81 h 2118"/>
                  <a:gd name="T56" fmla="*/ 1352 w 1475"/>
                  <a:gd name="T57" fmla="*/ 81 h 2118"/>
                  <a:gd name="T58" fmla="*/ 1353 w 1475"/>
                  <a:gd name="T59" fmla="*/ 82 h 2118"/>
                  <a:gd name="T60" fmla="*/ 1359 w 1475"/>
                  <a:gd name="T61" fmla="*/ 143 h 2118"/>
                  <a:gd name="T62" fmla="*/ 1325 w 1475"/>
                  <a:gd name="T63" fmla="*/ 323 h 2118"/>
                  <a:gd name="T64" fmla="*/ 1247 w 1475"/>
                  <a:gd name="T65" fmla="*/ 578 h 2118"/>
                  <a:gd name="T66" fmla="*/ 1102 w 1475"/>
                  <a:gd name="T67" fmla="*/ 1015 h 2118"/>
                  <a:gd name="T68" fmla="*/ 877 w 1475"/>
                  <a:gd name="T69" fmla="*/ 1425 h 2118"/>
                  <a:gd name="T70" fmla="*/ 874 w 1475"/>
                  <a:gd name="T71" fmla="*/ 1431 h 2118"/>
                  <a:gd name="T72" fmla="*/ 873 w 1475"/>
                  <a:gd name="T73" fmla="*/ 1432 h 2118"/>
                  <a:gd name="T74" fmla="*/ 872 w 1475"/>
                  <a:gd name="T75" fmla="*/ 1433 h 2118"/>
                  <a:gd name="T76" fmla="*/ 839 w 1475"/>
                  <a:gd name="T77" fmla="*/ 1488 h 2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475" h="2118">
                    <a:moveTo>
                      <a:pt x="1065" y="2118"/>
                    </a:moveTo>
                    <a:cubicBezTo>
                      <a:pt x="910" y="2087"/>
                      <a:pt x="760" y="2048"/>
                      <a:pt x="608" y="2012"/>
                    </a:cubicBezTo>
                    <a:cubicBezTo>
                      <a:pt x="409" y="1966"/>
                      <a:pt x="206" y="1935"/>
                      <a:pt x="0" y="1910"/>
                    </a:cubicBezTo>
                    <a:cubicBezTo>
                      <a:pt x="18" y="1903"/>
                      <a:pt x="36" y="1895"/>
                      <a:pt x="54" y="1888"/>
                    </a:cubicBezTo>
                    <a:cubicBezTo>
                      <a:pt x="192" y="1905"/>
                      <a:pt x="329" y="1923"/>
                      <a:pt x="461" y="1949"/>
                    </a:cubicBezTo>
                    <a:cubicBezTo>
                      <a:pt x="655" y="1986"/>
                      <a:pt x="839" y="2037"/>
                      <a:pt x="1029" y="2078"/>
                    </a:cubicBezTo>
                    <a:cubicBezTo>
                      <a:pt x="1083" y="2090"/>
                      <a:pt x="1139" y="2101"/>
                      <a:pt x="1196" y="2111"/>
                    </a:cubicBezTo>
                    <a:cubicBezTo>
                      <a:pt x="1153" y="2114"/>
                      <a:pt x="1108" y="2116"/>
                      <a:pt x="1065" y="2118"/>
                    </a:cubicBezTo>
                    <a:moveTo>
                      <a:pt x="839" y="1488"/>
                    </a:moveTo>
                    <a:cubicBezTo>
                      <a:pt x="847" y="1466"/>
                      <a:pt x="857" y="1444"/>
                      <a:pt x="867" y="1422"/>
                    </a:cubicBezTo>
                    <a:cubicBezTo>
                      <a:pt x="908" y="1337"/>
                      <a:pt x="950" y="1252"/>
                      <a:pt x="987" y="1166"/>
                    </a:cubicBezTo>
                    <a:cubicBezTo>
                      <a:pt x="1064" y="990"/>
                      <a:pt x="1125" y="813"/>
                      <a:pt x="1179" y="634"/>
                    </a:cubicBezTo>
                    <a:cubicBezTo>
                      <a:pt x="1203" y="557"/>
                      <a:pt x="1227" y="479"/>
                      <a:pt x="1249" y="402"/>
                    </a:cubicBezTo>
                    <a:cubicBezTo>
                      <a:pt x="1041" y="365"/>
                      <a:pt x="828" y="335"/>
                      <a:pt x="613" y="308"/>
                    </a:cubicBezTo>
                    <a:cubicBezTo>
                      <a:pt x="596" y="296"/>
                      <a:pt x="579" y="285"/>
                      <a:pt x="561" y="274"/>
                    </a:cubicBezTo>
                    <a:cubicBezTo>
                      <a:pt x="569" y="275"/>
                      <a:pt x="577" y="276"/>
                      <a:pt x="585" y="277"/>
                    </a:cubicBezTo>
                    <a:cubicBezTo>
                      <a:pt x="588" y="277"/>
                      <a:pt x="592" y="278"/>
                      <a:pt x="596" y="278"/>
                    </a:cubicBezTo>
                    <a:cubicBezTo>
                      <a:pt x="817" y="307"/>
                      <a:pt x="1041" y="334"/>
                      <a:pt x="1258" y="373"/>
                    </a:cubicBezTo>
                    <a:cubicBezTo>
                      <a:pt x="1284" y="279"/>
                      <a:pt x="1308" y="185"/>
                      <a:pt x="1324" y="89"/>
                    </a:cubicBezTo>
                    <a:cubicBezTo>
                      <a:pt x="1328" y="65"/>
                      <a:pt x="1372" y="53"/>
                      <a:pt x="1402" y="37"/>
                    </a:cubicBezTo>
                    <a:cubicBezTo>
                      <a:pt x="1425" y="24"/>
                      <a:pt x="1450" y="12"/>
                      <a:pt x="1475" y="0"/>
                    </a:cubicBezTo>
                    <a:cubicBezTo>
                      <a:pt x="1455" y="9"/>
                      <a:pt x="1436" y="19"/>
                      <a:pt x="1418" y="28"/>
                    </a:cubicBezTo>
                    <a:lnTo>
                      <a:pt x="1418" y="28"/>
                    </a:lnTo>
                    <a:lnTo>
                      <a:pt x="1418" y="28"/>
                    </a:lnTo>
                    <a:cubicBezTo>
                      <a:pt x="1419" y="36"/>
                      <a:pt x="1421" y="43"/>
                      <a:pt x="1422" y="50"/>
                    </a:cubicBezTo>
                    <a:cubicBezTo>
                      <a:pt x="1399" y="60"/>
                      <a:pt x="1375" y="71"/>
                      <a:pt x="1352" y="81"/>
                    </a:cubicBezTo>
                    <a:lnTo>
                      <a:pt x="1352" y="81"/>
                    </a:lnTo>
                    <a:lnTo>
                      <a:pt x="1352" y="81"/>
                    </a:lnTo>
                    <a:lnTo>
                      <a:pt x="1352" y="81"/>
                    </a:lnTo>
                    <a:lnTo>
                      <a:pt x="1353" y="82"/>
                    </a:lnTo>
                    <a:cubicBezTo>
                      <a:pt x="1357" y="102"/>
                      <a:pt x="1359" y="122"/>
                      <a:pt x="1359" y="143"/>
                    </a:cubicBezTo>
                    <a:cubicBezTo>
                      <a:pt x="1359" y="203"/>
                      <a:pt x="1343" y="264"/>
                      <a:pt x="1325" y="323"/>
                    </a:cubicBezTo>
                    <a:cubicBezTo>
                      <a:pt x="1300" y="408"/>
                      <a:pt x="1273" y="493"/>
                      <a:pt x="1247" y="578"/>
                    </a:cubicBezTo>
                    <a:cubicBezTo>
                      <a:pt x="1203" y="724"/>
                      <a:pt x="1159" y="870"/>
                      <a:pt x="1102" y="1015"/>
                    </a:cubicBezTo>
                    <a:cubicBezTo>
                      <a:pt x="1035" y="1153"/>
                      <a:pt x="960" y="1290"/>
                      <a:pt x="877" y="1425"/>
                    </a:cubicBezTo>
                    <a:cubicBezTo>
                      <a:pt x="876" y="1427"/>
                      <a:pt x="875" y="1429"/>
                      <a:pt x="874" y="1431"/>
                    </a:cubicBezTo>
                    <a:cubicBezTo>
                      <a:pt x="873" y="1431"/>
                      <a:pt x="873" y="1432"/>
                      <a:pt x="873" y="1432"/>
                    </a:cubicBezTo>
                    <a:cubicBezTo>
                      <a:pt x="873" y="1432"/>
                      <a:pt x="872" y="1432"/>
                      <a:pt x="872" y="1433"/>
                    </a:cubicBezTo>
                    <a:cubicBezTo>
                      <a:pt x="862" y="1450"/>
                      <a:pt x="850" y="1469"/>
                      <a:pt x="839" y="1488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46">
                <a:extLst>
                  <a:ext uri="{FF2B5EF4-FFF2-40B4-BE49-F238E27FC236}">
                    <a16:creationId xmlns:a16="http://schemas.microsoft.com/office/drawing/2014/main" xmlns="" id="{AEAB1204-284A-4FEB-9DFE-6FF1481918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95419" y="2430463"/>
                <a:ext cx="652463" cy="574675"/>
              </a:xfrm>
              <a:custGeom>
                <a:avLst/>
                <a:gdLst>
                  <a:gd name="T0" fmla="*/ 606 w 1309"/>
                  <a:gd name="T1" fmla="*/ 1151 h 1151"/>
                  <a:gd name="T2" fmla="*/ 594 w 1309"/>
                  <a:gd name="T3" fmla="*/ 1148 h 1151"/>
                  <a:gd name="T4" fmla="*/ 417 w 1309"/>
                  <a:gd name="T5" fmla="*/ 1132 h 1151"/>
                  <a:gd name="T6" fmla="*/ 259 w 1309"/>
                  <a:gd name="T7" fmla="*/ 1103 h 1151"/>
                  <a:gd name="T8" fmla="*/ 390 w 1309"/>
                  <a:gd name="T9" fmla="*/ 1096 h 1151"/>
                  <a:gd name="T10" fmla="*/ 667 w 1309"/>
                  <a:gd name="T11" fmla="*/ 1121 h 1151"/>
                  <a:gd name="T12" fmla="*/ 701 w 1309"/>
                  <a:gd name="T13" fmla="*/ 1121 h 1151"/>
                  <a:gd name="T14" fmla="*/ 869 w 1309"/>
                  <a:gd name="T15" fmla="*/ 1102 h 1151"/>
                  <a:gd name="T16" fmla="*/ 935 w 1309"/>
                  <a:gd name="T17" fmla="*/ 1085 h 1151"/>
                  <a:gd name="T18" fmla="*/ 1139 w 1309"/>
                  <a:gd name="T19" fmla="*/ 976 h 1151"/>
                  <a:gd name="T20" fmla="*/ 1116 w 1309"/>
                  <a:gd name="T21" fmla="*/ 1040 h 1151"/>
                  <a:gd name="T22" fmla="*/ 1097 w 1309"/>
                  <a:gd name="T23" fmla="*/ 1051 h 1151"/>
                  <a:gd name="T24" fmla="*/ 1097 w 1309"/>
                  <a:gd name="T25" fmla="*/ 1051 h 1151"/>
                  <a:gd name="T26" fmla="*/ 1097 w 1309"/>
                  <a:gd name="T27" fmla="*/ 1051 h 1151"/>
                  <a:gd name="T28" fmla="*/ 1097 w 1309"/>
                  <a:gd name="T29" fmla="*/ 1051 h 1151"/>
                  <a:gd name="T30" fmla="*/ 1097 w 1309"/>
                  <a:gd name="T31" fmla="*/ 1051 h 1151"/>
                  <a:gd name="T32" fmla="*/ 1114 w 1309"/>
                  <a:gd name="T33" fmla="*/ 1045 h 1151"/>
                  <a:gd name="T34" fmla="*/ 1087 w 1309"/>
                  <a:gd name="T35" fmla="*/ 1087 h 1151"/>
                  <a:gd name="T36" fmla="*/ 1309 w 1309"/>
                  <a:gd name="T37" fmla="*/ 983 h 1151"/>
                  <a:gd name="T38" fmla="*/ 1273 w 1309"/>
                  <a:gd name="T39" fmla="*/ 1007 h 1151"/>
                  <a:gd name="T40" fmla="*/ 1125 w 1309"/>
                  <a:gd name="T41" fmla="*/ 1075 h 1151"/>
                  <a:gd name="T42" fmla="*/ 1101 w 1309"/>
                  <a:gd name="T43" fmla="*/ 1083 h 1151"/>
                  <a:gd name="T44" fmla="*/ 749 w 1309"/>
                  <a:gd name="T45" fmla="*/ 1145 h 1151"/>
                  <a:gd name="T46" fmla="*/ 733 w 1309"/>
                  <a:gd name="T47" fmla="*/ 1146 h 1151"/>
                  <a:gd name="T48" fmla="*/ 607 w 1309"/>
                  <a:gd name="T49" fmla="*/ 1151 h 1151"/>
                  <a:gd name="T50" fmla="*/ 606 w 1309"/>
                  <a:gd name="T51" fmla="*/ 1151 h 1151"/>
                  <a:gd name="T52" fmla="*/ 422 w 1309"/>
                  <a:gd name="T53" fmla="*/ 865 h 1151"/>
                  <a:gd name="T54" fmla="*/ 299 w 1309"/>
                  <a:gd name="T55" fmla="*/ 849 h 1151"/>
                  <a:gd name="T56" fmla="*/ 14 w 1309"/>
                  <a:gd name="T57" fmla="*/ 652 h 1151"/>
                  <a:gd name="T58" fmla="*/ 33 w 1309"/>
                  <a:gd name="T59" fmla="*/ 473 h 1151"/>
                  <a:gd name="T60" fmla="*/ 66 w 1309"/>
                  <a:gd name="T61" fmla="*/ 418 h 1151"/>
                  <a:gd name="T62" fmla="*/ 32 w 1309"/>
                  <a:gd name="T63" fmla="*/ 550 h 1151"/>
                  <a:gd name="T64" fmla="*/ 145 w 1309"/>
                  <a:gd name="T65" fmla="*/ 757 h 1151"/>
                  <a:gd name="T66" fmla="*/ 156 w 1309"/>
                  <a:gd name="T67" fmla="*/ 737 h 1151"/>
                  <a:gd name="T68" fmla="*/ 168 w 1309"/>
                  <a:gd name="T69" fmla="*/ 750 h 1151"/>
                  <a:gd name="T70" fmla="*/ 408 w 1309"/>
                  <a:gd name="T71" fmla="*/ 842 h 1151"/>
                  <a:gd name="T72" fmla="*/ 607 w 1309"/>
                  <a:gd name="T73" fmla="*/ 750 h 1151"/>
                  <a:gd name="T74" fmla="*/ 423 w 1309"/>
                  <a:gd name="T75" fmla="*/ 690 h 1151"/>
                  <a:gd name="T76" fmla="*/ 418 w 1309"/>
                  <a:gd name="T77" fmla="*/ 684 h 1151"/>
                  <a:gd name="T78" fmla="*/ 420 w 1309"/>
                  <a:gd name="T79" fmla="*/ 679 h 1151"/>
                  <a:gd name="T80" fmla="*/ 432 w 1309"/>
                  <a:gd name="T81" fmla="*/ 671 h 1151"/>
                  <a:gd name="T82" fmla="*/ 418 w 1309"/>
                  <a:gd name="T83" fmla="*/ 684 h 1151"/>
                  <a:gd name="T84" fmla="*/ 446 w 1309"/>
                  <a:gd name="T85" fmla="*/ 683 h 1151"/>
                  <a:gd name="T86" fmla="*/ 635 w 1309"/>
                  <a:gd name="T87" fmla="*/ 758 h 1151"/>
                  <a:gd name="T88" fmla="*/ 710 w 1309"/>
                  <a:gd name="T89" fmla="*/ 640 h 1151"/>
                  <a:gd name="T90" fmla="*/ 715 w 1309"/>
                  <a:gd name="T91" fmla="*/ 620 h 1151"/>
                  <a:gd name="T92" fmla="*/ 716 w 1309"/>
                  <a:gd name="T93" fmla="*/ 620 h 1151"/>
                  <a:gd name="T94" fmla="*/ 731 w 1309"/>
                  <a:gd name="T95" fmla="*/ 621 h 1151"/>
                  <a:gd name="T96" fmla="*/ 732 w 1309"/>
                  <a:gd name="T97" fmla="*/ 621 h 1151"/>
                  <a:gd name="T98" fmla="*/ 700 w 1309"/>
                  <a:gd name="T99" fmla="*/ 684 h 1151"/>
                  <a:gd name="T100" fmla="*/ 655 w 1309"/>
                  <a:gd name="T101" fmla="*/ 775 h 1151"/>
                  <a:gd name="T102" fmla="*/ 472 w 1309"/>
                  <a:gd name="T103" fmla="*/ 862 h 1151"/>
                  <a:gd name="T104" fmla="*/ 422 w 1309"/>
                  <a:gd name="T105" fmla="*/ 865 h 1151"/>
                  <a:gd name="T106" fmla="*/ 467 w 1309"/>
                  <a:gd name="T107" fmla="*/ 625 h 1151"/>
                  <a:gd name="T108" fmla="*/ 481 w 1309"/>
                  <a:gd name="T109" fmla="*/ 595 h 1151"/>
                  <a:gd name="T110" fmla="*/ 481 w 1309"/>
                  <a:gd name="T111" fmla="*/ 600 h 1151"/>
                  <a:gd name="T112" fmla="*/ 467 w 1309"/>
                  <a:gd name="T113" fmla="*/ 625 h 1151"/>
                  <a:gd name="T114" fmla="*/ 68 w 1309"/>
                  <a:gd name="T115" fmla="*/ 416 h 1151"/>
                  <a:gd name="T116" fmla="*/ 71 w 1309"/>
                  <a:gd name="T117" fmla="*/ 410 h 1151"/>
                  <a:gd name="T118" fmla="*/ 296 w 1309"/>
                  <a:gd name="T119" fmla="*/ 0 h 1151"/>
                  <a:gd name="T120" fmla="*/ 296 w 1309"/>
                  <a:gd name="T121" fmla="*/ 0 h 1151"/>
                  <a:gd name="T122" fmla="*/ 71 w 1309"/>
                  <a:gd name="T123" fmla="*/ 410 h 1151"/>
                  <a:gd name="T124" fmla="*/ 68 w 1309"/>
                  <a:gd name="T125" fmla="*/ 416 h 1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9" h="1151">
                    <a:moveTo>
                      <a:pt x="606" y="1151"/>
                    </a:moveTo>
                    <a:cubicBezTo>
                      <a:pt x="601" y="1151"/>
                      <a:pt x="597" y="1150"/>
                      <a:pt x="594" y="1148"/>
                    </a:cubicBezTo>
                    <a:cubicBezTo>
                      <a:pt x="535" y="1146"/>
                      <a:pt x="476" y="1141"/>
                      <a:pt x="417" y="1132"/>
                    </a:cubicBezTo>
                    <a:cubicBezTo>
                      <a:pt x="364" y="1123"/>
                      <a:pt x="311" y="1114"/>
                      <a:pt x="259" y="1103"/>
                    </a:cubicBezTo>
                    <a:cubicBezTo>
                      <a:pt x="302" y="1101"/>
                      <a:pt x="347" y="1099"/>
                      <a:pt x="390" y="1096"/>
                    </a:cubicBezTo>
                    <a:cubicBezTo>
                      <a:pt x="481" y="1111"/>
                      <a:pt x="575" y="1121"/>
                      <a:pt x="667" y="1121"/>
                    </a:cubicBezTo>
                    <a:cubicBezTo>
                      <a:pt x="678" y="1121"/>
                      <a:pt x="690" y="1121"/>
                      <a:pt x="701" y="1121"/>
                    </a:cubicBezTo>
                    <a:cubicBezTo>
                      <a:pt x="757" y="1115"/>
                      <a:pt x="813" y="1109"/>
                      <a:pt x="869" y="1102"/>
                    </a:cubicBezTo>
                    <a:cubicBezTo>
                      <a:pt x="891" y="1097"/>
                      <a:pt x="913" y="1092"/>
                      <a:pt x="935" y="1085"/>
                    </a:cubicBezTo>
                    <a:cubicBezTo>
                      <a:pt x="1022" y="1059"/>
                      <a:pt x="1091" y="1021"/>
                      <a:pt x="1139" y="976"/>
                    </a:cubicBezTo>
                    <a:cubicBezTo>
                      <a:pt x="1135" y="997"/>
                      <a:pt x="1127" y="1019"/>
                      <a:pt x="1116" y="1040"/>
                    </a:cubicBezTo>
                    <a:cubicBezTo>
                      <a:pt x="1110" y="1043"/>
                      <a:pt x="1104" y="1047"/>
                      <a:pt x="1097" y="1051"/>
                    </a:cubicBez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cubicBezTo>
                      <a:pt x="1103" y="1049"/>
                      <a:pt x="1108" y="1047"/>
                      <a:pt x="1114" y="1045"/>
                    </a:cubicBezTo>
                    <a:cubicBezTo>
                      <a:pt x="1106" y="1059"/>
                      <a:pt x="1097" y="1073"/>
                      <a:pt x="1087" y="1087"/>
                    </a:cubicBezTo>
                    <a:cubicBezTo>
                      <a:pt x="1172" y="1061"/>
                      <a:pt x="1247" y="1028"/>
                      <a:pt x="1309" y="983"/>
                    </a:cubicBezTo>
                    <a:cubicBezTo>
                      <a:pt x="1297" y="991"/>
                      <a:pt x="1286" y="999"/>
                      <a:pt x="1273" y="1007"/>
                    </a:cubicBezTo>
                    <a:cubicBezTo>
                      <a:pt x="1229" y="1034"/>
                      <a:pt x="1179" y="1056"/>
                      <a:pt x="1125" y="1075"/>
                    </a:cubicBezTo>
                    <a:cubicBezTo>
                      <a:pt x="1117" y="1078"/>
                      <a:pt x="1109" y="1080"/>
                      <a:pt x="1101" y="1083"/>
                    </a:cubicBezTo>
                    <a:cubicBezTo>
                      <a:pt x="995" y="1116"/>
                      <a:pt x="874" y="1135"/>
                      <a:pt x="749" y="1145"/>
                    </a:cubicBezTo>
                    <a:cubicBezTo>
                      <a:pt x="744" y="1145"/>
                      <a:pt x="739" y="1146"/>
                      <a:pt x="733" y="1146"/>
                    </a:cubicBezTo>
                    <a:cubicBezTo>
                      <a:pt x="691" y="1149"/>
                      <a:pt x="649" y="1150"/>
                      <a:pt x="607" y="1151"/>
                    </a:cubicBezTo>
                    <a:cubicBezTo>
                      <a:pt x="606" y="1151"/>
                      <a:pt x="606" y="1151"/>
                      <a:pt x="606" y="1151"/>
                    </a:cubicBezTo>
                    <a:moveTo>
                      <a:pt x="422" y="865"/>
                    </a:moveTo>
                    <a:cubicBezTo>
                      <a:pt x="380" y="865"/>
                      <a:pt x="337" y="859"/>
                      <a:pt x="299" y="849"/>
                    </a:cubicBezTo>
                    <a:cubicBezTo>
                      <a:pt x="144" y="820"/>
                      <a:pt x="37" y="747"/>
                      <a:pt x="14" y="652"/>
                    </a:cubicBezTo>
                    <a:cubicBezTo>
                      <a:pt x="0" y="591"/>
                      <a:pt x="11" y="532"/>
                      <a:pt x="33" y="473"/>
                    </a:cubicBezTo>
                    <a:cubicBezTo>
                      <a:pt x="44" y="454"/>
                      <a:pt x="56" y="435"/>
                      <a:pt x="66" y="418"/>
                    </a:cubicBezTo>
                    <a:cubicBezTo>
                      <a:pt x="50" y="461"/>
                      <a:pt x="30" y="504"/>
                      <a:pt x="32" y="550"/>
                    </a:cubicBezTo>
                    <a:cubicBezTo>
                      <a:pt x="36" y="624"/>
                      <a:pt x="66" y="699"/>
                      <a:pt x="145" y="757"/>
                    </a:cubicBezTo>
                    <a:cubicBezTo>
                      <a:pt x="147" y="751"/>
                      <a:pt x="151" y="744"/>
                      <a:pt x="156" y="737"/>
                    </a:cubicBezTo>
                    <a:cubicBezTo>
                      <a:pt x="159" y="741"/>
                      <a:pt x="163" y="746"/>
                      <a:pt x="168" y="750"/>
                    </a:cubicBezTo>
                    <a:cubicBezTo>
                      <a:pt x="216" y="794"/>
                      <a:pt x="310" y="835"/>
                      <a:pt x="408" y="842"/>
                    </a:cubicBezTo>
                    <a:cubicBezTo>
                      <a:pt x="490" y="839"/>
                      <a:pt x="636" y="808"/>
                      <a:pt x="607" y="750"/>
                    </a:cubicBezTo>
                    <a:cubicBezTo>
                      <a:pt x="585" y="707"/>
                      <a:pt x="499" y="690"/>
                      <a:pt x="423" y="690"/>
                    </a:cubicBezTo>
                    <a:cubicBezTo>
                      <a:pt x="417" y="690"/>
                      <a:pt x="415" y="686"/>
                      <a:pt x="418" y="684"/>
                    </a:cubicBezTo>
                    <a:cubicBezTo>
                      <a:pt x="417" y="682"/>
                      <a:pt x="418" y="680"/>
                      <a:pt x="420" y="679"/>
                    </a:cubicBezTo>
                    <a:cubicBezTo>
                      <a:pt x="424" y="677"/>
                      <a:pt x="428" y="674"/>
                      <a:pt x="432" y="671"/>
                    </a:cubicBezTo>
                    <a:cubicBezTo>
                      <a:pt x="428" y="676"/>
                      <a:pt x="423" y="680"/>
                      <a:pt x="418" y="684"/>
                    </a:cubicBezTo>
                    <a:cubicBezTo>
                      <a:pt x="428" y="683"/>
                      <a:pt x="437" y="683"/>
                      <a:pt x="446" y="683"/>
                    </a:cubicBezTo>
                    <a:cubicBezTo>
                      <a:pt x="532" y="683"/>
                      <a:pt x="608" y="713"/>
                      <a:pt x="635" y="758"/>
                    </a:cubicBezTo>
                    <a:cubicBezTo>
                      <a:pt x="662" y="719"/>
                      <a:pt x="687" y="680"/>
                      <a:pt x="710" y="640"/>
                    </a:cubicBezTo>
                    <a:cubicBezTo>
                      <a:pt x="692" y="637"/>
                      <a:pt x="693" y="620"/>
                      <a:pt x="715" y="620"/>
                    </a:cubicBezTo>
                    <a:cubicBezTo>
                      <a:pt x="715" y="620"/>
                      <a:pt x="716" y="620"/>
                      <a:pt x="716" y="620"/>
                    </a:cubicBezTo>
                    <a:cubicBezTo>
                      <a:pt x="721" y="620"/>
                      <a:pt x="726" y="620"/>
                      <a:pt x="731" y="621"/>
                    </a:cubicBezTo>
                    <a:cubicBezTo>
                      <a:pt x="732" y="621"/>
                      <a:pt x="732" y="621"/>
                      <a:pt x="732" y="621"/>
                    </a:cubicBezTo>
                    <a:cubicBezTo>
                      <a:pt x="720" y="642"/>
                      <a:pt x="709" y="663"/>
                      <a:pt x="700" y="684"/>
                    </a:cubicBezTo>
                    <a:cubicBezTo>
                      <a:pt x="686" y="713"/>
                      <a:pt x="678" y="746"/>
                      <a:pt x="655" y="775"/>
                    </a:cubicBezTo>
                    <a:cubicBezTo>
                      <a:pt x="640" y="820"/>
                      <a:pt x="556" y="857"/>
                      <a:pt x="472" y="862"/>
                    </a:cubicBezTo>
                    <a:cubicBezTo>
                      <a:pt x="456" y="864"/>
                      <a:pt x="439" y="865"/>
                      <a:pt x="422" y="865"/>
                    </a:cubicBezTo>
                    <a:moveTo>
                      <a:pt x="467" y="625"/>
                    </a:moveTo>
                    <a:cubicBezTo>
                      <a:pt x="472" y="615"/>
                      <a:pt x="476" y="604"/>
                      <a:pt x="481" y="595"/>
                    </a:cubicBezTo>
                    <a:cubicBezTo>
                      <a:pt x="482" y="597"/>
                      <a:pt x="482" y="598"/>
                      <a:pt x="481" y="600"/>
                    </a:cubicBezTo>
                    <a:cubicBezTo>
                      <a:pt x="476" y="608"/>
                      <a:pt x="472" y="617"/>
                      <a:pt x="467" y="625"/>
                    </a:cubicBezTo>
                    <a:close/>
                    <a:moveTo>
                      <a:pt x="68" y="416"/>
                    </a:moveTo>
                    <a:cubicBezTo>
                      <a:pt x="69" y="414"/>
                      <a:pt x="70" y="412"/>
                      <a:pt x="71" y="410"/>
                    </a:cubicBezTo>
                    <a:cubicBezTo>
                      <a:pt x="154" y="275"/>
                      <a:pt x="229" y="138"/>
                      <a:pt x="296" y="0"/>
                    </a:cubicBezTo>
                    <a:lnTo>
                      <a:pt x="296" y="0"/>
                    </a:lnTo>
                    <a:cubicBezTo>
                      <a:pt x="229" y="138"/>
                      <a:pt x="154" y="275"/>
                      <a:pt x="71" y="410"/>
                    </a:cubicBezTo>
                    <a:cubicBezTo>
                      <a:pt x="70" y="412"/>
                      <a:pt x="69" y="414"/>
                      <a:pt x="68" y="416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147">
                <a:extLst>
                  <a:ext uri="{FF2B5EF4-FFF2-40B4-BE49-F238E27FC236}">
                    <a16:creationId xmlns:a16="http://schemas.microsoft.com/office/drawing/2014/main" xmlns="" id="{C2516B1B-C622-4049-A0E7-91A13581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7169" y="2638425"/>
                <a:ext cx="1588" cy="0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1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2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148">
                <a:extLst>
                  <a:ext uri="{FF2B5EF4-FFF2-40B4-BE49-F238E27FC236}">
                    <a16:creationId xmlns:a16="http://schemas.microsoft.com/office/drawing/2014/main" xmlns="" id="{63DC5DF1-0663-44A5-9B24-AF5FF79E26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09706" y="1860550"/>
                <a:ext cx="1092200" cy="1112838"/>
              </a:xfrm>
              <a:custGeom>
                <a:avLst/>
                <a:gdLst>
                  <a:gd name="T0" fmla="*/ 1084 w 2188"/>
                  <a:gd name="T1" fmla="*/ 2189 h 2231"/>
                  <a:gd name="T2" fmla="*/ 1667 w 2188"/>
                  <a:gd name="T3" fmla="*/ 1508 h 2231"/>
                  <a:gd name="T4" fmla="*/ 2146 w 2188"/>
                  <a:gd name="T5" fmla="*/ 370 h 2231"/>
                  <a:gd name="T6" fmla="*/ 2146 w 2188"/>
                  <a:gd name="T7" fmla="*/ 370 h 2231"/>
                  <a:gd name="T8" fmla="*/ 2146 w 2188"/>
                  <a:gd name="T9" fmla="*/ 370 h 2231"/>
                  <a:gd name="T10" fmla="*/ 1380 w 2188"/>
                  <a:gd name="T11" fmla="*/ 30 h 2231"/>
                  <a:gd name="T12" fmla="*/ 586 w 2188"/>
                  <a:gd name="T13" fmla="*/ 179 h 2231"/>
                  <a:gd name="T14" fmla="*/ 639 w 2188"/>
                  <a:gd name="T15" fmla="*/ 129 h 2231"/>
                  <a:gd name="T16" fmla="*/ 1310 w 2188"/>
                  <a:gd name="T17" fmla="*/ 0 h 2231"/>
                  <a:gd name="T18" fmla="*/ 2184 w 2188"/>
                  <a:gd name="T19" fmla="*/ 349 h 2231"/>
                  <a:gd name="T20" fmla="*/ 2115 w 2188"/>
                  <a:gd name="T21" fmla="*/ 596 h 2231"/>
                  <a:gd name="T22" fmla="*/ 1695 w 2188"/>
                  <a:gd name="T23" fmla="*/ 1558 h 2231"/>
                  <a:gd name="T24" fmla="*/ 1279 w 2188"/>
                  <a:gd name="T25" fmla="*/ 2127 h 2231"/>
                  <a:gd name="T26" fmla="*/ 1057 w 2188"/>
                  <a:gd name="T27" fmla="*/ 2231 h 2231"/>
                  <a:gd name="T28" fmla="*/ 1109 w 2188"/>
                  <a:gd name="T29" fmla="*/ 2120 h 2231"/>
                  <a:gd name="T30" fmla="*/ 1060 w 2188"/>
                  <a:gd name="T31" fmla="*/ 1742 h 2231"/>
                  <a:gd name="T32" fmla="*/ 702 w 2188"/>
                  <a:gd name="T33" fmla="*/ 1765 h 2231"/>
                  <a:gd name="T34" fmla="*/ 686 w 2188"/>
                  <a:gd name="T35" fmla="*/ 1764 h 2231"/>
                  <a:gd name="T36" fmla="*/ 680 w 2188"/>
                  <a:gd name="T37" fmla="*/ 1784 h 2231"/>
                  <a:gd name="T38" fmla="*/ 416 w 2188"/>
                  <a:gd name="T39" fmla="*/ 1827 h 2231"/>
                  <a:gd name="T40" fmla="*/ 402 w 2188"/>
                  <a:gd name="T41" fmla="*/ 1815 h 2231"/>
                  <a:gd name="T42" fmla="*/ 451 w 2188"/>
                  <a:gd name="T43" fmla="*/ 1744 h 2231"/>
                  <a:gd name="T44" fmla="*/ 456 w 2188"/>
                  <a:gd name="T45" fmla="*/ 1730 h 2231"/>
                  <a:gd name="T46" fmla="*/ 237 w 2188"/>
                  <a:gd name="T47" fmla="*/ 1721 h 2231"/>
                  <a:gd name="T48" fmla="*/ 115 w 2188"/>
                  <a:gd name="T49" fmla="*/ 1901 h 2231"/>
                  <a:gd name="T50" fmla="*/ 36 w 2188"/>
                  <a:gd name="T51" fmla="*/ 1562 h 2231"/>
                  <a:gd name="T52" fmla="*/ 41 w 2188"/>
                  <a:gd name="T53" fmla="*/ 1554 h 2231"/>
                  <a:gd name="T54" fmla="*/ 246 w 2188"/>
                  <a:gd name="T55" fmla="*/ 1195 h 2231"/>
                  <a:gd name="T56" fmla="*/ 35 w 2188"/>
                  <a:gd name="T57" fmla="*/ 1690 h 2231"/>
                  <a:gd name="T58" fmla="*/ 31 w 2188"/>
                  <a:gd name="T59" fmla="*/ 1737 h 2231"/>
                  <a:gd name="T60" fmla="*/ 58 w 2188"/>
                  <a:gd name="T61" fmla="*/ 1843 h 2231"/>
                  <a:gd name="T62" fmla="*/ 58 w 2188"/>
                  <a:gd name="T63" fmla="*/ 1843 h 2231"/>
                  <a:gd name="T64" fmla="*/ 58 w 2188"/>
                  <a:gd name="T65" fmla="*/ 1843 h 2231"/>
                  <a:gd name="T66" fmla="*/ 58 w 2188"/>
                  <a:gd name="T67" fmla="*/ 1842 h 2231"/>
                  <a:gd name="T68" fmla="*/ 58 w 2188"/>
                  <a:gd name="T69" fmla="*/ 1840 h 2231"/>
                  <a:gd name="T70" fmla="*/ 59 w 2188"/>
                  <a:gd name="T71" fmla="*/ 1832 h 2231"/>
                  <a:gd name="T72" fmla="*/ 173 w 2188"/>
                  <a:gd name="T73" fmla="*/ 1713 h 2231"/>
                  <a:gd name="T74" fmla="*/ 187 w 2188"/>
                  <a:gd name="T75" fmla="*/ 1706 h 2231"/>
                  <a:gd name="T76" fmla="*/ 940 w 2188"/>
                  <a:gd name="T77" fmla="*/ 1659 h 2231"/>
                  <a:gd name="T78" fmla="*/ 1215 w 2188"/>
                  <a:gd name="T79" fmla="*/ 1851 h 2231"/>
                  <a:gd name="T80" fmla="*/ 1214 w 2188"/>
                  <a:gd name="T81" fmla="*/ 2054 h 2231"/>
                  <a:gd name="T82" fmla="*/ 449 w 2188"/>
                  <a:gd name="T83" fmla="*/ 1822 h 2231"/>
                  <a:gd name="T84" fmla="*/ 707 w 2188"/>
                  <a:gd name="T85" fmla="*/ 1655 h 2231"/>
                  <a:gd name="T86" fmla="*/ 645 w 2188"/>
                  <a:gd name="T87" fmla="*/ 1653 h 2231"/>
                  <a:gd name="T88" fmla="*/ 479 w 2188"/>
                  <a:gd name="T89" fmla="*/ 1768 h 2231"/>
                  <a:gd name="T90" fmla="*/ 449 w 2188"/>
                  <a:gd name="T91" fmla="*/ 1822 h 2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188" h="2231">
                    <a:moveTo>
                      <a:pt x="1057" y="2231"/>
                    </a:moveTo>
                    <a:cubicBezTo>
                      <a:pt x="1067" y="2217"/>
                      <a:pt x="1076" y="2203"/>
                      <a:pt x="1084" y="2189"/>
                    </a:cubicBezTo>
                    <a:cubicBezTo>
                      <a:pt x="1164" y="2159"/>
                      <a:pt x="1231" y="2120"/>
                      <a:pt x="1280" y="2073"/>
                    </a:cubicBezTo>
                    <a:cubicBezTo>
                      <a:pt x="1460" y="1898"/>
                      <a:pt x="1568" y="1700"/>
                      <a:pt x="1667" y="1508"/>
                    </a:cubicBezTo>
                    <a:cubicBezTo>
                      <a:pt x="1767" y="1313"/>
                      <a:pt x="1998" y="794"/>
                      <a:pt x="2062" y="600"/>
                    </a:cubicBezTo>
                    <a:cubicBezTo>
                      <a:pt x="2087" y="523"/>
                      <a:pt x="2139" y="440"/>
                      <a:pt x="2146" y="370"/>
                    </a:cubicBez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cubicBezTo>
                      <a:pt x="2089" y="262"/>
                      <a:pt x="1997" y="183"/>
                      <a:pt x="1825" y="116"/>
                    </a:cubicBezTo>
                    <a:cubicBezTo>
                      <a:pt x="1694" y="66"/>
                      <a:pt x="1540" y="35"/>
                      <a:pt x="1380" y="30"/>
                    </a:cubicBezTo>
                    <a:cubicBezTo>
                      <a:pt x="1359" y="30"/>
                      <a:pt x="1339" y="29"/>
                      <a:pt x="1319" y="29"/>
                    </a:cubicBezTo>
                    <a:cubicBezTo>
                      <a:pt x="1043" y="29"/>
                      <a:pt x="800" y="89"/>
                      <a:pt x="586" y="179"/>
                    </a:cubicBezTo>
                    <a:cubicBezTo>
                      <a:pt x="585" y="172"/>
                      <a:pt x="583" y="165"/>
                      <a:pt x="582" y="157"/>
                    </a:cubicBezTo>
                    <a:cubicBezTo>
                      <a:pt x="600" y="148"/>
                      <a:pt x="619" y="138"/>
                      <a:pt x="639" y="129"/>
                    </a:cubicBezTo>
                    <a:cubicBezTo>
                      <a:pt x="642" y="128"/>
                      <a:pt x="645" y="126"/>
                      <a:pt x="648" y="125"/>
                    </a:cubicBezTo>
                    <a:cubicBezTo>
                      <a:pt x="830" y="44"/>
                      <a:pt x="1072" y="0"/>
                      <a:pt x="1310" y="0"/>
                    </a:cubicBezTo>
                    <a:cubicBezTo>
                      <a:pt x="1346" y="0"/>
                      <a:pt x="1382" y="1"/>
                      <a:pt x="1417" y="3"/>
                    </a:cubicBezTo>
                    <a:cubicBezTo>
                      <a:pt x="1798" y="25"/>
                      <a:pt x="2065" y="160"/>
                      <a:pt x="2184" y="349"/>
                    </a:cubicBezTo>
                    <a:cubicBezTo>
                      <a:pt x="2187" y="353"/>
                      <a:pt x="2188" y="360"/>
                      <a:pt x="2188" y="369"/>
                    </a:cubicBezTo>
                    <a:cubicBezTo>
                      <a:pt x="2188" y="420"/>
                      <a:pt x="2143" y="530"/>
                      <a:pt x="2115" y="596"/>
                    </a:cubicBezTo>
                    <a:cubicBezTo>
                      <a:pt x="2070" y="705"/>
                      <a:pt x="2025" y="809"/>
                      <a:pt x="1983" y="918"/>
                    </a:cubicBezTo>
                    <a:cubicBezTo>
                      <a:pt x="1900" y="1131"/>
                      <a:pt x="1806" y="1349"/>
                      <a:pt x="1695" y="1558"/>
                    </a:cubicBezTo>
                    <a:cubicBezTo>
                      <a:pt x="1641" y="1662"/>
                      <a:pt x="1582" y="1764"/>
                      <a:pt x="1511" y="1865"/>
                    </a:cubicBezTo>
                    <a:cubicBezTo>
                      <a:pt x="1448" y="1953"/>
                      <a:pt x="1384" y="2051"/>
                      <a:pt x="1279" y="2127"/>
                    </a:cubicBezTo>
                    <a:lnTo>
                      <a:pt x="1279" y="2127"/>
                    </a:lnTo>
                    <a:cubicBezTo>
                      <a:pt x="1217" y="2172"/>
                      <a:pt x="1142" y="2205"/>
                      <a:pt x="1057" y="2231"/>
                    </a:cubicBezTo>
                    <a:moveTo>
                      <a:pt x="1086" y="2184"/>
                    </a:moveTo>
                    <a:cubicBezTo>
                      <a:pt x="1097" y="2163"/>
                      <a:pt x="1105" y="2141"/>
                      <a:pt x="1109" y="2120"/>
                    </a:cubicBezTo>
                    <a:cubicBezTo>
                      <a:pt x="1148" y="2084"/>
                      <a:pt x="1172" y="2043"/>
                      <a:pt x="1180" y="2000"/>
                    </a:cubicBezTo>
                    <a:cubicBezTo>
                      <a:pt x="1196" y="1915"/>
                      <a:pt x="1171" y="1807"/>
                      <a:pt x="1060" y="1742"/>
                    </a:cubicBezTo>
                    <a:cubicBezTo>
                      <a:pt x="982" y="1695"/>
                      <a:pt x="871" y="1668"/>
                      <a:pt x="757" y="1658"/>
                    </a:cubicBezTo>
                    <a:cubicBezTo>
                      <a:pt x="742" y="1694"/>
                      <a:pt x="722" y="1729"/>
                      <a:pt x="702" y="1765"/>
                    </a:cubicBezTo>
                    <a:cubicBezTo>
                      <a:pt x="702" y="1765"/>
                      <a:pt x="702" y="1765"/>
                      <a:pt x="701" y="1765"/>
                    </a:cubicBezTo>
                    <a:cubicBezTo>
                      <a:pt x="696" y="1764"/>
                      <a:pt x="691" y="1764"/>
                      <a:pt x="686" y="1764"/>
                    </a:cubicBezTo>
                    <a:cubicBezTo>
                      <a:pt x="686" y="1764"/>
                      <a:pt x="685" y="1764"/>
                      <a:pt x="685" y="1764"/>
                    </a:cubicBezTo>
                    <a:cubicBezTo>
                      <a:pt x="663" y="1764"/>
                      <a:pt x="662" y="1781"/>
                      <a:pt x="680" y="1784"/>
                    </a:cubicBezTo>
                    <a:cubicBezTo>
                      <a:pt x="657" y="1824"/>
                      <a:pt x="632" y="1863"/>
                      <a:pt x="605" y="1902"/>
                    </a:cubicBezTo>
                    <a:cubicBezTo>
                      <a:pt x="578" y="1857"/>
                      <a:pt x="502" y="1827"/>
                      <a:pt x="416" y="1827"/>
                    </a:cubicBezTo>
                    <a:cubicBezTo>
                      <a:pt x="407" y="1827"/>
                      <a:pt x="398" y="1827"/>
                      <a:pt x="388" y="1828"/>
                    </a:cubicBezTo>
                    <a:cubicBezTo>
                      <a:pt x="393" y="1824"/>
                      <a:pt x="398" y="1820"/>
                      <a:pt x="402" y="1815"/>
                    </a:cubicBezTo>
                    <a:cubicBezTo>
                      <a:pt x="418" y="1802"/>
                      <a:pt x="428" y="1785"/>
                      <a:pt x="437" y="1769"/>
                    </a:cubicBezTo>
                    <a:cubicBezTo>
                      <a:pt x="442" y="1761"/>
                      <a:pt x="446" y="1752"/>
                      <a:pt x="451" y="1744"/>
                    </a:cubicBezTo>
                    <a:cubicBezTo>
                      <a:pt x="452" y="1742"/>
                      <a:pt x="452" y="1741"/>
                      <a:pt x="451" y="1739"/>
                    </a:cubicBezTo>
                    <a:cubicBezTo>
                      <a:pt x="453" y="1736"/>
                      <a:pt x="454" y="1733"/>
                      <a:pt x="456" y="1730"/>
                    </a:cubicBezTo>
                    <a:cubicBezTo>
                      <a:pt x="470" y="1707"/>
                      <a:pt x="482" y="1682"/>
                      <a:pt x="501" y="1660"/>
                    </a:cubicBezTo>
                    <a:cubicBezTo>
                      <a:pt x="405" y="1669"/>
                      <a:pt x="311" y="1688"/>
                      <a:pt x="237" y="1721"/>
                    </a:cubicBezTo>
                    <a:cubicBezTo>
                      <a:pt x="148" y="1761"/>
                      <a:pt x="78" y="1820"/>
                      <a:pt x="126" y="1881"/>
                    </a:cubicBezTo>
                    <a:cubicBezTo>
                      <a:pt x="121" y="1888"/>
                      <a:pt x="117" y="1895"/>
                      <a:pt x="115" y="1901"/>
                    </a:cubicBezTo>
                    <a:cubicBezTo>
                      <a:pt x="36" y="1843"/>
                      <a:pt x="6" y="1768"/>
                      <a:pt x="2" y="1694"/>
                    </a:cubicBezTo>
                    <a:cubicBezTo>
                      <a:pt x="0" y="1648"/>
                      <a:pt x="20" y="1605"/>
                      <a:pt x="36" y="1562"/>
                    </a:cubicBezTo>
                    <a:cubicBezTo>
                      <a:pt x="37" y="1561"/>
                      <a:pt x="37" y="1560"/>
                      <a:pt x="38" y="1560"/>
                    </a:cubicBezTo>
                    <a:cubicBezTo>
                      <a:pt x="39" y="1558"/>
                      <a:pt x="40" y="1556"/>
                      <a:pt x="41" y="1554"/>
                    </a:cubicBezTo>
                    <a:cubicBezTo>
                      <a:pt x="124" y="1419"/>
                      <a:pt x="199" y="1282"/>
                      <a:pt x="266" y="1144"/>
                    </a:cubicBezTo>
                    <a:cubicBezTo>
                      <a:pt x="260" y="1161"/>
                      <a:pt x="253" y="1178"/>
                      <a:pt x="246" y="1195"/>
                    </a:cubicBezTo>
                    <a:cubicBezTo>
                      <a:pt x="212" y="1277"/>
                      <a:pt x="177" y="1359"/>
                      <a:pt x="137" y="1440"/>
                    </a:cubicBezTo>
                    <a:cubicBezTo>
                      <a:pt x="98" y="1522"/>
                      <a:pt x="48" y="1606"/>
                      <a:pt x="35" y="1690"/>
                    </a:cubicBezTo>
                    <a:cubicBezTo>
                      <a:pt x="32" y="1706"/>
                      <a:pt x="31" y="1721"/>
                      <a:pt x="31" y="1737"/>
                    </a:cubicBezTo>
                    <a:lnTo>
                      <a:pt x="31" y="1737"/>
                    </a:lnTo>
                    <a:cubicBezTo>
                      <a:pt x="31" y="1773"/>
                      <a:pt x="38" y="1809"/>
                      <a:pt x="58" y="1843"/>
                    </a:cubicBez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cubicBezTo>
                      <a:pt x="58" y="1843"/>
                      <a:pt x="58" y="1843"/>
                      <a:pt x="58" y="1842"/>
                    </a:cubicBezTo>
                    <a:cubicBezTo>
                      <a:pt x="58" y="1842"/>
                      <a:pt x="58" y="1842"/>
                      <a:pt x="58" y="1842"/>
                    </a:cubicBezTo>
                    <a:lnTo>
                      <a:pt x="58" y="1842"/>
                    </a:lnTo>
                    <a:cubicBezTo>
                      <a:pt x="58" y="1841"/>
                      <a:pt x="58" y="1840"/>
                      <a:pt x="58" y="1840"/>
                    </a:cubicBezTo>
                    <a:cubicBezTo>
                      <a:pt x="58" y="1837"/>
                      <a:pt x="58" y="1835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63" y="1786"/>
                      <a:pt x="109" y="1745"/>
                      <a:pt x="173" y="1713"/>
                    </a:cubicBezTo>
                    <a:cubicBezTo>
                      <a:pt x="173" y="1713"/>
                      <a:pt x="173" y="1713"/>
                      <a:pt x="173" y="1713"/>
                    </a:cubicBezTo>
                    <a:cubicBezTo>
                      <a:pt x="177" y="1711"/>
                      <a:pt x="182" y="1708"/>
                      <a:pt x="187" y="1706"/>
                    </a:cubicBezTo>
                    <a:cubicBezTo>
                      <a:pt x="309" y="1652"/>
                      <a:pt x="474" y="1623"/>
                      <a:pt x="638" y="1623"/>
                    </a:cubicBezTo>
                    <a:cubicBezTo>
                      <a:pt x="744" y="1623"/>
                      <a:pt x="848" y="1635"/>
                      <a:pt x="940" y="1659"/>
                    </a:cubicBezTo>
                    <a:cubicBezTo>
                      <a:pt x="1084" y="1697"/>
                      <a:pt x="1175" y="1769"/>
                      <a:pt x="1216" y="1851"/>
                    </a:cubicBezTo>
                    <a:cubicBezTo>
                      <a:pt x="1215" y="1851"/>
                      <a:pt x="1215" y="1851"/>
                      <a:pt x="1215" y="1851"/>
                    </a:cubicBezTo>
                    <a:cubicBezTo>
                      <a:pt x="1248" y="1917"/>
                      <a:pt x="1247" y="1990"/>
                      <a:pt x="1214" y="2054"/>
                    </a:cubicBezTo>
                    <a:lnTo>
                      <a:pt x="1214" y="2054"/>
                    </a:lnTo>
                    <a:cubicBezTo>
                      <a:pt x="1188" y="2106"/>
                      <a:pt x="1143" y="2149"/>
                      <a:pt x="1086" y="2184"/>
                    </a:cubicBezTo>
                    <a:moveTo>
                      <a:pt x="449" y="1822"/>
                    </a:moveTo>
                    <a:cubicBezTo>
                      <a:pt x="515" y="1822"/>
                      <a:pt x="583" y="1838"/>
                      <a:pt x="613" y="1869"/>
                    </a:cubicBezTo>
                    <a:cubicBezTo>
                      <a:pt x="641" y="1798"/>
                      <a:pt x="655" y="1723"/>
                      <a:pt x="707" y="1655"/>
                    </a:cubicBezTo>
                    <a:cubicBezTo>
                      <a:pt x="693" y="1654"/>
                      <a:pt x="678" y="1653"/>
                      <a:pt x="663" y="1653"/>
                    </a:cubicBezTo>
                    <a:cubicBezTo>
                      <a:pt x="657" y="1653"/>
                      <a:pt x="651" y="1653"/>
                      <a:pt x="645" y="1653"/>
                    </a:cubicBezTo>
                    <a:cubicBezTo>
                      <a:pt x="616" y="1653"/>
                      <a:pt x="586" y="1654"/>
                      <a:pt x="556" y="1656"/>
                    </a:cubicBezTo>
                    <a:cubicBezTo>
                      <a:pt x="532" y="1693"/>
                      <a:pt x="508" y="1732"/>
                      <a:pt x="479" y="1768"/>
                    </a:cubicBezTo>
                    <a:cubicBezTo>
                      <a:pt x="467" y="1785"/>
                      <a:pt x="453" y="1808"/>
                      <a:pt x="427" y="1823"/>
                    </a:cubicBezTo>
                    <a:cubicBezTo>
                      <a:pt x="434" y="1822"/>
                      <a:pt x="442" y="1822"/>
                      <a:pt x="449" y="1822"/>
                    </a:cubicBezTo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149">
                <a:extLst>
                  <a:ext uri="{FF2B5EF4-FFF2-40B4-BE49-F238E27FC236}">
                    <a16:creationId xmlns:a16="http://schemas.microsoft.com/office/drawing/2014/main" xmlns="" id="{6C40FEAC-CD82-4EEC-A82A-3A41EA821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96256" y="1922463"/>
                <a:ext cx="931863" cy="923925"/>
              </a:xfrm>
              <a:custGeom>
                <a:avLst/>
                <a:gdLst>
                  <a:gd name="T0" fmla="*/ 821 w 1869"/>
                  <a:gd name="T1" fmla="*/ 1852 h 1852"/>
                  <a:gd name="T2" fmla="*/ 883 w 1869"/>
                  <a:gd name="T3" fmla="*/ 1812 h 1852"/>
                  <a:gd name="T4" fmla="*/ 821 w 1869"/>
                  <a:gd name="T5" fmla="*/ 1852 h 1852"/>
                  <a:gd name="T6" fmla="*/ 1869 w 1869"/>
                  <a:gd name="T7" fmla="*/ 1779 h 1852"/>
                  <a:gd name="T8" fmla="*/ 1850 w 1869"/>
                  <a:gd name="T9" fmla="*/ 1648 h 1852"/>
                  <a:gd name="T10" fmla="*/ 1648 w 1869"/>
                  <a:gd name="T11" fmla="*/ 1121 h 1852"/>
                  <a:gd name="T12" fmla="*/ 1457 w 1869"/>
                  <a:gd name="T13" fmla="*/ 606 h 1852"/>
                  <a:gd name="T14" fmla="*/ 1387 w 1869"/>
                  <a:gd name="T15" fmla="*/ 349 h 1852"/>
                  <a:gd name="T16" fmla="*/ 1349 w 1869"/>
                  <a:gd name="T17" fmla="*/ 128 h 1852"/>
                  <a:gd name="T18" fmla="*/ 1183 w 1869"/>
                  <a:gd name="T19" fmla="*/ 49 h 1852"/>
                  <a:gd name="T20" fmla="*/ 1038 w 1869"/>
                  <a:gd name="T21" fmla="*/ 11 h 1852"/>
                  <a:gd name="T22" fmla="*/ 1311 w 1869"/>
                  <a:gd name="T23" fmla="*/ 562 h 1852"/>
                  <a:gd name="T24" fmla="*/ 1713 w 1869"/>
                  <a:gd name="T25" fmla="*/ 1724 h 1852"/>
                  <a:gd name="T26" fmla="*/ 1412 w 1869"/>
                  <a:gd name="T27" fmla="*/ 1674 h 1852"/>
                  <a:gd name="T28" fmla="*/ 1400 w 1869"/>
                  <a:gd name="T29" fmla="*/ 1674 h 1852"/>
                  <a:gd name="T30" fmla="*/ 951 w 1869"/>
                  <a:gd name="T31" fmla="*/ 1777 h 1852"/>
                  <a:gd name="T32" fmla="*/ 790 w 1869"/>
                  <a:gd name="T33" fmla="*/ 1707 h 1852"/>
                  <a:gd name="T34" fmla="*/ 360 w 1869"/>
                  <a:gd name="T35" fmla="*/ 651 h 1852"/>
                  <a:gd name="T36" fmla="*/ 363 w 1869"/>
                  <a:gd name="T37" fmla="*/ 112 h 1852"/>
                  <a:gd name="T38" fmla="*/ 0 w 1869"/>
                  <a:gd name="T39" fmla="*/ 478 h 1852"/>
                  <a:gd name="T40" fmla="*/ 0 w 1869"/>
                  <a:gd name="T41" fmla="*/ 478 h 1852"/>
                  <a:gd name="T42" fmla="*/ 0 w 1869"/>
                  <a:gd name="T43" fmla="*/ 478 h 1852"/>
                  <a:gd name="T44" fmla="*/ 435 w 1869"/>
                  <a:gd name="T45" fmla="*/ 81 h 1852"/>
                  <a:gd name="T46" fmla="*/ 889 w 1869"/>
                  <a:gd name="T47" fmla="*/ 0 h 1852"/>
                  <a:gd name="T48" fmla="*/ 1183 w 1869"/>
                  <a:gd name="T49" fmla="*/ 49 h 1852"/>
                  <a:gd name="T50" fmla="*/ 1349 w 1869"/>
                  <a:gd name="T51" fmla="*/ 128 h 1852"/>
                  <a:gd name="T52" fmla="*/ 1387 w 1869"/>
                  <a:gd name="T53" fmla="*/ 349 h 1852"/>
                  <a:gd name="T54" fmla="*/ 1457 w 1869"/>
                  <a:gd name="T55" fmla="*/ 606 h 1852"/>
                  <a:gd name="T56" fmla="*/ 1648 w 1869"/>
                  <a:gd name="T57" fmla="*/ 1121 h 1852"/>
                  <a:gd name="T58" fmla="*/ 1850 w 1869"/>
                  <a:gd name="T59" fmla="*/ 1648 h 1852"/>
                  <a:gd name="T60" fmla="*/ 1869 w 1869"/>
                  <a:gd name="T61" fmla="*/ 1779 h 1852"/>
                  <a:gd name="T62" fmla="*/ 1869 w 1869"/>
                  <a:gd name="T63" fmla="*/ 1779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69" h="1852">
                    <a:moveTo>
                      <a:pt x="821" y="1852"/>
                    </a:moveTo>
                    <a:cubicBezTo>
                      <a:pt x="840" y="1838"/>
                      <a:pt x="861" y="1825"/>
                      <a:pt x="883" y="1812"/>
                    </a:cubicBezTo>
                    <a:cubicBezTo>
                      <a:pt x="861" y="1825"/>
                      <a:pt x="840" y="1838"/>
                      <a:pt x="821" y="1852"/>
                    </a:cubicBezTo>
                    <a:close/>
                    <a:moveTo>
                      <a:pt x="1869" y="1779"/>
                    </a:moveTo>
                    <a:cubicBezTo>
                      <a:pt x="1869" y="1734"/>
                      <a:pt x="1860" y="1688"/>
                      <a:pt x="1850" y="1648"/>
                    </a:cubicBezTo>
                    <a:cubicBezTo>
                      <a:pt x="1807" y="1470"/>
                      <a:pt x="1725" y="1296"/>
                      <a:pt x="1648" y="1121"/>
                    </a:cubicBezTo>
                    <a:cubicBezTo>
                      <a:pt x="1573" y="951"/>
                      <a:pt x="1512" y="779"/>
                      <a:pt x="1457" y="606"/>
                    </a:cubicBezTo>
                    <a:cubicBezTo>
                      <a:pt x="1431" y="521"/>
                      <a:pt x="1405" y="435"/>
                      <a:pt x="1387" y="349"/>
                    </a:cubicBezTo>
                    <a:cubicBezTo>
                      <a:pt x="1378" y="308"/>
                      <a:pt x="1359" y="138"/>
                      <a:pt x="1349" y="128"/>
                    </a:cubicBezTo>
                    <a:cubicBezTo>
                      <a:pt x="1332" y="111"/>
                      <a:pt x="1214" y="62"/>
                      <a:pt x="1183" y="49"/>
                    </a:cubicBezTo>
                    <a:cubicBezTo>
                      <a:pt x="1139" y="31"/>
                      <a:pt x="1090" y="18"/>
                      <a:pt x="1038" y="11"/>
                    </a:cubicBezTo>
                    <a:cubicBezTo>
                      <a:pt x="1236" y="159"/>
                      <a:pt x="1276" y="412"/>
                      <a:pt x="1311" y="562"/>
                    </a:cubicBezTo>
                    <a:cubicBezTo>
                      <a:pt x="1400" y="940"/>
                      <a:pt x="1542" y="1335"/>
                      <a:pt x="1713" y="1724"/>
                    </a:cubicBezTo>
                    <a:cubicBezTo>
                      <a:pt x="1629" y="1691"/>
                      <a:pt x="1518" y="1674"/>
                      <a:pt x="1412" y="1674"/>
                    </a:cubicBezTo>
                    <a:cubicBezTo>
                      <a:pt x="1408" y="1674"/>
                      <a:pt x="1404" y="1674"/>
                      <a:pt x="1400" y="1674"/>
                    </a:cubicBezTo>
                    <a:cubicBezTo>
                      <a:pt x="1233" y="1676"/>
                      <a:pt x="1077" y="1718"/>
                      <a:pt x="951" y="1777"/>
                    </a:cubicBezTo>
                    <a:cubicBezTo>
                      <a:pt x="877" y="1774"/>
                      <a:pt x="817" y="1749"/>
                      <a:pt x="790" y="1707"/>
                    </a:cubicBezTo>
                    <a:cubicBezTo>
                      <a:pt x="578" y="1365"/>
                      <a:pt x="467" y="1006"/>
                      <a:pt x="360" y="651"/>
                    </a:cubicBezTo>
                    <a:cubicBezTo>
                      <a:pt x="305" y="469"/>
                      <a:pt x="280" y="282"/>
                      <a:pt x="363" y="112"/>
                    </a:cubicBezTo>
                    <a:cubicBezTo>
                      <a:pt x="163" y="206"/>
                      <a:pt x="46" y="336"/>
                      <a:pt x="0" y="478"/>
                    </a:cubicBezTo>
                    <a:lnTo>
                      <a:pt x="0" y="478"/>
                    </a:lnTo>
                    <a:lnTo>
                      <a:pt x="0" y="478"/>
                    </a:lnTo>
                    <a:cubicBezTo>
                      <a:pt x="52" y="320"/>
                      <a:pt x="190" y="176"/>
                      <a:pt x="435" y="81"/>
                    </a:cubicBezTo>
                    <a:cubicBezTo>
                      <a:pt x="556" y="34"/>
                      <a:pt x="726" y="0"/>
                      <a:pt x="889" y="0"/>
                    </a:cubicBezTo>
                    <a:cubicBezTo>
                      <a:pt x="996" y="0"/>
                      <a:pt x="1099" y="14"/>
                      <a:pt x="1183" y="49"/>
                    </a:cubicBezTo>
                    <a:cubicBezTo>
                      <a:pt x="1214" y="62"/>
                      <a:pt x="1332" y="111"/>
                      <a:pt x="1349" y="128"/>
                    </a:cubicBezTo>
                    <a:cubicBezTo>
                      <a:pt x="1359" y="138"/>
                      <a:pt x="1378" y="308"/>
                      <a:pt x="1387" y="349"/>
                    </a:cubicBezTo>
                    <a:cubicBezTo>
                      <a:pt x="1405" y="435"/>
                      <a:pt x="1431" y="521"/>
                      <a:pt x="1457" y="606"/>
                    </a:cubicBezTo>
                    <a:cubicBezTo>
                      <a:pt x="1512" y="779"/>
                      <a:pt x="1573" y="951"/>
                      <a:pt x="1648" y="1121"/>
                    </a:cubicBezTo>
                    <a:cubicBezTo>
                      <a:pt x="1725" y="1296"/>
                      <a:pt x="1807" y="1470"/>
                      <a:pt x="1850" y="1648"/>
                    </a:cubicBezTo>
                    <a:cubicBezTo>
                      <a:pt x="1860" y="1688"/>
                      <a:pt x="1869" y="1734"/>
                      <a:pt x="1869" y="1779"/>
                    </a:cubicBezTo>
                    <a:lnTo>
                      <a:pt x="1869" y="1779"/>
                    </a:lnTo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150">
                <a:extLst>
                  <a:ext uri="{FF2B5EF4-FFF2-40B4-BE49-F238E27FC236}">
                    <a16:creationId xmlns:a16="http://schemas.microsoft.com/office/drawing/2014/main" xmlns="" id="{BAA18337-7FAB-4031-BEDF-F3DC3B286B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1874838"/>
                <a:ext cx="1041400" cy="908050"/>
              </a:xfrm>
              <a:custGeom>
                <a:avLst/>
                <a:gdLst>
                  <a:gd name="T0" fmla="*/ 1158 w 2088"/>
                  <a:gd name="T1" fmla="*/ 1822 h 1822"/>
                  <a:gd name="T2" fmla="*/ 882 w 2088"/>
                  <a:gd name="T3" fmla="*/ 1630 h 1822"/>
                  <a:gd name="T4" fmla="*/ 580 w 2088"/>
                  <a:gd name="T5" fmla="*/ 1594 h 1822"/>
                  <a:gd name="T6" fmla="*/ 129 w 2088"/>
                  <a:gd name="T7" fmla="*/ 1677 h 1822"/>
                  <a:gd name="T8" fmla="*/ 115 w 2088"/>
                  <a:gd name="T9" fmla="*/ 1684 h 1822"/>
                  <a:gd name="T10" fmla="*/ 255 w 2088"/>
                  <a:gd name="T11" fmla="*/ 1265 h 1822"/>
                  <a:gd name="T12" fmla="*/ 509 w 2088"/>
                  <a:gd name="T13" fmla="*/ 672 h 1822"/>
                  <a:gd name="T14" fmla="*/ 763 w 2088"/>
                  <a:gd name="T15" fmla="*/ 69 h 1822"/>
                  <a:gd name="T16" fmla="*/ 458 w 2088"/>
                  <a:gd name="T17" fmla="*/ 181 h 1822"/>
                  <a:gd name="T18" fmla="*/ 458 w 2088"/>
                  <a:gd name="T19" fmla="*/ 181 h 1822"/>
                  <a:gd name="T20" fmla="*/ 458 w 2088"/>
                  <a:gd name="T21" fmla="*/ 181 h 1822"/>
                  <a:gd name="T22" fmla="*/ 1261 w 2088"/>
                  <a:gd name="T23" fmla="*/ 0 h 1822"/>
                  <a:gd name="T24" fmla="*/ 1322 w 2088"/>
                  <a:gd name="T25" fmla="*/ 1 h 1822"/>
                  <a:gd name="T26" fmla="*/ 1767 w 2088"/>
                  <a:gd name="T27" fmla="*/ 87 h 1822"/>
                  <a:gd name="T28" fmla="*/ 2088 w 2088"/>
                  <a:gd name="T29" fmla="*/ 341 h 1822"/>
                  <a:gd name="T30" fmla="*/ 2088 w 2088"/>
                  <a:gd name="T31" fmla="*/ 341 h 1822"/>
                  <a:gd name="T32" fmla="*/ 2088 w 2088"/>
                  <a:gd name="T33" fmla="*/ 341 h 1822"/>
                  <a:gd name="T34" fmla="*/ 1819 w 2088"/>
                  <a:gd name="T35" fmla="*/ 109 h 1822"/>
                  <a:gd name="T36" fmla="*/ 1840 w 2088"/>
                  <a:gd name="T37" fmla="*/ 661 h 1822"/>
                  <a:gd name="T38" fmla="*/ 1296 w 2088"/>
                  <a:gd name="T39" fmla="*/ 1752 h 1822"/>
                  <a:gd name="T40" fmla="*/ 1158 w 2088"/>
                  <a:gd name="T41" fmla="*/ 1822 h 1822"/>
                  <a:gd name="T42" fmla="*/ 0 w 2088"/>
                  <a:gd name="T43" fmla="*/ 1813 h 1822"/>
                  <a:gd name="T44" fmla="*/ 0 w 2088"/>
                  <a:gd name="T45" fmla="*/ 1813 h 1822"/>
                  <a:gd name="T46" fmla="*/ 0 w 2088"/>
                  <a:gd name="T47" fmla="*/ 1813 h 1822"/>
                  <a:gd name="T48" fmla="*/ 0 w 2088"/>
                  <a:gd name="T49" fmla="*/ 1813 h 1822"/>
                  <a:gd name="T50" fmla="*/ 1 w 2088"/>
                  <a:gd name="T51" fmla="*/ 1803 h 1822"/>
                  <a:gd name="T52" fmla="*/ 0 w 2088"/>
                  <a:gd name="T53" fmla="*/ 1811 h 1822"/>
                  <a:gd name="T54" fmla="*/ 0 w 2088"/>
                  <a:gd name="T55" fmla="*/ 1813 h 1822"/>
                  <a:gd name="T56" fmla="*/ 1 w 2088"/>
                  <a:gd name="T57" fmla="*/ 1803 h 1822"/>
                  <a:gd name="T58" fmla="*/ 1 w 2088"/>
                  <a:gd name="T59" fmla="*/ 1803 h 1822"/>
                  <a:gd name="T60" fmla="*/ 1 w 2088"/>
                  <a:gd name="T61" fmla="*/ 1803 h 18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088" h="1822">
                    <a:moveTo>
                      <a:pt x="1158" y="1822"/>
                    </a:moveTo>
                    <a:cubicBezTo>
                      <a:pt x="1117" y="1740"/>
                      <a:pt x="1026" y="1668"/>
                      <a:pt x="882" y="1630"/>
                    </a:cubicBezTo>
                    <a:cubicBezTo>
                      <a:pt x="790" y="1606"/>
                      <a:pt x="686" y="1594"/>
                      <a:pt x="580" y="1594"/>
                    </a:cubicBezTo>
                    <a:cubicBezTo>
                      <a:pt x="416" y="1594"/>
                      <a:pt x="251" y="1623"/>
                      <a:pt x="129" y="1677"/>
                    </a:cubicBezTo>
                    <a:cubicBezTo>
                      <a:pt x="124" y="1679"/>
                      <a:pt x="119" y="1682"/>
                      <a:pt x="115" y="1684"/>
                    </a:cubicBezTo>
                    <a:cubicBezTo>
                      <a:pt x="95" y="1547"/>
                      <a:pt x="211" y="1389"/>
                      <a:pt x="255" y="1265"/>
                    </a:cubicBezTo>
                    <a:cubicBezTo>
                      <a:pt x="326" y="1065"/>
                      <a:pt x="450" y="873"/>
                      <a:pt x="509" y="672"/>
                    </a:cubicBezTo>
                    <a:cubicBezTo>
                      <a:pt x="562" y="490"/>
                      <a:pt x="599" y="253"/>
                      <a:pt x="763" y="69"/>
                    </a:cubicBezTo>
                    <a:cubicBezTo>
                      <a:pt x="655" y="99"/>
                      <a:pt x="554" y="137"/>
                      <a:pt x="458" y="181"/>
                    </a:cubicBezTo>
                    <a:lnTo>
                      <a:pt x="458" y="181"/>
                    </a:lnTo>
                    <a:lnTo>
                      <a:pt x="458" y="181"/>
                    </a:lnTo>
                    <a:cubicBezTo>
                      <a:pt x="689" y="74"/>
                      <a:pt x="955" y="0"/>
                      <a:pt x="1261" y="0"/>
                    </a:cubicBezTo>
                    <a:cubicBezTo>
                      <a:pt x="1281" y="0"/>
                      <a:pt x="1301" y="1"/>
                      <a:pt x="1322" y="1"/>
                    </a:cubicBezTo>
                    <a:cubicBezTo>
                      <a:pt x="1482" y="6"/>
                      <a:pt x="1636" y="37"/>
                      <a:pt x="1767" y="87"/>
                    </a:cubicBezTo>
                    <a:cubicBezTo>
                      <a:pt x="1939" y="154"/>
                      <a:pt x="2031" y="233"/>
                      <a:pt x="2088" y="341"/>
                    </a:cubicBezTo>
                    <a:lnTo>
                      <a:pt x="2088" y="341"/>
                    </a:lnTo>
                    <a:lnTo>
                      <a:pt x="2088" y="341"/>
                    </a:lnTo>
                    <a:cubicBezTo>
                      <a:pt x="2037" y="245"/>
                      <a:pt x="1958" y="171"/>
                      <a:pt x="1819" y="109"/>
                    </a:cubicBezTo>
                    <a:cubicBezTo>
                      <a:pt x="1937" y="282"/>
                      <a:pt x="1912" y="490"/>
                      <a:pt x="1840" y="661"/>
                    </a:cubicBezTo>
                    <a:cubicBezTo>
                      <a:pt x="1686" y="1029"/>
                      <a:pt x="1444" y="1384"/>
                      <a:pt x="1296" y="1752"/>
                    </a:cubicBezTo>
                    <a:cubicBezTo>
                      <a:pt x="1278" y="1797"/>
                      <a:pt x="1221" y="1818"/>
                      <a:pt x="1158" y="1822"/>
                    </a:cubicBezTo>
                    <a:moveTo>
                      <a:pt x="0" y="1813"/>
                    </a:moveTo>
                    <a:cubicBezTo>
                      <a:pt x="0" y="1813"/>
                      <a:pt x="0" y="1813"/>
                      <a:pt x="0" y="1813"/>
                    </a:cubicBezTo>
                    <a:cubicBezTo>
                      <a:pt x="0" y="1813"/>
                      <a:pt x="0" y="1813"/>
                      <a:pt x="0" y="1813"/>
                    </a:cubicBezTo>
                    <a:close/>
                    <a:moveTo>
                      <a:pt x="0" y="1813"/>
                    </a:moveTo>
                    <a:cubicBezTo>
                      <a:pt x="0" y="1810"/>
                      <a:pt x="0" y="1806"/>
                      <a:pt x="1" y="1803"/>
                    </a:cubicBezTo>
                    <a:cubicBezTo>
                      <a:pt x="0" y="1806"/>
                      <a:pt x="0" y="1808"/>
                      <a:pt x="0" y="1811"/>
                    </a:cubicBezTo>
                    <a:cubicBezTo>
                      <a:pt x="0" y="1811"/>
                      <a:pt x="0" y="1812"/>
                      <a:pt x="0" y="1813"/>
                    </a:cubicBezTo>
                    <a:moveTo>
                      <a:pt x="1" y="1803"/>
                    </a:moveTo>
                    <a:cubicBezTo>
                      <a:pt x="1" y="1803"/>
                      <a:pt x="1" y="1803"/>
                      <a:pt x="1" y="1803"/>
                    </a:cubicBezTo>
                    <a:cubicBezTo>
                      <a:pt x="1" y="1803"/>
                      <a:pt x="1" y="1803"/>
                      <a:pt x="1" y="1803"/>
                    </a:cubicBezTo>
                    <a:close/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151">
                <a:extLst>
                  <a:ext uri="{FF2B5EF4-FFF2-40B4-BE49-F238E27FC236}">
                    <a16:creationId xmlns:a16="http://schemas.microsoft.com/office/drawing/2014/main" xmlns="" id="{5ED1E8E5-E944-4FBC-9FBA-11404BEA7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994" y="2808288"/>
                <a:ext cx="34925" cy="17463"/>
              </a:xfrm>
              <a:custGeom>
                <a:avLst/>
                <a:gdLst>
                  <a:gd name="T0" fmla="*/ 0 w 68"/>
                  <a:gd name="T1" fmla="*/ 35 h 35"/>
                  <a:gd name="T2" fmla="*/ 68 w 68"/>
                  <a:gd name="T3" fmla="*/ 0 h 35"/>
                  <a:gd name="T4" fmla="*/ 68 w 68"/>
                  <a:gd name="T5" fmla="*/ 0 h 35"/>
                  <a:gd name="T6" fmla="*/ 0 w 68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5">
                    <a:moveTo>
                      <a:pt x="0" y="35"/>
                    </a:moveTo>
                    <a:cubicBezTo>
                      <a:pt x="22" y="23"/>
                      <a:pt x="44" y="11"/>
                      <a:pt x="68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5" y="11"/>
                      <a:pt x="22" y="23"/>
                      <a:pt x="0" y="35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152">
                <a:extLst>
                  <a:ext uri="{FF2B5EF4-FFF2-40B4-BE49-F238E27FC236}">
                    <a16:creationId xmlns:a16="http://schemas.microsoft.com/office/drawing/2014/main" xmlns="" id="{94E1C3F5-862F-413D-8139-D6B4CD247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256" y="1978025"/>
                <a:ext cx="474663" cy="952500"/>
              </a:xfrm>
              <a:custGeom>
                <a:avLst/>
                <a:gdLst>
                  <a:gd name="T0" fmla="*/ 695 w 951"/>
                  <a:gd name="T1" fmla="*/ 1909 h 1909"/>
                  <a:gd name="T2" fmla="*/ 679 w 951"/>
                  <a:gd name="T3" fmla="*/ 1866 h 1909"/>
                  <a:gd name="T4" fmla="*/ 596 w 951"/>
                  <a:gd name="T5" fmla="*/ 1662 h 1909"/>
                  <a:gd name="T6" fmla="*/ 375 w 951"/>
                  <a:gd name="T7" fmla="*/ 1208 h 1909"/>
                  <a:gd name="T8" fmla="*/ 0 w 951"/>
                  <a:gd name="T9" fmla="*/ 366 h 1909"/>
                  <a:gd name="T10" fmla="*/ 363 w 951"/>
                  <a:gd name="T11" fmla="*/ 0 h 1909"/>
                  <a:gd name="T12" fmla="*/ 360 w 951"/>
                  <a:gd name="T13" fmla="*/ 539 h 1909"/>
                  <a:gd name="T14" fmla="*/ 790 w 951"/>
                  <a:gd name="T15" fmla="*/ 1595 h 1909"/>
                  <a:gd name="T16" fmla="*/ 951 w 951"/>
                  <a:gd name="T17" fmla="*/ 1665 h 1909"/>
                  <a:gd name="T18" fmla="*/ 883 w 951"/>
                  <a:gd name="T19" fmla="*/ 1700 h 1909"/>
                  <a:gd name="T20" fmla="*/ 821 w 951"/>
                  <a:gd name="T21" fmla="*/ 1740 h 1909"/>
                  <a:gd name="T22" fmla="*/ 821 w 951"/>
                  <a:gd name="T23" fmla="*/ 1740 h 1909"/>
                  <a:gd name="T24" fmla="*/ 695 w 951"/>
                  <a:gd name="T25" fmla="*/ 1909 h 1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51" h="1909">
                    <a:moveTo>
                      <a:pt x="695" y="1909"/>
                    </a:moveTo>
                    <a:cubicBezTo>
                      <a:pt x="690" y="1894"/>
                      <a:pt x="684" y="1880"/>
                      <a:pt x="679" y="1866"/>
                    </a:cubicBezTo>
                    <a:cubicBezTo>
                      <a:pt x="655" y="1797"/>
                      <a:pt x="626" y="1730"/>
                      <a:pt x="596" y="1662"/>
                    </a:cubicBezTo>
                    <a:cubicBezTo>
                      <a:pt x="527" y="1510"/>
                      <a:pt x="449" y="1359"/>
                      <a:pt x="375" y="1208"/>
                    </a:cubicBezTo>
                    <a:cubicBezTo>
                      <a:pt x="238" y="929"/>
                      <a:pt x="108" y="649"/>
                      <a:pt x="0" y="366"/>
                    </a:cubicBezTo>
                    <a:cubicBezTo>
                      <a:pt x="46" y="224"/>
                      <a:pt x="163" y="94"/>
                      <a:pt x="363" y="0"/>
                    </a:cubicBezTo>
                    <a:cubicBezTo>
                      <a:pt x="280" y="170"/>
                      <a:pt x="305" y="357"/>
                      <a:pt x="360" y="539"/>
                    </a:cubicBezTo>
                    <a:cubicBezTo>
                      <a:pt x="467" y="894"/>
                      <a:pt x="578" y="1253"/>
                      <a:pt x="790" y="1595"/>
                    </a:cubicBezTo>
                    <a:cubicBezTo>
                      <a:pt x="817" y="1637"/>
                      <a:pt x="877" y="1662"/>
                      <a:pt x="951" y="1665"/>
                    </a:cubicBezTo>
                    <a:cubicBezTo>
                      <a:pt x="927" y="1676"/>
                      <a:pt x="905" y="1688"/>
                      <a:pt x="883" y="1700"/>
                    </a:cubicBezTo>
                    <a:cubicBezTo>
                      <a:pt x="861" y="1713"/>
                      <a:pt x="840" y="1726"/>
                      <a:pt x="821" y="1740"/>
                    </a:cubicBezTo>
                    <a:lnTo>
                      <a:pt x="821" y="1740"/>
                    </a:lnTo>
                    <a:cubicBezTo>
                      <a:pt x="749" y="1791"/>
                      <a:pt x="704" y="1851"/>
                      <a:pt x="695" y="1909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153">
                <a:extLst>
                  <a:ext uri="{FF2B5EF4-FFF2-40B4-BE49-F238E27FC236}">
                    <a16:creationId xmlns:a16="http://schemas.microsoft.com/office/drawing/2014/main" xmlns="" id="{B29D7690-61FA-4D83-83A1-7BF6EC275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331" y="2781300"/>
                <a:ext cx="77788" cy="66675"/>
              </a:xfrm>
              <a:custGeom>
                <a:avLst/>
                <a:gdLst>
                  <a:gd name="T0" fmla="*/ 145 w 156"/>
                  <a:gd name="T1" fmla="*/ 134 h 134"/>
                  <a:gd name="T2" fmla="*/ 1 w 156"/>
                  <a:gd name="T3" fmla="*/ 0 h 134"/>
                  <a:gd name="T4" fmla="*/ 0 w 156"/>
                  <a:gd name="T5" fmla="*/ 0 h 134"/>
                  <a:gd name="T6" fmla="*/ 145 w 156"/>
                  <a:gd name="T7" fmla="*/ 134 h 134"/>
                  <a:gd name="T8" fmla="*/ 156 w 156"/>
                  <a:gd name="T9" fmla="*/ 55 h 134"/>
                  <a:gd name="T10" fmla="*/ 145 w 156"/>
                  <a:gd name="T1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134">
                    <a:moveTo>
                      <a:pt x="145" y="134"/>
                    </a:moveTo>
                    <a:cubicBezTo>
                      <a:pt x="138" y="76"/>
                      <a:pt x="81" y="32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81" y="31"/>
                      <a:pt x="138" y="76"/>
                      <a:pt x="145" y="134"/>
                    </a:cubicBezTo>
                    <a:cubicBezTo>
                      <a:pt x="153" y="108"/>
                      <a:pt x="156" y="82"/>
                      <a:pt x="156" y="55"/>
                    </a:cubicBezTo>
                    <a:cubicBezTo>
                      <a:pt x="156" y="82"/>
                      <a:pt x="153" y="108"/>
                      <a:pt x="145" y="134"/>
                    </a:cubicBezTo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154">
                <a:extLst>
                  <a:ext uri="{FF2B5EF4-FFF2-40B4-BE49-F238E27FC236}">
                    <a16:creationId xmlns:a16="http://schemas.microsoft.com/office/drawing/2014/main" xmlns="" id="{86A743F2-98AD-454F-A5B1-A36FD7370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3781" y="1927225"/>
                <a:ext cx="414338" cy="920750"/>
              </a:xfrm>
              <a:custGeom>
                <a:avLst/>
                <a:gdLst>
                  <a:gd name="T0" fmla="*/ 820 w 831"/>
                  <a:gd name="T1" fmla="*/ 1847 h 1847"/>
                  <a:gd name="T2" fmla="*/ 675 w 831"/>
                  <a:gd name="T3" fmla="*/ 1713 h 1847"/>
                  <a:gd name="T4" fmla="*/ 273 w 831"/>
                  <a:gd name="T5" fmla="*/ 551 h 1847"/>
                  <a:gd name="T6" fmla="*/ 0 w 831"/>
                  <a:gd name="T7" fmla="*/ 0 h 1847"/>
                  <a:gd name="T8" fmla="*/ 145 w 831"/>
                  <a:gd name="T9" fmla="*/ 38 h 1847"/>
                  <a:gd name="T10" fmla="*/ 311 w 831"/>
                  <a:gd name="T11" fmla="*/ 117 h 1847"/>
                  <a:gd name="T12" fmla="*/ 349 w 831"/>
                  <a:gd name="T13" fmla="*/ 338 h 1847"/>
                  <a:gd name="T14" fmla="*/ 419 w 831"/>
                  <a:gd name="T15" fmla="*/ 595 h 1847"/>
                  <a:gd name="T16" fmla="*/ 610 w 831"/>
                  <a:gd name="T17" fmla="*/ 1110 h 1847"/>
                  <a:gd name="T18" fmla="*/ 812 w 831"/>
                  <a:gd name="T19" fmla="*/ 1637 h 1847"/>
                  <a:gd name="T20" fmla="*/ 831 w 831"/>
                  <a:gd name="T21" fmla="*/ 1768 h 1847"/>
                  <a:gd name="T22" fmla="*/ 820 w 831"/>
                  <a:gd name="T23" fmla="*/ 1847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31" h="1847">
                    <a:moveTo>
                      <a:pt x="820" y="1847"/>
                    </a:moveTo>
                    <a:cubicBezTo>
                      <a:pt x="813" y="1789"/>
                      <a:pt x="756" y="1744"/>
                      <a:pt x="675" y="1713"/>
                    </a:cubicBezTo>
                    <a:cubicBezTo>
                      <a:pt x="504" y="1324"/>
                      <a:pt x="362" y="929"/>
                      <a:pt x="273" y="551"/>
                    </a:cubicBezTo>
                    <a:cubicBezTo>
                      <a:pt x="238" y="401"/>
                      <a:pt x="198" y="148"/>
                      <a:pt x="0" y="0"/>
                    </a:cubicBezTo>
                    <a:cubicBezTo>
                      <a:pt x="52" y="7"/>
                      <a:pt x="101" y="20"/>
                      <a:pt x="145" y="38"/>
                    </a:cubicBezTo>
                    <a:cubicBezTo>
                      <a:pt x="176" y="51"/>
                      <a:pt x="294" y="100"/>
                      <a:pt x="311" y="117"/>
                    </a:cubicBezTo>
                    <a:cubicBezTo>
                      <a:pt x="321" y="127"/>
                      <a:pt x="340" y="297"/>
                      <a:pt x="349" y="338"/>
                    </a:cubicBezTo>
                    <a:cubicBezTo>
                      <a:pt x="367" y="424"/>
                      <a:pt x="393" y="510"/>
                      <a:pt x="419" y="595"/>
                    </a:cubicBezTo>
                    <a:cubicBezTo>
                      <a:pt x="474" y="768"/>
                      <a:pt x="535" y="940"/>
                      <a:pt x="610" y="1110"/>
                    </a:cubicBezTo>
                    <a:cubicBezTo>
                      <a:pt x="687" y="1285"/>
                      <a:pt x="769" y="1459"/>
                      <a:pt x="812" y="1637"/>
                    </a:cubicBezTo>
                    <a:cubicBezTo>
                      <a:pt x="822" y="1677"/>
                      <a:pt x="831" y="1723"/>
                      <a:pt x="831" y="1768"/>
                    </a:cubicBezTo>
                    <a:cubicBezTo>
                      <a:pt x="831" y="1795"/>
                      <a:pt x="828" y="1821"/>
                      <a:pt x="820" y="1847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155">
                <a:extLst>
                  <a:ext uri="{FF2B5EF4-FFF2-40B4-BE49-F238E27FC236}">
                    <a16:creationId xmlns:a16="http://schemas.microsoft.com/office/drawing/2014/main" xmlns="" id="{708E72C0-8E82-4F6B-8D5B-2DADACB81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8281" y="2778125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156">
                <a:extLst>
                  <a:ext uri="{FF2B5EF4-FFF2-40B4-BE49-F238E27FC236}">
                    <a16:creationId xmlns:a16="http://schemas.microsoft.com/office/drawing/2014/main" xmlns="" id="{C91B08AB-06F4-4B44-A9B6-431758EEA3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2714625"/>
                <a:ext cx="57150" cy="63500"/>
              </a:xfrm>
              <a:custGeom>
                <a:avLst/>
                <a:gdLst>
                  <a:gd name="T0" fmla="*/ 0 w 115"/>
                  <a:gd name="T1" fmla="*/ 129 h 129"/>
                  <a:gd name="T2" fmla="*/ 0 w 115"/>
                  <a:gd name="T3" fmla="*/ 129 h 129"/>
                  <a:gd name="T4" fmla="*/ 0 w 115"/>
                  <a:gd name="T5" fmla="*/ 129 h 129"/>
                  <a:gd name="T6" fmla="*/ 1 w 115"/>
                  <a:gd name="T7" fmla="*/ 119 h 129"/>
                  <a:gd name="T8" fmla="*/ 1 w 115"/>
                  <a:gd name="T9" fmla="*/ 119 h 129"/>
                  <a:gd name="T10" fmla="*/ 1 w 115"/>
                  <a:gd name="T11" fmla="*/ 119 h 129"/>
                  <a:gd name="T12" fmla="*/ 1 w 115"/>
                  <a:gd name="T13" fmla="*/ 119 h 129"/>
                  <a:gd name="T14" fmla="*/ 115 w 115"/>
                  <a:gd name="T15" fmla="*/ 0 h 129"/>
                  <a:gd name="T16" fmla="*/ 115 w 115"/>
                  <a:gd name="T17" fmla="*/ 0 h 129"/>
                  <a:gd name="T18" fmla="*/ 1 w 115"/>
                  <a:gd name="T19" fmla="*/ 1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129">
                    <a:moveTo>
                      <a:pt x="0" y="129"/>
                    </a:moveTo>
                    <a:lnTo>
                      <a:pt x="0" y="129"/>
                    </a:lnTo>
                    <a:lnTo>
                      <a:pt x="0" y="129"/>
                    </a:lnTo>
                    <a:close/>
                    <a:moveTo>
                      <a:pt x="1" y="119"/>
                    </a:moveTo>
                    <a:cubicBezTo>
                      <a:pt x="1" y="119"/>
                      <a:pt x="1" y="119"/>
                      <a:pt x="1" y="119"/>
                    </a:cubicBezTo>
                    <a:cubicBezTo>
                      <a:pt x="1" y="119"/>
                      <a:pt x="1" y="119"/>
                      <a:pt x="1" y="119"/>
                    </a:cubicBezTo>
                    <a:close/>
                    <a:moveTo>
                      <a:pt x="1" y="119"/>
                    </a:moveTo>
                    <a:cubicBezTo>
                      <a:pt x="5" y="73"/>
                      <a:pt x="51" y="31"/>
                      <a:pt x="115" y="0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32"/>
                      <a:pt x="5" y="73"/>
                      <a:pt x="1" y="119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157">
                <a:extLst>
                  <a:ext uri="{FF2B5EF4-FFF2-40B4-BE49-F238E27FC236}">
                    <a16:creationId xmlns:a16="http://schemas.microsoft.com/office/drawing/2014/main" xmlns="" id="{A60D39FC-0A70-4712-88C8-AD7F25416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5581" y="1908175"/>
                <a:ext cx="393700" cy="871538"/>
              </a:xfrm>
              <a:custGeom>
                <a:avLst/>
                <a:gdLst>
                  <a:gd name="T0" fmla="*/ 27 w 790"/>
                  <a:gd name="T1" fmla="*/ 1745 h 1745"/>
                  <a:gd name="T2" fmla="*/ 0 w 790"/>
                  <a:gd name="T3" fmla="*/ 1639 h 1745"/>
                  <a:gd name="T4" fmla="*/ 4 w 790"/>
                  <a:gd name="T5" fmla="*/ 1592 h 1745"/>
                  <a:gd name="T6" fmla="*/ 106 w 790"/>
                  <a:gd name="T7" fmla="*/ 1342 h 1745"/>
                  <a:gd name="T8" fmla="*/ 215 w 790"/>
                  <a:gd name="T9" fmla="*/ 1097 h 1745"/>
                  <a:gd name="T10" fmla="*/ 380 w 790"/>
                  <a:gd name="T11" fmla="*/ 609 h 1745"/>
                  <a:gd name="T12" fmla="*/ 458 w 790"/>
                  <a:gd name="T13" fmla="*/ 354 h 1745"/>
                  <a:gd name="T14" fmla="*/ 492 w 790"/>
                  <a:gd name="T15" fmla="*/ 174 h 1745"/>
                  <a:gd name="T16" fmla="*/ 492 w 790"/>
                  <a:gd name="T17" fmla="*/ 174 h 1745"/>
                  <a:gd name="T18" fmla="*/ 486 w 790"/>
                  <a:gd name="T19" fmla="*/ 113 h 1745"/>
                  <a:gd name="T20" fmla="*/ 485 w 790"/>
                  <a:gd name="T21" fmla="*/ 112 h 1745"/>
                  <a:gd name="T22" fmla="*/ 790 w 790"/>
                  <a:gd name="T23" fmla="*/ 0 h 1745"/>
                  <a:gd name="T24" fmla="*/ 536 w 790"/>
                  <a:gd name="T25" fmla="*/ 603 h 1745"/>
                  <a:gd name="T26" fmla="*/ 282 w 790"/>
                  <a:gd name="T27" fmla="*/ 1196 h 1745"/>
                  <a:gd name="T28" fmla="*/ 142 w 790"/>
                  <a:gd name="T29" fmla="*/ 1615 h 1745"/>
                  <a:gd name="T30" fmla="*/ 28 w 790"/>
                  <a:gd name="T31" fmla="*/ 1734 h 1745"/>
                  <a:gd name="T32" fmla="*/ 28 w 790"/>
                  <a:gd name="T33" fmla="*/ 1734 h 1745"/>
                  <a:gd name="T34" fmla="*/ 28 w 790"/>
                  <a:gd name="T35" fmla="*/ 1734 h 1745"/>
                  <a:gd name="T36" fmla="*/ 27 w 790"/>
                  <a:gd name="T37" fmla="*/ 1744 h 1745"/>
                  <a:gd name="T38" fmla="*/ 27 w 790"/>
                  <a:gd name="T39" fmla="*/ 1744 h 1745"/>
                  <a:gd name="T40" fmla="*/ 27 w 790"/>
                  <a:gd name="T41" fmla="*/ 1744 h 1745"/>
                  <a:gd name="T42" fmla="*/ 27 w 790"/>
                  <a:gd name="T43" fmla="*/ 1745 h 1745"/>
                  <a:gd name="T44" fmla="*/ 27 w 790"/>
                  <a:gd name="T45" fmla="*/ 1745 h 1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90" h="1745">
                    <a:moveTo>
                      <a:pt x="27" y="1745"/>
                    </a:moveTo>
                    <a:cubicBezTo>
                      <a:pt x="7" y="1711"/>
                      <a:pt x="0" y="1675"/>
                      <a:pt x="0" y="1639"/>
                    </a:cubicBezTo>
                    <a:cubicBezTo>
                      <a:pt x="0" y="1623"/>
                      <a:pt x="1" y="1608"/>
                      <a:pt x="4" y="1592"/>
                    </a:cubicBezTo>
                    <a:cubicBezTo>
                      <a:pt x="17" y="1508"/>
                      <a:pt x="67" y="1424"/>
                      <a:pt x="106" y="1342"/>
                    </a:cubicBezTo>
                    <a:cubicBezTo>
                      <a:pt x="146" y="1261"/>
                      <a:pt x="181" y="1179"/>
                      <a:pt x="215" y="1097"/>
                    </a:cubicBezTo>
                    <a:cubicBezTo>
                      <a:pt x="281" y="935"/>
                      <a:pt x="331" y="772"/>
                      <a:pt x="380" y="609"/>
                    </a:cubicBezTo>
                    <a:cubicBezTo>
                      <a:pt x="406" y="524"/>
                      <a:pt x="433" y="439"/>
                      <a:pt x="458" y="354"/>
                    </a:cubicBezTo>
                    <a:cubicBezTo>
                      <a:pt x="476" y="295"/>
                      <a:pt x="492" y="234"/>
                      <a:pt x="492" y="174"/>
                    </a:cubicBezTo>
                    <a:lnTo>
                      <a:pt x="492" y="174"/>
                    </a:lnTo>
                    <a:cubicBezTo>
                      <a:pt x="492" y="153"/>
                      <a:pt x="490" y="133"/>
                      <a:pt x="486" y="113"/>
                    </a:cubicBezTo>
                    <a:lnTo>
                      <a:pt x="485" y="112"/>
                    </a:lnTo>
                    <a:cubicBezTo>
                      <a:pt x="581" y="68"/>
                      <a:pt x="682" y="30"/>
                      <a:pt x="790" y="0"/>
                    </a:cubicBezTo>
                    <a:cubicBezTo>
                      <a:pt x="626" y="184"/>
                      <a:pt x="589" y="421"/>
                      <a:pt x="536" y="603"/>
                    </a:cubicBezTo>
                    <a:cubicBezTo>
                      <a:pt x="477" y="804"/>
                      <a:pt x="353" y="996"/>
                      <a:pt x="282" y="1196"/>
                    </a:cubicBezTo>
                    <a:cubicBezTo>
                      <a:pt x="238" y="1320"/>
                      <a:pt x="122" y="1478"/>
                      <a:pt x="142" y="1615"/>
                    </a:cubicBezTo>
                    <a:cubicBezTo>
                      <a:pt x="78" y="1646"/>
                      <a:pt x="32" y="1688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7" y="1737"/>
                      <a:pt x="27" y="1741"/>
                      <a:pt x="27" y="1744"/>
                    </a:cubicBezTo>
                    <a:lnTo>
                      <a:pt x="27" y="1744"/>
                    </a:lnTo>
                    <a:cubicBezTo>
                      <a:pt x="27" y="1744"/>
                      <a:pt x="27" y="1744"/>
                      <a:pt x="27" y="1744"/>
                    </a:cubicBezTo>
                    <a:cubicBezTo>
                      <a:pt x="27" y="1745"/>
                      <a:pt x="27" y="1745"/>
                      <a:pt x="27" y="1745"/>
                    </a:cubicBezTo>
                    <a:lnTo>
                      <a:pt x="27" y="1745"/>
                    </a:ln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158">
                <a:extLst>
                  <a:ext uri="{FF2B5EF4-FFF2-40B4-BE49-F238E27FC236}">
                    <a16:creationId xmlns:a16="http://schemas.microsoft.com/office/drawing/2014/main" xmlns="" id="{CA006D95-93F9-4429-8C4D-5E68EE184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4544" y="2782888"/>
                <a:ext cx="17463" cy="101600"/>
              </a:xfrm>
              <a:custGeom>
                <a:avLst/>
                <a:gdLst>
                  <a:gd name="T0" fmla="*/ 0 w 34"/>
                  <a:gd name="T1" fmla="*/ 203 h 203"/>
                  <a:gd name="T2" fmla="*/ 1 w 34"/>
                  <a:gd name="T3" fmla="*/ 0 h 203"/>
                  <a:gd name="T4" fmla="*/ 2 w 34"/>
                  <a:gd name="T5" fmla="*/ 0 h 203"/>
                  <a:gd name="T6" fmla="*/ 26 w 34"/>
                  <a:gd name="T7" fmla="*/ 101 h 203"/>
                  <a:gd name="T8" fmla="*/ 0 w 34"/>
                  <a:gd name="T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03">
                    <a:moveTo>
                      <a:pt x="0" y="203"/>
                    </a:moveTo>
                    <a:cubicBezTo>
                      <a:pt x="33" y="139"/>
                      <a:pt x="34" y="66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8" y="33"/>
                      <a:pt x="26" y="67"/>
                      <a:pt x="26" y="101"/>
                    </a:cubicBezTo>
                    <a:cubicBezTo>
                      <a:pt x="26" y="136"/>
                      <a:pt x="17" y="171"/>
                      <a:pt x="0" y="203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159">
                <a:extLst>
                  <a:ext uri="{FF2B5EF4-FFF2-40B4-BE49-F238E27FC236}">
                    <a16:creationId xmlns:a16="http://schemas.microsoft.com/office/drawing/2014/main" xmlns="" id="{33A6B705-C484-4350-987C-C9E9E9BC3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1519" y="1928813"/>
                <a:ext cx="538163" cy="1025525"/>
              </a:xfrm>
              <a:custGeom>
                <a:avLst/>
                <a:gdLst>
                  <a:gd name="T0" fmla="*/ 0 w 1079"/>
                  <a:gd name="T1" fmla="*/ 2057 h 2057"/>
                  <a:gd name="T2" fmla="*/ 147 w 1079"/>
                  <a:gd name="T3" fmla="*/ 1916 h 2057"/>
                  <a:gd name="T4" fmla="*/ 147 w 1079"/>
                  <a:gd name="T5" fmla="*/ 1916 h 2057"/>
                  <a:gd name="T6" fmla="*/ 173 w 1079"/>
                  <a:gd name="T7" fmla="*/ 1814 h 2057"/>
                  <a:gd name="T8" fmla="*/ 149 w 1079"/>
                  <a:gd name="T9" fmla="*/ 1713 h 2057"/>
                  <a:gd name="T10" fmla="*/ 287 w 1079"/>
                  <a:gd name="T11" fmla="*/ 1643 h 2057"/>
                  <a:gd name="T12" fmla="*/ 831 w 1079"/>
                  <a:gd name="T13" fmla="*/ 552 h 2057"/>
                  <a:gd name="T14" fmla="*/ 810 w 1079"/>
                  <a:gd name="T15" fmla="*/ 0 h 2057"/>
                  <a:gd name="T16" fmla="*/ 1079 w 1079"/>
                  <a:gd name="T17" fmla="*/ 232 h 2057"/>
                  <a:gd name="T18" fmla="*/ 995 w 1079"/>
                  <a:gd name="T19" fmla="*/ 462 h 2057"/>
                  <a:gd name="T20" fmla="*/ 600 w 1079"/>
                  <a:gd name="T21" fmla="*/ 1370 h 2057"/>
                  <a:gd name="T22" fmla="*/ 213 w 1079"/>
                  <a:gd name="T23" fmla="*/ 1935 h 2057"/>
                  <a:gd name="T24" fmla="*/ 17 w 1079"/>
                  <a:gd name="T25" fmla="*/ 2051 h 2057"/>
                  <a:gd name="T26" fmla="*/ 0 w 1079"/>
                  <a:gd name="T27" fmla="*/ 2057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9" h="2057">
                    <a:moveTo>
                      <a:pt x="0" y="2057"/>
                    </a:moveTo>
                    <a:cubicBezTo>
                      <a:pt x="66" y="2020"/>
                      <a:pt x="118" y="1974"/>
                      <a:pt x="147" y="1916"/>
                    </a:cubicBezTo>
                    <a:lnTo>
                      <a:pt x="147" y="1916"/>
                    </a:lnTo>
                    <a:cubicBezTo>
                      <a:pt x="164" y="1884"/>
                      <a:pt x="173" y="1849"/>
                      <a:pt x="173" y="1814"/>
                    </a:cubicBezTo>
                    <a:cubicBezTo>
                      <a:pt x="173" y="1780"/>
                      <a:pt x="165" y="1746"/>
                      <a:pt x="149" y="1713"/>
                    </a:cubicBezTo>
                    <a:cubicBezTo>
                      <a:pt x="212" y="1709"/>
                      <a:pt x="269" y="1688"/>
                      <a:pt x="287" y="1643"/>
                    </a:cubicBezTo>
                    <a:cubicBezTo>
                      <a:pt x="435" y="1275"/>
                      <a:pt x="677" y="920"/>
                      <a:pt x="831" y="552"/>
                    </a:cubicBezTo>
                    <a:cubicBezTo>
                      <a:pt x="903" y="381"/>
                      <a:pt x="928" y="173"/>
                      <a:pt x="810" y="0"/>
                    </a:cubicBezTo>
                    <a:cubicBezTo>
                      <a:pt x="949" y="62"/>
                      <a:pt x="1028" y="136"/>
                      <a:pt x="1079" y="232"/>
                    </a:cubicBezTo>
                    <a:cubicBezTo>
                      <a:pt x="1072" y="302"/>
                      <a:pt x="1020" y="385"/>
                      <a:pt x="995" y="462"/>
                    </a:cubicBezTo>
                    <a:cubicBezTo>
                      <a:pt x="931" y="656"/>
                      <a:pt x="700" y="1175"/>
                      <a:pt x="600" y="1370"/>
                    </a:cubicBezTo>
                    <a:cubicBezTo>
                      <a:pt x="501" y="1562"/>
                      <a:pt x="393" y="1760"/>
                      <a:pt x="213" y="1935"/>
                    </a:cubicBezTo>
                    <a:cubicBezTo>
                      <a:pt x="164" y="1982"/>
                      <a:pt x="97" y="2021"/>
                      <a:pt x="17" y="2051"/>
                    </a:cubicBezTo>
                    <a:cubicBezTo>
                      <a:pt x="11" y="2053"/>
                      <a:pt x="6" y="2055"/>
                      <a:pt x="0" y="2057"/>
                    </a:cubicBez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160">
                <a:extLst>
                  <a:ext uri="{FF2B5EF4-FFF2-40B4-BE49-F238E27FC236}">
                    <a16:creationId xmlns:a16="http://schemas.microsoft.com/office/drawing/2014/main" xmlns="" id="{B1FBAE90-4E91-4D21-A924-FD8DD18A0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231" y="1887538"/>
                <a:ext cx="517525" cy="879475"/>
              </a:xfrm>
              <a:custGeom>
                <a:avLst/>
                <a:gdLst>
                  <a:gd name="T0" fmla="*/ 479 w 1037"/>
                  <a:gd name="T1" fmla="*/ 205 h 1763"/>
                  <a:gd name="T2" fmla="*/ 734 w 1037"/>
                  <a:gd name="T3" fmla="*/ 105 h 1763"/>
                  <a:gd name="T4" fmla="*/ 41 w 1037"/>
                  <a:gd name="T5" fmla="*/ 166 h 1763"/>
                  <a:gd name="T6" fmla="*/ 0 w 1037"/>
                  <a:gd name="T7" fmla="*/ 180 h 1763"/>
                  <a:gd name="T8" fmla="*/ 285 w 1037"/>
                  <a:gd name="T9" fmla="*/ 260 h 1763"/>
                  <a:gd name="T10" fmla="*/ 815 w 1037"/>
                  <a:gd name="T11" fmla="*/ 1763 h 1763"/>
                  <a:gd name="T12" fmla="*/ 1037 w 1037"/>
                  <a:gd name="T13" fmla="*/ 1742 h 1763"/>
                  <a:gd name="T14" fmla="*/ 479 w 1037"/>
                  <a:gd name="T15" fmla="*/ 205 h 17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37" h="1763">
                    <a:moveTo>
                      <a:pt x="479" y="205"/>
                    </a:moveTo>
                    <a:cubicBezTo>
                      <a:pt x="428" y="61"/>
                      <a:pt x="734" y="105"/>
                      <a:pt x="734" y="105"/>
                    </a:cubicBezTo>
                    <a:cubicBezTo>
                      <a:pt x="469" y="0"/>
                      <a:pt x="41" y="166"/>
                      <a:pt x="41" y="166"/>
                    </a:cubicBezTo>
                    <a:lnTo>
                      <a:pt x="0" y="180"/>
                    </a:lnTo>
                    <a:cubicBezTo>
                      <a:pt x="72" y="155"/>
                      <a:pt x="234" y="155"/>
                      <a:pt x="285" y="260"/>
                    </a:cubicBezTo>
                    <a:cubicBezTo>
                      <a:pt x="336" y="365"/>
                      <a:pt x="815" y="1763"/>
                      <a:pt x="815" y="1763"/>
                    </a:cubicBezTo>
                    <a:cubicBezTo>
                      <a:pt x="917" y="1741"/>
                      <a:pt x="1037" y="1742"/>
                      <a:pt x="1037" y="1742"/>
                    </a:cubicBezTo>
                    <a:cubicBezTo>
                      <a:pt x="1037" y="1742"/>
                      <a:pt x="530" y="348"/>
                      <a:pt x="479" y="2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61">
                <a:extLst>
                  <a:ext uri="{FF2B5EF4-FFF2-40B4-BE49-F238E27FC236}">
                    <a16:creationId xmlns:a16="http://schemas.microsoft.com/office/drawing/2014/main" xmlns="" id="{8FB888D3-C962-4410-8E47-8103C3C6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9744" y="1838325"/>
                <a:ext cx="636588" cy="831850"/>
              </a:xfrm>
              <a:custGeom>
                <a:avLst/>
                <a:gdLst>
                  <a:gd name="T0" fmla="*/ 351 w 1277"/>
                  <a:gd name="T1" fmla="*/ 110 h 1668"/>
                  <a:gd name="T2" fmla="*/ 687 w 1277"/>
                  <a:gd name="T3" fmla="*/ 259 h 1668"/>
                  <a:gd name="T4" fmla="*/ 0 w 1277"/>
                  <a:gd name="T5" fmla="*/ 1651 h 1668"/>
                  <a:gd name="T6" fmla="*/ 229 w 1277"/>
                  <a:gd name="T7" fmla="*/ 1668 h 1668"/>
                  <a:gd name="T8" fmla="*/ 855 w 1277"/>
                  <a:gd name="T9" fmla="*/ 350 h 1668"/>
                  <a:gd name="T10" fmla="*/ 1277 w 1277"/>
                  <a:gd name="T11" fmla="*/ 183 h 1668"/>
                  <a:gd name="T12" fmla="*/ 351 w 1277"/>
                  <a:gd name="T13" fmla="*/ 110 h 1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1668">
                    <a:moveTo>
                      <a:pt x="351" y="110"/>
                    </a:moveTo>
                    <a:cubicBezTo>
                      <a:pt x="611" y="85"/>
                      <a:pt x="748" y="135"/>
                      <a:pt x="687" y="259"/>
                    </a:cubicBezTo>
                    <a:cubicBezTo>
                      <a:pt x="626" y="383"/>
                      <a:pt x="0" y="1651"/>
                      <a:pt x="0" y="1651"/>
                    </a:cubicBezTo>
                    <a:lnTo>
                      <a:pt x="229" y="1668"/>
                    </a:lnTo>
                    <a:cubicBezTo>
                      <a:pt x="229" y="1668"/>
                      <a:pt x="764" y="615"/>
                      <a:pt x="855" y="350"/>
                    </a:cubicBezTo>
                    <a:cubicBezTo>
                      <a:pt x="947" y="85"/>
                      <a:pt x="1277" y="183"/>
                      <a:pt x="1277" y="183"/>
                    </a:cubicBezTo>
                    <a:cubicBezTo>
                      <a:pt x="859" y="0"/>
                      <a:pt x="351" y="110"/>
                      <a:pt x="351" y="11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62">
                <a:extLst>
                  <a:ext uri="{FF2B5EF4-FFF2-40B4-BE49-F238E27FC236}">
                    <a16:creationId xmlns:a16="http://schemas.microsoft.com/office/drawing/2014/main" xmlns="" id="{44B6F8CF-0E7C-4721-8054-6ED4EEF26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7206" y="1916113"/>
                <a:ext cx="4779963" cy="182563"/>
              </a:xfrm>
              <a:custGeom>
                <a:avLst/>
                <a:gdLst>
                  <a:gd name="T0" fmla="*/ 0 w 9580"/>
                  <a:gd name="T1" fmla="*/ 367 h 367"/>
                  <a:gd name="T2" fmla="*/ 4619 w 9580"/>
                  <a:gd name="T3" fmla="*/ 49 h 367"/>
                  <a:gd name="T4" fmla="*/ 9580 w 9580"/>
                  <a:gd name="T5" fmla="*/ 350 h 367"/>
                  <a:gd name="T6" fmla="*/ 4497 w 9580"/>
                  <a:gd name="T7" fmla="*/ 99 h 367"/>
                  <a:gd name="T8" fmla="*/ 0 w 9580"/>
                  <a:gd name="T9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0" h="367">
                    <a:moveTo>
                      <a:pt x="0" y="367"/>
                    </a:moveTo>
                    <a:cubicBezTo>
                      <a:pt x="0" y="367"/>
                      <a:pt x="1685" y="0"/>
                      <a:pt x="4619" y="49"/>
                    </a:cubicBezTo>
                    <a:cubicBezTo>
                      <a:pt x="7190" y="93"/>
                      <a:pt x="8022" y="143"/>
                      <a:pt x="9580" y="350"/>
                    </a:cubicBezTo>
                    <a:cubicBezTo>
                      <a:pt x="9580" y="350"/>
                      <a:pt x="7309" y="116"/>
                      <a:pt x="4497" y="99"/>
                    </a:cubicBezTo>
                    <a:cubicBezTo>
                      <a:pt x="1685" y="82"/>
                      <a:pt x="0" y="367"/>
                      <a:pt x="0" y="36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891CB3B-1FF7-479F-A0D6-29F5AC7D3600}"/>
                </a:ext>
              </a:extLst>
            </p:cNvPr>
            <p:cNvSpPr txBox="1"/>
            <p:nvPr/>
          </p:nvSpPr>
          <p:spPr>
            <a:xfrm>
              <a:off x="4618291" y="684322"/>
              <a:ext cx="3810520" cy="883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3</a:t>
              </a:r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4D570F7-EF9E-4EC8-9661-D8029305AD29}"/>
              </a:ext>
            </a:extLst>
          </p:cNvPr>
          <p:cNvSpPr/>
          <p:nvPr/>
        </p:nvSpPr>
        <p:spPr>
          <a:xfrm>
            <a:off x="1578741" y="4139407"/>
            <a:ext cx="5066897" cy="1277256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8.10</a:t>
            </a:r>
            <a:r>
              <a:rPr lang="de-DE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 M/s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190FA91-C5DB-44F5-B386-067E47F8616B}"/>
              </a:ext>
            </a:extLst>
          </p:cNvPr>
          <p:cNvSpPr/>
          <p:nvPr/>
        </p:nvSpPr>
        <p:spPr>
          <a:xfrm>
            <a:off x="7212531" y="4107837"/>
            <a:ext cx="4679667" cy="13710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6.10</a:t>
            </a:r>
            <a:r>
              <a:rPr lang="de-DE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 M/s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04C8411E-063F-40FE-8163-640F4BE72DDA}"/>
              </a:ext>
            </a:extLst>
          </p:cNvPr>
          <p:cNvSpPr/>
          <p:nvPr/>
        </p:nvSpPr>
        <p:spPr>
          <a:xfrm>
            <a:off x="7212531" y="5500899"/>
            <a:ext cx="4782365" cy="12653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2.10</a:t>
            </a:r>
            <a:r>
              <a:rPr lang="de-DE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 M/s</a:t>
            </a:r>
            <a:endParaRPr lang="vi-VN" sz="35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B2A4436-570F-4D90-9481-A41BA43D938E}"/>
              </a:ext>
            </a:extLst>
          </p:cNvPr>
          <p:cNvSpPr/>
          <p:nvPr/>
        </p:nvSpPr>
        <p:spPr>
          <a:xfrm>
            <a:off x="1609362" y="5495783"/>
            <a:ext cx="5066897" cy="1233493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4.10</a:t>
            </a:r>
            <a:r>
              <a:rPr lang="de-DE" sz="35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de-DE" sz="3500">
                <a:latin typeface="Times New Roman" panose="02020603050405020304" pitchFamily="18" charset="0"/>
                <a:cs typeface="Times New Roman" panose="02020603050405020304" pitchFamily="18" charset="0"/>
              </a:rPr>
              <a:t> M/s</a:t>
            </a:r>
            <a:endParaRPr lang="vi-VN" sz="35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EDEF8A31-916A-4696-9BD2-1FA366973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09387" y="6560539"/>
            <a:ext cx="1830440" cy="197104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77B91A86-6A94-44CB-B55E-A9445AE738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453" y="6790535"/>
            <a:ext cx="1691508" cy="156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2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3819 -0.35254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2" y="-17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5534 -0.3662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" y="-183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6706 -0.1835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úng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9.87654E-7 L 0.31962 -0.25 " pathEditMode="relative" rAng="0" ptsTypes="AA">
                                      <p:cBhvr>
                                        <p:cTn id="6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2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50" grpId="0" animBg="1"/>
      <p:bldP spid="51" grpId="0" animBg="1"/>
      <p:bldP spid="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1CF03F-0041-4AF2-A150-ABDED94FCD3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0A0DFA3-80B7-471D-9E81-E4C3CF5AE5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9" t="13200" r="17650" b="17467"/>
          <a:stretch/>
        </p:blipFill>
        <p:spPr>
          <a:xfrm>
            <a:off x="81288" y="-188024"/>
            <a:ext cx="12680339" cy="4754880"/>
          </a:xfrm>
          <a:prstGeom prst="rect">
            <a:avLst/>
          </a:prstGeom>
        </p:spPr>
      </p:pic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xmlns="" id="{7F970D64-897E-4DEC-86E6-08C117413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91" y="737697"/>
            <a:ext cx="1622552" cy="16225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7274A7-2FCB-48D1-BDE1-2E17D4128F8E}"/>
              </a:ext>
            </a:extLst>
          </p:cNvPr>
          <p:cNvSpPr txBox="1"/>
          <p:nvPr/>
        </p:nvSpPr>
        <p:spPr>
          <a:xfrm>
            <a:off x="1578741" y="1655187"/>
            <a:ext cx="104161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phản ứng đơn giản xảy ra trong bình kín: </a:t>
            </a:r>
          </a:p>
          <a:p>
            <a:pPr algn="ctr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O(g) + O</a:t>
            </a:r>
            <a:r>
              <a:rPr lang="en-US" sz="35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→ 2NO</a:t>
            </a:r>
            <a:r>
              <a:rPr lang="en-US" sz="35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. </a:t>
            </a:r>
          </a:p>
          <a:p>
            <a:pPr algn="just"/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nhiệt độ không đổi, tốc độ phản ứng thay đổi thế nào khi nồng độ NO và O</a:t>
            </a:r>
            <a:r>
              <a:rPr lang="en-US" sz="35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đều tăng 3 lần?</a:t>
            </a:r>
            <a:endParaRPr lang="vi-VN" sz="35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57E00CA-09B7-42EC-9E3A-EB8AE6D73444}"/>
              </a:ext>
            </a:extLst>
          </p:cNvPr>
          <p:cNvGrpSpPr/>
          <p:nvPr/>
        </p:nvGrpSpPr>
        <p:grpSpPr>
          <a:xfrm>
            <a:off x="2008584" y="657882"/>
            <a:ext cx="8034827" cy="1167353"/>
            <a:chOff x="1871981" y="421635"/>
            <a:chExt cx="8454652" cy="145620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6FC8B602-5683-40D3-9A6C-2ECA4E5F9ED7}"/>
                </a:ext>
              </a:extLst>
            </p:cNvPr>
            <p:cNvGrpSpPr/>
            <p:nvPr/>
          </p:nvGrpSpPr>
          <p:grpSpPr>
            <a:xfrm>
              <a:off x="1871981" y="421635"/>
              <a:ext cx="8454652" cy="1456205"/>
              <a:chOff x="2677206" y="1838325"/>
              <a:chExt cx="7124700" cy="1227138"/>
            </a:xfrm>
          </p:grpSpPr>
          <p:sp>
            <p:nvSpPr>
              <p:cNvPr id="13" name="Freeform 1125">
                <a:extLst>
                  <a:ext uri="{FF2B5EF4-FFF2-40B4-BE49-F238E27FC236}">
                    <a16:creationId xmlns:a16="http://schemas.microsoft.com/office/drawing/2014/main" xmlns="" id="{15A62833-99CB-49EB-942E-26E65E5EA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531" y="1944688"/>
                <a:ext cx="5011738" cy="971550"/>
              </a:xfrm>
              <a:custGeom>
                <a:avLst/>
                <a:gdLst>
                  <a:gd name="T0" fmla="*/ 1221 w 10045"/>
                  <a:gd name="T1" fmla="*/ 1947 h 1947"/>
                  <a:gd name="T2" fmla="*/ 68 w 10045"/>
                  <a:gd name="T3" fmla="*/ 1201 h 1947"/>
                  <a:gd name="T4" fmla="*/ 784 w 10045"/>
                  <a:gd name="T5" fmla="*/ 273 h 1947"/>
                  <a:gd name="T6" fmla="*/ 871 w 10045"/>
                  <a:gd name="T7" fmla="*/ 237 h 1947"/>
                  <a:gd name="T8" fmla="*/ 2083 w 10045"/>
                  <a:gd name="T9" fmla="*/ 87 h 1947"/>
                  <a:gd name="T10" fmla="*/ 3561 w 10045"/>
                  <a:gd name="T11" fmla="*/ 14 h 1947"/>
                  <a:gd name="T12" fmla="*/ 4532 w 10045"/>
                  <a:gd name="T13" fmla="*/ 0 h 1947"/>
                  <a:gd name="T14" fmla="*/ 5049 w 10045"/>
                  <a:gd name="T15" fmla="*/ 4 h 1947"/>
                  <a:gd name="T16" fmla="*/ 6390 w 10045"/>
                  <a:gd name="T17" fmla="*/ 27 h 1947"/>
                  <a:gd name="T18" fmla="*/ 7740 w 10045"/>
                  <a:gd name="T19" fmla="*/ 81 h 1947"/>
                  <a:gd name="T20" fmla="*/ 9069 w 10045"/>
                  <a:gd name="T21" fmla="*/ 193 h 1947"/>
                  <a:gd name="T22" fmla="*/ 9711 w 10045"/>
                  <a:gd name="T23" fmla="*/ 266 h 1947"/>
                  <a:gd name="T24" fmla="*/ 9955 w 10045"/>
                  <a:gd name="T25" fmla="*/ 598 h 1947"/>
                  <a:gd name="T26" fmla="*/ 9524 w 10045"/>
                  <a:gd name="T27" fmla="*/ 1652 h 1947"/>
                  <a:gd name="T28" fmla="*/ 9152 w 10045"/>
                  <a:gd name="T29" fmla="*/ 1846 h 1947"/>
                  <a:gd name="T30" fmla="*/ 8943 w 10045"/>
                  <a:gd name="T31" fmla="*/ 1822 h 1947"/>
                  <a:gd name="T32" fmla="*/ 8185 w 10045"/>
                  <a:gd name="T33" fmla="*/ 1745 h 1947"/>
                  <a:gd name="T34" fmla="*/ 7753 w 10045"/>
                  <a:gd name="T35" fmla="*/ 1709 h 1947"/>
                  <a:gd name="T36" fmla="*/ 6291 w 10045"/>
                  <a:gd name="T37" fmla="*/ 1635 h 1947"/>
                  <a:gd name="T38" fmla="*/ 5853 w 10045"/>
                  <a:gd name="T39" fmla="*/ 1632 h 1947"/>
                  <a:gd name="T40" fmla="*/ 4790 w 10045"/>
                  <a:gd name="T41" fmla="*/ 1651 h 1947"/>
                  <a:gd name="T42" fmla="*/ 3328 w 10045"/>
                  <a:gd name="T43" fmla="*/ 1725 h 1947"/>
                  <a:gd name="T44" fmla="*/ 1221 w 10045"/>
                  <a:gd name="T45" fmla="*/ 1947 h 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45" h="1947">
                    <a:moveTo>
                      <a:pt x="1221" y="1947"/>
                    </a:moveTo>
                    <a:cubicBezTo>
                      <a:pt x="619" y="1828"/>
                      <a:pt x="143" y="1604"/>
                      <a:pt x="68" y="1201"/>
                    </a:cubicBezTo>
                    <a:cubicBezTo>
                      <a:pt x="0" y="838"/>
                      <a:pt x="255" y="499"/>
                      <a:pt x="784" y="273"/>
                    </a:cubicBezTo>
                    <a:cubicBezTo>
                      <a:pt x="812" y="261"/>
                      <a:pt x="842" y="249"/>
                      <a:pt x="871" y="237"/>
                    </a:cubicBezTo>
                    <a:cubicBezTo>
                      <a:pt x="1269" y="175"/>
                      <a:pt x="1673" y="122"/>
                      <a:pt x="2083" y="87"/>
                    </a:cubicBezTo>
                    <a:cubicBezTo>
                      <a:pt x="2572" y="46"/>
                      <a:pt x="3067" y="29"/>
                      <a:pt x="3561" y="14"/>
                    </a:cubicBezTo>
                    <a:cubicBezTo>
                      <a:pt x="3885" y="5"/>
                      <a:pt x="4208" y="0"/>
                      <a:pt x="4532" y="0"/>
                    </a:cubicBezTo>
                    <a:cubicBezTo>
                      <a:pt x="4704" y="0"/>
                      <a:pt x="4876" y="1"/>
                      <a:pt x="5049" y="4"/>
                    </a:cubicBezTo>
                    <a:cubicBezTo>
                      <a:pt x="5495" y="12"/>
                      <a:pt x="5942" y="26"/>
                      <a:pt x="6390" y="27"/>
                    </a:cubicBezTo>
                    <a:cubicBezTo>
                      <a:pt x="6841" y="28"/>
                      <a:pt x="7292" y="51"/>
                      <a:pt x="7740" y="81"/>
                    </a:cubicBezTo>
                    <a:cubicBezTo>
                      <a:pt x="8185" y="110"/>
                      <a:pt x="8629" y="146"/>
                      <a:pt x="9069" y="193"/>
                    </a:cubicBezTo>
                    <a:cubicBezTo>
                      <a:pt x="9282" y="216"/>
                      <a:pt x="9497" y="239"/>
                      <a:pt x="9711" y="266"/>
                    </a:cubicBezTo>
                    <a:cubicBezTo>
                      <a:pt x="9845" y="361"/>
                      <a:pt x="9925" y="478"/>
                      <a:pt x="9955" y="598"/>
                    </a:cubicBezTo>
                    <a:cubicBezTo>
                      <a:pt x="10045" y="960"/>
                      <a:pt x="9963" y="1358"/>
                      <a:pt x="9524" y="1652"/>
                    </a:cubicBezTo>
                    <a:cubicBezTo>
                      <a:pt x="9415" y="1725"/>
                      <a:pt x="9289" y="1789"/>
                      <a:pt x="9152" y="1846"/>
                    </a:cubicBezTo>
                    <a:cubicBezTo>
                      <a:pt x="9083" y="1838"/>
                      <a:pt x="9013" y="1830"/>
                      <a:pt x="8943" y="1822"/>
                    </a:cubicBezTo>
                    <a:cubicBezTo>
                      <a:pt x="8692" y="1792"/>
                      <a:pt x="8439" y="1767"/>
                      <a:pt x="8185" y="1745"/>
                    </a:cubicBezTo>
                    <a:cubicBezTo>
                      <a:pt x="8042" y="1732"/>
                      <a:pt x="7897" y="1720"/>
                      <a:pt x="7753" y="1709"/>
                    </a:cubicBezTo>
                    <a:cubicBezTo>
                      <a:pt x="7267" y="1671"/>
                      <a:pt x="6781" y="1644"/>
                      <a:pt x="6291" y="1635"/>
                    </a:cubicBezTo>
                    <a:cubicBezTo>
                      <a:pt x="6145" y="1633"/>
                      <a:pt x="5999" y="1632"/>
                      <a:pt x="5853" y="1632"/>
                    </a:cubicBezTo>
                    <a:cubicBezTo>
                      <a:pt x="5498" y="1632"/>
                      <a:pt x="5144" y="1639"/>
                      <a:pt x="4790" y="1651"/>
                    </a:cubicBezTo>
                    <a:cubicBezTo>
                      <a:pt x="4302" y="1667"/>
                      <a:pt x="3812" y="1689"/>
                      <a:pt x="3328" y="1725"/>
                    </a:cubicBezTo>
                    <a:cubicBezTo>
                      <a:pt x="2594" y="1779"/>
                      <a:pt x="1929" y="1848"/>
                      <a:pt x="1221" y="1947"/>
                    </a:cubicBezTo>
                  </a:path>
                </a:pathLst>
              </a:custGeom>
              <a:solidFill>
                <a:srgbClr val="D9A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6">
                <a:extLst>
                  <a:ext uri="{FF2B5EF4-FFF2-40B4-BE49-F238E27FC236}">
                    <a16:creationId xmlns:a16="http://schemas.microsoft.com/office/drawing/2014/main" xmlns="" id="{C37C4FFC-C2B5-41F1-BA81-B9B7FE1F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119" y="2925763"/>
                <a:ext cx="533400" cy="87313"/>
              </a:xfrm>
              <a:custGeom>
                <a:avLst/>
                <a:gdLst>
                  <a:gd name="T0" fmla="*/ 0 w 1069"/>
                  <a:gd name="T1" fmla="*/ 173 h 173"/>
                  <a:gd name="T2" fmla="*/ 1068 w 1069"/>
                  <a:gd name="T3" fmla="*/ 0 h 173"/>
                  <a:gd name="T4" fmla="*/ 1069 w 1069"/>
                  <a:gd name="T5" fmla="*/ 0 h 173"/>
                  <a:gd name="T6" fmla="*/ 0 w 1069"/>
                  <a:gd name="T7" fmla="*/ 173 h 173"/>
                  <a:gd name="T8" fmla="*/ 0 w 1069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9" h="173">
                    <a:moveTo>
                      <a:pt x="0" y="173"/>
                    </a:moveTo>
                    <a:cubicBezTo>
                      <a:pt x="412" y="101"/>
                      <a:pt x="766" y="45"/>
                      <a:pt x="1068" y="0"/>
                    </a:cubicBezTo>
                    <a:cubicBezTo>
                      <a:pt x="1068" y="0"/>
                      <a:pt x="1069" y="0"/>
                      <a:pt x="1069" y="0"/>
                    </a:cubicBezTo>
                    <a:cubicBezTo>
                      <a:pt x="767" y="45"/>
                      <a:pt x="413" y="101"/>
                      <a:pt x="0" y="173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27">
                <a:extLst>
                  <a:ext uri="{FF2B5EF4-FFF2-40B4-BE49-F238E27FC236}">
                    <a16:creationId xmlns:a16="http://schemas.microsoft.com/office/drawing/2014/main" xmlns="" id="{067D380F-210F-4D70-B151-829AF58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6831" y="2063750"/>
                <a:ext cx="876300" cy="955675"/>
              </a:xfrm>
              <a:custGeom>
                <a:avLst/>
                <a:gdLst>
                  <a:gd name="T0" fmla="*/ 443 w 1756"/>
                  <a:gd name="T1" fmla="*/ 1917 h 1917"/>
                  <a:gd name="T2" fmla="*/ 321 w 1756"/>
                  <a:gd name="T3" fmla="*/ 1750 h 1917"/>
                  <a:gd name="T4" fmla="*/ 471 w 1756"/>
                  <a:gd name="T5" fmla="*/ 1417 h 1917"/>
                  <a:gd name="T6" fmla="*/ 297 w 1756"/>
                  <a:gd name="T7" fmla="*/ 965 h 1917"/>
                  <a:gd name="T8" fmla="*/ 0 w 1756"/>
                  <a:gd name="T9" fmla="*/ 241 h 1917"/>
                  <a:gd name="T10" fmla="*/ 518 w 1756"/>
                  <a:gd name="T11" fmla="*/ 144 h 1917"/>
                  <a:gd name="T12" fmla="*/ 1195 w 1756"/>
                  <a:gd name="T13" fmla="*/ 34 h 1917"/>
                  <a:gd name="T14" fmla="*/ 1406 w 1756"/>
                  <a:gd name="T15" fmla="*/ 0 h 1917"/>
                  <a:gd name="T16" fmla="*/ 1319 w 1756"/>
                  <a:gd name="T17" fmla="*/ 36 h 1917"/>
                  <a:gd name="T18" fmla="*/ 603 w 1756"/>
                  <a:gd name="T19" fmla="*/ 964 h 1917"/>
                  <a:gd name="T20" fmla="*/ 1756 w 1756"/>
                  <a:gd name="T21" fmla="*/ 1710 h 1917"/>
                  <a:gd name="T22" fmla="*/ 1626 w 1756"/>
                  <a:gd name="T23" fmla="*/ 1728 h 1917"/>
                  <a:gd name="T24" fmla="*/ 660 w 1756"/>
                  <a:gd name="T25" fmla="*/ 1891 h 1917"/>
                  <a:gd name="T26" fmla="*/ 490 w 1756"/>
                  <a:gd name="T27" fmla="*/ 1916 h 1917"/>
                  <a:gd name="T28" fmla="*/ 449 w 1756"/>
                  <a:gd name="T29" fmla="*/ 1917 h 1917"/>
                  <a:gd name="T30" fmla="*/ 443 w 1756"/>
                  <a:gd name="T31" fmla="*/ 1917 h 1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56" h="1917">
                    <a:moveTo>
                      <a:pt x="443" y="1917"/>
                    </a:moveTo>
                    <a:cubicBezTo>
                      <a:pt x="294" y="1917"/>
                      <a:pt x="206" y="1806"/>
                      <a:pt x="321" y="1750"/>
                    </a:cubicBezTo>
                    <a:cubicBezTo>
                      <a:pt x="505" y="1662"/>
                      <a:pt x="497" y="1542"/>
                      <a:pt x="471" y="1417"/>
                    </a:cubicBezTo>
                    <a:cubicBezTo>
                      <a:pt x="438" y="1264"/>
                      <a:pt x="366" y="1114"/>
                      <a:pt x="297" y="965"/>
                    </a:cubicBezTo>
                    <a:cubicBezTo>
                      <a:pt x="186" y="725"/>
                      <a:pt x="97" y="483"/>
                      <a:pt x="0" y="241"/>
                    </a:cubicBezTo>
                    <a:cubicBezTo>
                      <a:pt x="163" y="196"/>
                      <a:pt x="342" y="169"/>
                      <a:pt x="518" y="144"/>
                    </a:cubicBezTo>
                    <a:cubicBezTo>
                      <a:pt x="746" y="112"/>
                      <a:pt x="969" y="71"/>
                      <a:pt x="1195" y="34"/>
                    </a:cubicBezTo>
                    <a:cubicBezTo>
                      <a:pt x="1265" y="22"/>
                      <a:pt x="1335" y="11"/>
                      <a:pt x="1406" y="0"/>
                    </a:cubicBezTo>
                    <a:cubicBezTo>
                      <a:pt x="1377" y="12"/>
                      <a:pt x="1347" y="24"/>
                      <a:pt x="1319" y="36"/>
                    </a:cubicBezTo>
                    <a:cubicBezTo>
                      <a:pt x="790" y="262"/>
                      <a:pt x="535" y="601"/>
                      <a:pt x="603" y="964"/>
                    </a:cubicBezTo>
                    <a:cubicBezTo>
                      <a:pt x="678" y="1367"/>
                      <a:pt x="1154" y="1591"/>
                      <a:pt x="1756" y="1710"/>
                    </a:cubicBezTo>
                    <a:cubicBezTo>
                      <a:pt x="1713" y="1716"/>
                      <a:pt x="1669" y="1722"/>
                      <a:pt x="1626" y="1728"/>
                    </a:cubicBezTo>
                    <a:cubicBezTo>
                      <a:pt x="1323" y="1772"/>
                      <a:pt x="961" y="1847"/>
                      <a:pt x="660" y="1891"/>
                    </a:cubicBezTo>
                    <a:cubicBezTo>
                      <a:pt x="603" y="1899"/>
                      <a:pt x="547" y="1908"/>
                      <a:pt x="490" y="1916"/>
                    </a:cubicBezTo>
                    <a:cubicBezTo>
                      <a:pt x="477" y="1917"/>
                      <a:pt x="463" y="1917"/>
                      <a:pt x="449" y="1917"/>
                    </a:cubicBezTo>
                    <a:cubicBezTo>
                      <a:pt x="447" y="1917"/>
                      <a:pt x="445" y="1917"/>
                      <a:pt x="443" y="1917"/>
                    </a:cubicBezTo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30">
                <a:extLst>
                  <a:ext uri="{FF2B5EF4-FFF2-40B4-BE49-F238E27FC236}">
                    <a16:creationId xmlns:a16="http://schemas.microsoft.com/office/drawing/2014/main" xmlns="" id="{48B02739-0451-45AF-8CC5-38552103C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3931" y="2184400"/>
                <a:ext cx="595313" cy="865188"/>
              </a:xfrm>
              <a:custGeom>
                <a:avLst/>
                <a:gdLst>
                  <a:gd name="T0" fmla="*/ 519 w 1192"/>
                  <a:gd name="T1" fmla="*/ 1736 h 1736"/>
                  <a:gd name="T2" fmla="*/ 440 w 1192"/>
                  <a:gd name="T3" fmla="*/ 1735 h 1736"/>
                  <a:gd name="T4" fmla="*/ 350 w 1192"/>
                  <a:gd name="T5" fmla="*/ 1717 h 1736"/>
                  <a:gd name="T6" fmla="*/ 8 w 1192"/>
                  <a:gd name="T7" fmla="*/ 1498 h 1736"/>
                  <a:gd name="T8" fmla="*/ 90 w 1192"/>
                  <a:gd name="T9" fmla="*/ 1445 h 1736"/>
                  <a:gd name="T10" fmla="*/ 285 w 1192"/>
                  <a:gd name="T11" fmla="*/ 1488 h 1736"/>
                  <a:gd name="T12" fmla="*/ 587 w 1192"/>
                  <a:gd name="T13" fmla="*/ 1537 h 1736"/>
                  <a:gd name="T14" fmla="*/ 831 w 1192"/>
                  <a:gd name="T15" fmla="*/ 1495 h 1736"/>
                  <a:gd name="T16" fmla="*/ 1019 w 1192"/>
                  <a:gd name="T17" fmla="*/ 1205 h 1736"/>
                  <a:gd name="T18" fmla="*/ 842 w 1192"/>
                  <a:gd name="T19" fmla="*/ 682 h 1736"/>
                  <a:gd name="T20" fmla="*/ 629 w 1192"/>
                  <a:gd name="T21" fmla="*/ 136 h 1736"/>
                  <a:gd name="T22" fmla="*/ 594 w 1192"/>
                  <a:gd name="T23" fmla="*/ 29 h 1736"/>
                  <a:gd name="T24" fmla="*/ 595 w 1192"/>
                  <a:gd name="T25" fmla="*/ 29 h 1736"/>
                  <a:gd name="T26" fmla="*/ 687 w 1192"/>
                  <a:gd name="T27" fmla="*/ 0 h 1736"/>
                  <a:gd name="T28" fmla="*/ 984 w 1192"/>
                  <a:gd name="T29" fmla="*/ 724 h 1736"/>
                  <a:gd name="T30" fmla="*/ 1158 w 1192"/>
                  <a:gd name="T31" fmla="*/ 1176 h 1736"/>
                  <a:gd name="T32" fmla="*/ 1008 w 1192"/>
                  <a:gd name="T33" fmla="*/ 1509 h 1736"/>
                  <a:gd name="T34" fmla="*/ 1130 w 1192"/>
                  <a:gd name="T35" fmla="*/ 1676 h 1736"/>
                  <a:gd name="T36" fmla="*/ 1136 w 1192"/>
                  <a:gd name="T37" fmla="*/ 1676 h 1736"/>
                  <a:gd name="T38" fmla="*/ 1177 w 1192"/>
                  <a:gd name="T39" fmla="*/ 1675 h 1736"/>
                  <a:gd name="T40" fmla="*/ 918 w 1192"/>
                  <a:gd name="T41" fmla="*/ 1711 h 1736"/>
                  <a:gd name="T42" fmla="*/ 519 w 1192"/>
                  <a:gd name="T43" fmla="*/ 1736 h 1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92" h="1736">
                    <a:moveTo>
                      <a:pt x="519" y="1736"/>
                    </a:moveTo>
                    <a:cubicBezTo>
                      <a:pt x="492" y="1736"/>
                      <a:pt x="466" y="1736"/>
                      <a:pt x="440" y="1735"/>
                    </a:cubicBezTo>
                    <a:cubicBezTo>
                      <a:pt x="409" y="1730"/>
                      <a:pt x="379" y="1724"/>
                      <a:pt x="350" y="1717"/>
                    </a:cubicBezTo>
                    <a:cubicBezTo>
                      <a:pt x="182" y="1676"/>
                      <a:pt x="0" y="1609"/>
                      <a:pt x="8" y="1498"/>
                    </a:cubicBezTo>
                    <a:cubicBezTo>
                      <a:pt x="11" y="1458"/>
                      <a:pt x="45" y="1445"/>
                      <a:pt x="90" y="1445"/>
                    </a:cubicBezTo>
                    <a:cubicBezTo>
                      <a:pt x="154" y="1445"/>
                      <a:pt x="239" y="1472"/>
                      <a:pt x="285" y="1488"/>
                    </a:cubicBezTo>
                    <a:cubicBezTo>
                      <a:pt x="376" y="1519"/>
                      <a:pt x="483" y="1537"/>
                      <a:pt x="587" y="1537"/>
                    </a:cubicBezTo>
                    <a:cubicBezTo>
                      <a:pt x="676" y="1537"/>
                      <a:pt x="761" y="1524"/>
                      <a:pt x="831" y="1495"/>
                    </a:cubicBezTo>
                    <a:cubicBezTo>
                      <a:pt x="1012" y="1438"/>
                      <a:pt x="1029" y="1309"/>
                      <a:pt x="1019" y="1205"/>
                    </a:cubicBezTo>
                    <a:cubicBezTo>
                      <a:pt x="1002" y="1029"/>
                      <a:pt x="918" y="853"/>
                      <a:pt x="842" y="682"/>
                    </a:cubicBezTo>
                    <a:cubicBezTo>
                      <a:pt x="761" y="501"/>
                      <a:pt x="691" y="320"/>
                      <a:pt x="629" y="136"/>
                    </a:cubicBezTo>
                    <a:cubicBezTo>
                      <a:pt x="617" y="101"/>
                      <a:pt x="605" y="65"/>
                      <a:pt x="594" y="29"/>
                    </a:cubicBezTo>
                    <a:lnTo>
                      <a:pt x="595" y="29"/>
                    </a:lnTo>
                    <a:cubicBezTo>
                      <a:pt x="625" y="19"/>
                      <a:pt x="656" y="9"/>
                      <a:pt x="687" y="0"/>
                    </a:cubicBezTo>
                    <a:cubicBezTo>
                      <a:pt x="784" y="242"/>
                      <a:pt x="873" y="484"/>
                      <a:pt x="984" y="724"/>
                    </a:cubicBezTo>
                    <a:cubicBezTo>
                      <a:pt x="1053" y="873"/>
                      <a:pt x="1125" y="1023"/>
                      <a:pt x="1158" y="1176"/>
                    </a:cubicBezTo>
                    <a:cubicBezTo>
                      <a:pt x="1184" y="1301"/>
                      <a:pt x="1192" y="1421"/>
                      <a:pt x="1008" y="1509"/>
                    </a:cubicBezTo>
                    <a:cubicBezTo>
                      <a:pt x="893" y="1565"/>
                      <a:pt x="981" y="1676"/>
                      <a:pt x="1130" y="1676"/>
                    </a:cubicBezTo>
                    <a:cubicBezTo>
                      <a:pt x="1132" y="1676"/>
                      <a:pt x="1134" y="1676"/>
                      <a:pt x="1136" y="1676"/>
                    </a:cubicBezTo>
                    <a:cubicBezTo>
                      <a:pt x="1150" y="1676"/>
                      <a:pt x="1164" y="1676"/>
                      <a:pt x="1177" y="1675"/>
                    </a:cubicBezTo>
                    <a:cubicBezTo>
                      <a:pt x="1091" y="1689"/>
                      <a:pt x="1005" y="1701"/>
                      <a:pt x="918" y="1711"/>
                    </a:cubicBezTo>
                    <a:cubicBezTo>
                      <a:pt x="786" y="1727"/>
                      <a:pt x="652" y="1736"/>
                      <a:pt x="519" y="1736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131">
                <a:extLst>
                  <a:ext uri="{FF2B5EF4-FFF2-40B4-BE49-F238E27FC236}">
                    <a16:creationId xmlns:a16="http://schemas.microsoft.com/office/drawing/2014/main" xmlns="" id="{0BB9210B-F945-4B41-85A1-6CCEB57BF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8831" y="2832100"/>
                <a:ext cx="33338" cy="85725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0 h 170"/>
                  <a:gd name="T4" fmla="*/ 0 w 67"/>
                  <a:gd name="T5" fmla="*/ 0 h 170"/>
                  <a:gd name="T6" fmla="*/ 67 w 67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cubicBezTo>
                      <a:pt x="47" y="113"/>
                      <a:pt x="24" y="56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" y="56"/>
                      <a:pt x="47" y="113"/>
                      <a:pt x="67" y="170"/>
                    </a:cubicBezTo>
                    <a:close/>
                  </a:path>
                </a:pathLst>
              </a:custGeom>
              <a:solidFill>
                <a:srgbClr val="B09D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132">
                <a:extLst>
                  <a:ext uri="{FF2B5EF4-FFF2-40B4-BE49-F238E27FC236}">
                    <a16:creationId xmlns:a16="http://schemas.microsoft.com/office/drawing/2014/main" xmlns="" id="{81A8BC52-BE4A-4D8F-8874-2EB3B80DF9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8206" y="2771775"/>
                <a:ext cx="574675" cy="277813"/>
              </a:xfrm>
              <a:custGeom>
                <a:avLst/>
                <a:gdLst>
                  <a:gd name="T0" fmla="*/ 614 w 1152"/>
                  <a:gd name="T1" fmla="*/ 557 h 557"/>
                  <a:gd name="T2" fmla="*/ 388 w 1152"/>
                  <a:gd name="T3" fmla="*/ 539 h 557"/>
                  <a:gd name="T4" fmla="*/ 53 w 1152"/>
                  <a:gd name="T5" fmla="*/ 423 h 557"/>
                  <a:gd name="T6" fmla="*/ 48 w 1152"/>
                  <a:gd name="T7" fmla="*/ 256 h 557"/>
                  <a:gd name="T8" fmla="*/ 423 w 1152"/>
                  <a:gd name="T9" fmla="*/ 37 h 557"/>
                  <a:gd name="T10" fmla="*/ 753 w 1152"/>
                  <a:gd name="T11" fmla="*/ 344 h 557"/>
                  <a:gd name="T12" fmla="*/ 754 w 1152"/>
                  <a:gd name="T13" fmla="*/ 344 h 557"/>
                  <a:gd name="T14" fmla="*/ 762 w 1152"/>
                  <a:gd name="T15" fmla="*/ 339 h 557"/>
                  <a:gd name="T16" fmla="*/ 833 w 1152"/>
                  <a:gd name="T17" fmla="*/ 345 h 557"/>
                  <a:gd name="T18" fmla="*/ 970 w 1152"/>
                  <a:gd name="T19" fmla="*/ 325 h 557"/>
                  <a:gd name="T20" fmla="*/ 974 w 1152"/>
                  <a:gd name="T21" fmla="*/ 325 h 557"/>
                  <a:gd name="T22" fmla="*/ 981 w 1152"/>
                  <a:gd name="T23" fmla="*/ 324 h 557"/>
                  <a:gd name="T24" fmla="*/ 1005 w 1152"/>
                  <a:gd name="T25" fmla="*/ 317 h 557"/>
                  <a:gd name="T26" fmla="*/ 761 w 1152"/>
                  <a:gd name="T27" fmla="*/ 359 h 557"/>
                  <a:gd name="T28" fmla="*/ 459 w 1152"/>
                  <a:gd name="T29" fmla="*/ 310 h 557"/>
                  <a:gd name="T30" fmla="*/ 264 w 1152"/>
                  <a:gd name="T31" fmla="*/ 267 h 557"/>
                  <a:gd name="T32" fmla="*/ 182 w 1152"/>
                  <a:gd name="T33" fmla="*/ 320 h 557"/>
                  <a:gd name="T34" fmla="*/ 524 w 1152"/>
                  <a:gd name="T35" fmla="*/ 539 h 557"/>
                  <a:gd name="T36" fmla="*/ 614 w 1152"/>
                  <a:gd name="T37" fmla="*/ 557 h 557"/>
                  <a:gd name="T38" fmla="*/ 834 w 1152"/>
                  <a:gd name="T39" fmla="*/ 315 h 557"/>
                  <a:gd name="T40" fmla="*/ 685 w 1152"/>
                  <a:gd name="T41" fmla="*/ 288 h 557"/>
                  <a:gd name="T42" fmla="*/ 734 w 1152"/>
                  <a:gd name="T43" fmla="*/ 129 h 557"/>
                  <a:gd name="T44" fmla="*/ 780 w 1152"/>
                  <a:gd name="T45" fmla="*/ 132 h 557"/>
                  <a:gd name="T46" fmla="*/ 783 w 1152"/>
                  <a:gd name="T47" fmla="*/ 133 h 557"/>
                  <a:gd name="T48" fmla="*/ 785 w 1152"/>
                  <a:gd name="T49" fmla="*/ 132 h 557"/>
                  <a:gd name="T50" fmla="*/ 807 w 1152"/>
                  <a:gd name="T51" fmla="*/ 142 h 557"/>
                  <a:gd name="T52" fmla="*/ 809 w 1152"/>
                  <a:gd name="T53" fmla="*/ 142 h 557"/>
                  <a:gd name="T54" fmla="*/ 814 w 1152"/>
                  <a:gd name="T55" fmla="*/ 138 h 557"/>
                  <a:gd name="T56" fmla="*/ 696 w 1152"/>
                  <a:gd name="T57" fmla="*/ 0 h 557"/>
                  <a:gd name="T58" fmla="*/ 1061 w 1152"/>
                  <a:gd name="T59" fmla="*/ 231 h 557"/>
                  <a:gd name="T60" fmla="*/ 834 w 1152"/>
                  <a:gd name="T61" fmla="*/ 315 h 557"/>
                  <a:gd name="T62" fmla="*/ 570 w 1152"/>
                  <a:gd name="T63" fmla="*/ 234 h 557"/>
                  <a:gd name="T64" fmla="*/ 541 w 1152"/>
                  <a:gd name="T65" fmla="*/ 194 h 557"/>
                  <a:gd name="T66" fmla="*/ 450 w 1152"/>
                  <a:gd name="T67" fmla="*/ 30 h 557"/>
                  <a:gd name="T68" fmla="*/ 585 w 1152"/>
                  <a:gd name="T69" fmla="*/ 6 h 557"/>
                  <a:gd name="T70" fmla="*/ 652 w 1152"/>
                  <a:gd name="T71" fmla="*/ 1 h 557"/>
                  <a:gd name="T72" fmla="*/ 711 w 1152"/>
                  <a:gd name="T73" fmla="*/ 77 h 557"/>
                  <a:gd name="T74" fmla="*/ 758 w 1152"/>
                  <a:gd name="T75" fmla="*/ 117 h 557"/>
                  <a:gd name="T76" fmla="*/ 709 w 1152"/>
                  <a:gd name="T77" fmla="*/ 114 h 557"/>
                  <a:gd name="T78" fmla="*/ 570 w 1152"/>
                  <a:gd name="T79" fmla="*/ 234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2" h="557">
                    <a:moveTo>
                      <a:pt x="614" y="557"/>
                    </a:moveTo>
                    <a:cubicBezTo>
                      <a:pt x="538" y="555"/>
                      <a:pt x="463" y="549"/>
                      <a:pt x="388" y="539"/>
                    </a:cubicBezTo>
                    <a:cubicBezTo>
                      <a:pt x="256" y="522"/>
                      <a:pt x="122" y="490"/>
                      <a:pt x="53" y="423"/>
                    </a:cubicBezTo>
                    <a:cubicBezTo>
                      <a:pt x="0" y="372"/>
                      <a:pt x="13" y="309"/>
                      <a:pt x="48" y="256"/>
                    </a:cubicBezTo>
                    <a:cubicBezTo>
                      <a:pt x="110" y="162"/>
                      <a:pt x="255" y="82"/>
                      <a:pt x="423" y="37"/>
                    </a:cubicBezTo>
                    <a:cubicBezTo>
                      <a:pt x="465" y="147"/>
                      <a:pt x="513" y="317"/>
                      <a:pt x="753" y="344"/>
                    </a:cubicBezTo>
                    <a:cubicBezTo>
                      <a:pt x="753" y="344"/>
                      <a:pt x="754" y="344"/>
                      <a:pt x="754" y="344"/>
                    </a:cubicBezTo>
                    <a:cubicBezTo>
                      <a:pt x="759" y="344"/>
                      <a:pt x="762" y="342"/>
                      <a:pt x="762" y="339"/>
                    </a:cubicBezTo>
                    <a:cubicBezTo>
                      <a:pt x="786" y="343"/>
                      <a:pt x="810" y="345"/>
                      <a:pt x="833" y="345"/>
                    </a:cubicBezTo>
                    <a:cubicBezTo>
                      <a:pt x="882" y="345"/>
                      <a:pt x="928" y="337"/>
                      <a:pt x="970" y="325"/>
                    </a:cubicBezTo>
                    <a:cubicBezTo>
                      <a:pt x="971" y="325"/>
                      <a:pt x="972" y="325"/>
                      <a:pt x="974" y="325"/>
                    </a:cubicBezTo>
                    <a:cubicBezTo>
                      <a:pt x="976" y="325"/>
                      <a:pt x="978" y="325"/>
                      <a:pt x="981" y="324"/>
                    </a:cubicBezTo>
                    <a:cubicBezTo>
                      <a:pt x="989" y="322"/>
                      <a:pt x="997" y="320"/>
                      <a:pt x="1005" y="317"/>
                    </a:cubicBezTo>
                    <a:cubicBezTo>
                      <a:pt x="935" y="346"/>
                      <a:pt x="850" y="359"/>
                      <a:pt x="761" y="359"/>
                    </a:cubicBezTo>
                    <a:cubicBezTo>
                      <a:pt x="657" y="359"/>
                      <a:pt x="550" y="341"/>
                      <a:pt x="459" y="310"/>
                    </a:cubicBezTo>
                    <a:cubicBezTo>
                      <a:pt x="413" y="294"/>
                      <a:pt x="328" y="267"/>
                      <a:pt x="264" y="267"/>
                    </a:cubicBezTo>
                    <a:cubicBezTo>
                      <a:pt x="219" y="267"/>
                      <a:pt x="185" y="280"/>
                      <a:pt x="182" y="320"/>
                    </a:cubicBezTo>
                    <a:cubicBezTo>
                      <a:pt x="174" y="431"/>
                      <a:pt x="356" y="498"/>
                      <a:pt x="524" y="539"/>
                    </a:cubicBezTo>
                    <a:cubicBezTo>
                      <a:pt x="553" y="546"/>
                      <a:pt x="583" y="552"/>
                      <a:pt x="614" y="557"/>
                    </a:cubicBezTo>
                    <a:moveTo>
                      <a:pt x="834" y="315"/>
                    </a:moveTo>
                    <a:cubicBezTo>
                      <a:pt x="782" y="315"/>
                      <a:pt x="729" y="307"/>
                      <a:pt x="685" y="288"/>
                    </a:cubicBezTo>
                    <a:cubicBezTo>
                      <a:pt x="576" y="240"/>
                      <a:pt x="589" y="129"/>
                      <a:pt x="734" y="129"/>
                    </a:cubicBezTo>
                    <a:cubicBezTo>
                      <a:pt x="748" y="129"/>
                      <a:pt x="763" y="130"/>
                      <a:pt x="780" y="132"/>
                    </a:cubicBezTo>
                    <a:cubicBezTo>
                      <a:pt x="781" y="132"/>
                      <a:pt x="782" y="133"/>
                      <a:pt x="783" y="133"/>
                    </a:cubicBezTo>
                    <a:cubicBezTo>
                      <a:pt x="784" y="133"/>
                      <a:pt x="784" y="133"/>
                      <a:pt x="785" y="132"/>
                    </a:cubicBezTo>
                    <a:cubicBezTo>
                      <a:pt x="792" y="136"/>
                      <a:pt x="799" y="139"/>
                      <a:pt x="807" y="142"/>
                    </a:cubicBezTo>
                    <a:cubicBezTo>
                      <a:pt x="808" y="142"/>
                      <a:pt x="809" y="142"/>
                      <a:pt x="809" y="142"/>
                    </a:cubicBezTo>
                    <a:cubicBezTo>
                      <a:pt x="813" y="142"/>
                      <a:pt x="815" y="140"/>
                      <a:pt x="814" y="138"/>
                    </a:cubicBezTo>
                    <a:cubicBezTo>
                      <a:pt x="767" y="95"/>
                      <a:pt x="741" y="44"/>
                      <a:pt x="696" y="0"/>
                    </a:cubicBezTo>
                    <a:cubicBezTo>
                      <a:pt x="924" y="3"/>
                      <a:pt x="1152" y="93"/>
                      <a:pt x="1061" y="231"/>
                    </a:cubicBezTo>
                    <a:cubicBezTo>
                      <a:pt x="1026" y="285"/>
                      <a:pt x="931" y="315"/>
                      <a:pt x="834" y="315"/>
                    </a:cubicBezTo>
                    <a:moveTo>
                      <a:pt x="570" y="234"/>
                    </a:moveTo>
                    <a:cubicBezTo>
                      <a:pt x="559" y="221"/>
                      <a:pt x="550" y="207"/>
                      <a:pt x="541" y="194"/>
                    </a:cubicBezTo>
                    <a:cubicBezTo>
                      <a:pt x="506" y="140"/>
                      <a:pt x="488" y="84"/>
                      <a:pt x="450" y="30"/>
                    </a:cubicBezTo>
                    <a:cubicBezTo>
                      <a:pt x="494" y="20"/>
                      <a:pt x="539" y="12"/>
                      <a:pt x="585" y="6"/>
                    </a:cubicBezTo>
                    <a:cubicBezTo>
                      <a:pt x="607" y="3"/>
                      <a:pt x="630" y="2"/>
                      <a:pt x="652" y="1"/>
                    </a:cubicBezTo>
                    <a:cubicBezTo>
                      <a:pt x="664" y="27"/>
                      <a:pt x="691" y="53"/>
                      <a:pt x="711" y="77"/>
                    </a:cubicBezTo>
                    <a:cubicBezTo>
                      <a:pt x="724" y="91"/>
                      <a:pt x="739" y="105"/>
                      <a:pt x="758" y="117"/>
                    </a:cubicBezTo>
                    <a:cubicBezTo>
                      <a:pt x="740" y="115"/>
                      <a:pt x="724" y="114"/>
                      <a:pt x="709" y="114"/>
                    </a:cubicBezTo>
                    <a:cubicBezTo>
                      <a:pt x="596" y="114"/>
                      <a:pt x="548" y="176"/>
                      <a:pt x="570" y="234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133">
                <a:extLst>
                  <a:ext uri="{FF2B5EF4-FFF2-40B4-BE49-F238E27FC236}">
                    <a16:creationId xmlns:a16="http://schemas.microsoft.com/office/drawing/2014/main" xmlns="" id="{30A2FF48-421A-4544-8217-3C5C245DE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9181" y="2078038"/>
                <a:ext cx="750888" cy="900113"/>
              </a:xfrm>
              <a:custGeom>
                <a:avLst/>
                <a:gdLst>
                  <a:gd name="T0" fmla="*/ 1142 w 1505"/>
                  <a:gd name="T1" fmla="*/ 1803 h 1803"/>
                  <a:gd name="T2" fmla="*/ 975 w 1505"/>
                  <a:gd name="T3" fmla="*/ 1770 h 1803"/>
                  <a:gd name="T4" fmla="*/ 407 w 1505"/>
                  <a:gd name="T5" fmla="*/ 1641 h 1803"/>
                  <a:gd name="T6" fmla="*/ 0 w 1505"/>
                  <a:gd name="T7" fmla="*/ 1580 h 1803"/>
                  <a:gd name="T8" fmla="*/ 372 w 1505"/>
                  <a:gd name="T9" fmla="*/ 1386 h 1803"/>
                  <a:gd name="T10" fmla="*/ 803 w 1505"/>
                  <a:gd name="T11" fmla="*/ 332 h 1803"/>
                  <a:gd name="T12" fmla="*/ 559 w 1505"/>
                  <a:gd name="T13" fmla="*/ 0 h 1803"/>
                  <a:gd name="T14" fmla="*/ 1195 w 1505"/>
                  <a:gd name="T15" fmla="*/ 94 h 1803"/>
                  <a:gd name="T16" fmla="*/ 1125 w 1505"/>
                  <a:gd name="T17" fmla="*/ 326 h 1803"/>
                  <a:gd name="T18" fmla="*/ 933 w 1505"/>
                  <a:gd name="T19" fmla="*/ 858 h 1803"/>
                  <a:gd name="T20" fmla="*/ 813 w 1505"/>
                  <a:gd name="T21" fmla="*/ 1114 h 1803"/>
                  <a:gd name="T22" fmla="*/ 785 w 1505"/>
                  <a:gd name="T23" fmla="*/ 1180 h 1803"/>
                  <a:gd name="T24" fmla="*/ 783 w 1505"/>
                  <a:gd name="T25" fmla="*/ 1487 h 1803"/>
                  <a:gd name="T26" fmla="*/ 1126 w 1505"/>
                  <a:gd name="T27" fmla="*/ 1592 h 1803"/>
                  <a:gd name="T28" fmla="*/ 1392 w 1505"/>
                  <a:gd name="T29" fmla="*/ 1640 h 1803"/>
                  <a:gd name="T30" fmla="*/ 1394 w 1505"/>
                  <a:gd name="T31" fmla="*/ 1765 h 1803"/>
                  <a:gd name="T32" fmla="*/ 1142 w 1505"/>
                  <a:gd name="T3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05" h="1803">
                    <a:moveTo>
                      <a:pt x="1142" y="1803"/>
                    </a:moveTo>
                    <a:cubicBezTo>
                      <a:pt x="1085" y="1793"/>
                      <a:pt x="1029" y="1782"/>
                      <a:pt x="975" y="1770"/>
                    </a:cubicBezTo>
                    <a:cubicBezTo>
                      <a:pt x="785" y="1729"/>
                      <a:pt x="601" y="1678"/>
                      <a:pt x="407" y="1641"/>
                    </a:cubicBezTo>
                    <a:cubicBezTo>
                      <a:pt x="275" y="1615"/>
                      <a:pt x="138" y="1597"/>
                      <a:pt x="0" y="1580"/>
                    </a:cubicBezTo>
                    <a:cubicBezTo>
                      <a:pt x="137" y="1523"/>
                      <a:pt x="263" y="1459"/>
                      <a:pt x="372" y="1386"/>
                    </a:cubicBezTo>
                    <a:cubicBezTo>
                      <a:pt x="811" y="1092"/>
                      <a:pt x="893" y="694"/>
                      <a:pt x="803" y="332"/>
                    </a:cubicBezTo>
                    <a:cubicBezTo>
                      <a:pt x="773" y="212"/>
                      <a:pt x="693" y="95"/>
                      <a:pt x="559" y="0"/>
                    </a:cubicBezTo>
                    <a:cubicBezTo>
                      <a:pt x="774" y="27"/>
                      <a:pt x="987" y="57"/>
                      <a:pt x="1195" y="94"/>
                    </a:cubicBezTo>
                    <a:cubicBezTo>
                      <a:pt x="1173" y="171"/>
                      <a:pt x="1149" y="249"/>
                      <a:pt x="1125" y="326"/>
                    </a:cubicBezTo>
                    <a:cubicBezTo>
                      <a:pt x="1071" y="505"/>
                      <a:pt x="1010" y="682"/>
                      <a:pt x="933" y="858"/>
                    </a:cubicBezTo>
                    <a:cubicBezTo>
                      <a:pt x="896" y="944"/>
                      <a:pt x="854" y="1029"/>
                      <a:pt x="813" y="1114"/>
                    </a:cubicBezTo>
                    <a:cubicBezTo>
                      <a:pt x="803" y="1136"/>
                      <a:pt x="793" y="1158"/>
                      <a:pt x="785" y="1180"/>
                    </a:cubicBezTo>
                    <a:cubicBezTo>
                      <a:pt x="727" y="1281"/>
                      <a:pt x="679" y="1398"/>
                      <a:pt x="783" y="1487"/>
                    </a:cubicBezTo>
                    <a:cubicBezTo>
                      <a:pt x="866" y="1559"/>
                      <a:pt x="982" y="1577"/>
                      <a:pt x="1126" y="1592"/>
                    </a:cubicBezTo>
                    <a:cubicBezTo>
                      <a:pt x="1218" y="1601"/>
                      <a:pt x="1315" y="1609"/>
                      <a:pt x="1392" y="1640"/>
                    </a:cubicBezTo>
                    <a:cubicBezTo>
                      <a:pt x="1478" y="1676"/>
                      <a:pt x="1505" y="1735"/>
                      <a:pt x="1394" y="1765"/>
                    </a:cubicBezTo>
                    <a:cubicBezTo>
                      <a:pt x="1317" y="1786"/>
                      <a:pt x="1230" y="1796"/>
                      <a:pt x="1142" y="1803"/>
                    </a:cubicBezTo>
                    <a:close/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134">
                <a:extLst>
                  <a:ext uri="{FF2B5EF4-FFF2-40B4-BE49-F238E27FC236}">
                    <a16:creationId xmlns:a16="http://schemas.microsoft.com/office/drawing/2014/main" xmlns="" id="{81E775F3-FC50-4AAC-A947-74E095894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2194" y="2876550"/>
                <a:ext cx="303213" cy="50800"/>
              </a:xfrm>
              <a:custGeom>
                <a:avLst/>
                <a:gdLst>
                  <a:gd name="T0" fmla="*/ 608 w 608"/>
                  <a:gd name="T1" fmla="*/ 102 h 102"/>
                  <a:gd name="T2" fmla="*/ 0 w 608"/>
                  <a:gd name="T3" fmla="*/ 0 h 102"/>
                  <a:gd name="T4" fmla="*/ 0 w 608"/>
                  <a:gd name="T5" fmla="*/ 0 h 102"/>
                  <a:gd name="T6" fmla="*/ 608 w 608"/>
                  <a:gd name="T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8" h="102">
                    <a:moveTo>
                      <a:pt x="608" y="102"/>
                    </a:moveTo>
                    <a:cubicBezTo>
                      <a:pt x="409" y="56"/>
                      <a:pt x="206" y="2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6" y="25"/>
                      <a:pt x="409" y="56"/>
                      <a:pt x="608" y="102"/>
                    </a:cubicBez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135">
                <a:extLst>
                  <a:ext uri="{FF2B5EF4-FFF2-40B4-BE49-F238E27FC236}">
                    <a16:creationId xmlns:a16="http://schemas.microsoft.com/office/drawing/2014/main" xmlns="" id="{9EDDB044-D2CF-465A-B111-139821208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4294" y="2062163"/>
                <a:ext cx="6350" cy="1588"/>
              </a:xfrm>
              <a:custGeom>
                <a:avLst/>
                <a:gdLst>
                  <a:gd name="T0" fmla="*/ 11 w 11"/>
                  <a:gd name="T1" fmla="*/ 1 h 1"/>
                  <a:gd name="T2" fmla="*/ 0 w 11"/>
                  <a:gd name="T3" fmla="*/ 0 h 1"/>
                  <a:gd name="T4" fmla="*/ 11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cubicBezTo>
                      <a:pt x="7" y="1"/>
                      <a:pt x="3" y="0"/>
                      <a:pt x="0" y="0"/>
                    </a:cubicBezTo>
                    <a:cubicBezTo>
                      <a:pt x="3" y="0"/>
                      <a:pt x="7" y="1"/>
                      <a:pt x="11" y="1"/>
                    </a:cubicBezTo>
                    <a:close/>
                  </a:path>
                </a:pathLst>
              </a:custGeom>
              <a:solidFill>
                <a:srgbClr val="ECD2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137">
                <a:extLst>
                  <a:ext uri="{FF2B5EF4-FFF2-40B4-BE49-F238E27FC236}">
                    <a16:creationId xmlns:a16="http://schemas.microsoft.com/office/drawing/2014/main" xmlns="" id="{7A9594A8-41B5-4013-B4A2-3FB227923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58906" y="2667000"/>
                <a:ext cx="609600" cy="322263"/>
              </a:xfrm>
              <a:custGeom>
                <a:avLst/>
                <a:gdLst>
                  <a:gd name="T0" fmla="*/ 740 w 1222"/>
                  <a:gd name="T1" fmla="*/ 648 h 648"/>
                  <a:gd name="T2" fmla="*/ 463 w 1222"/>
                  <a:gd name="T3" fmla="*/ 623 h 648"/>
                  <a:gd name="T4" fmla="*/ 715 w 1222"/>
                  <a:gd name="T5" fmla="*/ 585 h 648"/>
                  <a:gd name="T6" fmla="*/ 713 w 1222"/>
                  <a:gd name="T7" fmla="*/ 460 h 648"/>
                  <a:gd name="T8" fmla="*/ 447 w 1222"/>
                  <a:gd name="T9" fmla="*/ 412 h 648"/>
                  <a:gd name="T10" fmla="*/ 104 w 1222"/>
                  <a:gd name="T11" fmla="*/ 307 h 648"/>
                  <a:gd name="T12" fmla="*/ 106 w 1222"/>
                  <a:gd name="T13" fmla="*/ 0 h 648"/>
                  <a:gd name="T14" fmla="*/ 87 w 1222"/>
                  <a:gd name="T15" fmla="*/ 179 h 648"/>
                  <a:gd name="T16" fmla="*/ 372 w 1222"/>
                  <a:gd name="T17" fmla="*/ 376 h 648"/>
                  <a:gd name="T18" fmla="*/ 495 w 1222"/>
                  <a:gd name="T19" fmla="*/ 392 h 648"/>
                  <a:gd name="T20" fmla="*/ 545 w 1222"/>
                  <a:gd name="T21" fmla="*/ 389 h 648"/>
                  <a:gd name="T22" fmla="*/ 728 w 1222"/>
                  <a:gd name="T23" fmla="*/ 302 h 648"/>
                  <a:gd name="T24" fmla="*/ 773 w 1222"/>
                  <a:gd name="T25" fmla="*/ 211 h 648"/>
                  <a:gd name="T26" fmla="*/ 805 w 1222"/>
                  <a:gd name="T27" fmla="*/ 148 h 648"/>
                  <a:gd name="T28" fmla="*/ 810 w 1222"/>
                  <a:gd name="T29" fmla="*/ 147 h 648"/>
                  <a:gd name="T30" fmla="*/ 819 w 1222"/>
                  <a:gd name="T31" fmla="*/ 149 h 648"/>
                  <a:gd name="T32" fmla="*/ 1198 w 1222"/>
                  <a:gd name="T33" fmla="*/ 366 h 648"/>
                  <a:gd name="T34" fmla="*/ 1212 w 1222"/>
                  <a:gd name="T35" fmla="*/ 503 h 648"/>
                  <a:gd name="T36" fmla="*/ 1008 w 1222"/>
                  <a:gd name="T37" fmla="*/ 612 h 648"/>
                  <a:gd name="T38" fmla="*/ 942 w 1222"/>
                  <a:gd name="T39" fmla="*/ 629 h 648"/>
                  <a:gd name="T40" fmla="*/ 774 w 1222"/>
                  <a:gd name="T41" fmla="*/ 648 h 648"/>
                  <a:gd name="T42" fmla="*/ 740 w 1222"/>
                  <a:gd name="T43" fmla="*/ 648 h 648"/>
                  <a:gd name="T44" fmla="*/ 481 w 1222"/>
                  <a:gd name="T45" fmla="*/ 369 h 648"/>
                  <a:gd name="T46" fmla="*/ 241 w 1222"/>
                  <a:gd name="T47" fmla="*/ 277 h 648"/>
                  <a:gd name="T48" fmla="*/ 229 w 1222"/>
                  <a:gd name="T49" fmla="*/ 264 h 648"/>
                  <a:gd name="T50" fmla="*/ 525 w 1222"/>
                  <a:gd name="T51" fmla="*/ 115 h 648"/>
                  <a:gd name="T52" fmla="*/ 534 w 1222"/>
                  <a:gd name="T53" fmla="*/ 114 h 648"/>
                  <a:gd name="T54" fmla="*/ 554 w 1222"/>
                  <a:gd name="T55" fmla="*/ 122 h 648"/>
                  <a:gd name="T56" fmla="*/ 540 w 1222"/>
                  <a:gd name="T57" fmla="*/ 152 h 648"/>
                  <a:gd name="T58" fmla="*/ 505 w 1222"/>
                  <a:gd name="T59" fmla="*/ 198 h 648"/>
                  <a:gd name="T60" fmla="*/ 493 w 1222"/>
                  <a:gd name="T61" fmla="*/ 206 h 648"/>
                  <a:gd name="T62" fmla="*/ 491 w 1222"/>
                  <a:gd name="T63" fmla="*/ 211 h 648"/>
                  <a:gd name="T64" fmla="*/ 496 w 1222"/>
                  <a:gd name="T65" fmla="*/ 217 h 648"/>
                  <a:gd name="T66" fmla="*/ 680 w 1222"/>
                  <a:gd name="T67" fmla="*/ 277 h 648"/>
                  <a:gd name="T68" fmla="*/ 481 w 1222"/>
                  <a:gd name="T69" fmla="*/ 369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2" h="648">
                    <a:moveTo>
                      <a:pt x="740" y="648"/>
                    </a:moveTo>
                    <a:cubicBezTo>
                      <a:pt x="648" y="648"/>
                      <a:pt x="554" y="638"/>
                      <a:pt x="463" y="623"/>
                    </a:cubicBezTo>
                    <a:cubicBezTo>
                      <a:pt x="551" y="616"/>
                      <a:pt x="638" y="606"/>
                      <a:pt x="715" y="585"/>
                    </a:cubicBezTo>
                    <a:cubicBezTo>
                      <a:pt x="826" y="555"/>
                      <a:pt x="799" y="496"/>
                      <a:pt x="713" y="460"/>
                    </a:cubicBezTo>
                    <a:cubicBezTo>
                      <a:pt x="636" y="429"/>
                      <a:pt x="539" y="421"/>
                      <a:pt x="447" y="412"/>
                    </a:cubicBezTo>
                    <a:cubicBezTo>
                      <a:pt x="303" y="397"/>
                      <a:pt x="187" y="379"/>
                      <a:pt x="104" y="307"/>
                    </a:cubicBezTo>
                    <a:cubicBezTo>
                      <a:pt x="0" y="218"/>
                      <a:pt x="48" y="101"/>
                      <a:pt x="106" y="0"/>
                    </a:cubicBezTo>
                    <a:cubicBezTo>
                      <a:pt x="84" y="59"/>
                      <a:pt x="73" y="118"/>
                      <a:pt x="87" y="179"/>
                    </a:cubicBezTo>
                    <a:cubicBezTo>
                      <a:pt x="110" y="274"/>
                      <a:pt x="217" y="347"/>
                      <a:pt x="372" y="376"/>
                    </a:cubicBezTo>
                    <a:cubicBezTo>
                      <a:pt x="410" y="386"/>
                      <a:pt x="453" y="392"/>
                      <a:pt x="495" y="392"/>
                    </a:cubicBezTo>
                    <a:cubicBezTo>
                      <a:pt x="512" y="392"/>
                      <a:pt x="529" y="391"/>
                      <a:pt x="545" y="389"/>
                    </a:cubicBezTo>
                    <a:cubicBezTo>
                      <a:pt x="629" y="384"/>
                      <a:pt x="713" y="347"/>
                      <a:pt x="728" y="302"/>
                    </a:cubicBezTo>
                    <a:cubicBezTo>
                      <a:pt x="751" y="273"/>
                      <a:pt x="759" y="240"/>
                      <a:pt x="773" y="211"/>
                    </a:cubicBezTo>
                    <a:cubicBezTo>
                      <a:pt x="782" y="190"/>
                      <a:pt x="793" y="169"/>
                      <a:pt x="805" y="148"/>
                    </a:cubicBezTo>
                    <a:cubicBezTo>
                      <a:pt x="807" y="148"/>
                      <a:pt x="808" y="147"/>
                      <a:pt x="810" y="147"/>
                    </a:cubicBezTo>
                    <a:cubicBezTo>
                      <a:pt x="813" y="147"/>
                      <a:pt x="816" y="148"/>
                      <a:pt x="819" y="149"/>
                    </a:cubicBezTo>
                    <a:cubicBezTo>
                      <a:pt x="1012" y="163"/>
                      <a:pt x="1153" y="267"/>
                      <a:pt x="1198" y="366"/>
                    </a:cubicBezTo>
                    <a:cubicBezTo>
                      <a:pt x="1218" y="412"/>
                      <a:pt x="1222" y="458"/>
                      <a:pt x="1212" y="503"/>
                    </a:cubicBezTo>
                    <a:cubicBezTo>
                      <a:pt x="1164" y="548"/>
                      <a:pt x="1095" y="586"/>
                      <a:pt x="1008" y="612"/>
                    </a:cubicBezTo>
                    <a:cubicBezTo>
                      <a:pt x="986" y="619"/>
                      <a:pt x="964" y="624"/>
                      <a:pt x="942" y="629"/>
                    </a:cubicBezTo>
                    <a:cubicBezTo>
                      <a:pt x="886" y="636"/>
                      <a:pt x="830" y="642"/>
                      <a:pt x="774" y="648"/>
                    </a:cubicBezTo>
                    <a:cubicBezTo>
                      <a:pt x="763" y="648"/>
                      <a:pt x="751" y="648"/>
                      <a:pt x="740" y="648"/>
                    </a:cubicBezTo>
                    <a:moveTo>
                      <a:pt x="481" y="369"/>
                    </a:moveTo>
                    <a:cubicBezTo>
                      <a:pt x="383" y="362"/>
                      <a:pt x="289" y="321"/>
                      <a:pt x="241" y="277"/>
                    </a:cubicBezTo>
                    <a:cubicBezTo>
                      <a:pt x="236" y="273"/>
                      <a:pt x="232" y="268"/>
                      <a:pt x="229" y="264"/>
                    </a:cubicBezTo>
                    <a:cubicBezTo>
                      <a:pt x="276" y="203"/>
                      <a:pt x="434" y="139"/>
                      <a:pt x="525" y="115"/>
                    </a:cubicBezTo>
                    <a:cubicBezTo>
                      <a:pt x="528" y="114"/>
                      <a:pt x="531" y="114"/>
                      <a:pt x="534" y="114"/>
                    </a:cubicBezTo>
                    <a:cubicBezTo>
                      <a:pt x="544" y="114"/>
                      <a:pt x="552" y="117"/>
                      <a:pt x="554" y="122"/>
                    </a:cubicBezTo>
                    <a:cubicBezTo>
                      <a:pt x="549" y="131"/>
                      <a:pt x="545" y="142"/>
                      <a:pt x="540" y="152"/>
                    </a:cubicBezTo>
                    <a:cubicBezTo>
                      <a:pt x="530" y="168"/>
                      <a:pt x="519" y="184"/>
                      <a:pt x="505" y="198"/>
                    </a:cubicBezTo>
                    <a:cubicBezTo>
                      <a:pt x="501" y="201"/>
                      <a:pt x="497" y="204"/>
                      <a:pt x="493" y="206"/>
                    </a:cubicBezTo>
                    <a:cubicBezTo>
                      <a:pt x="491" y="207"/>
                      <a:pt x="490" y="209"/>
                      <a:pt x="491" y="211"/>
                    </a:cubicBezTo>
                    <a:cubicBezTo>
                      <a:pt x="488" y="213"/>
                      <a:pt x="490" y="217"/>
                      <a:pt x="496" y="217"/>
                    </a:cubicBezTo>
                    <a:cubicBezTo>
                      <a:pt x="572" y="217"/>
                      <a:pt x="658" y="234"/>
                      <a:pt x="680" y="277"/>
                    </a:cubicBezTo>
                    <a:cubicBezTo>
                      <a:pt x="709" y="335"/>
                      <a:pt x="563" y="366"/>
                      <a:pt x="481" y="369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138">
                <a:extLst>
                  <a:ext uri="{FF2B5EF4-FFF2-40B4-BE49-F238E27FC236}">
                    <a16:creationId xmlns:a16="http://schemas.microsoft.com/office/drawing/2014/main" xmlns="" id="{E85D5E8B-472F-4B45-81DF-4125315C0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8794" y="1922463"/>
                <a:ext cx="4763" cy="1588"/>
              </a:xfrm>
              <a:custGeom>
                <a:avLst/>
                <a:gdLst>
                  <a:gd name="T0" fmla="*/ 0 w 9"/>
                  <a:gd name="T1" fmla="*/ 4 h 4"/>
                  <a:gd name="T2" fmla="*/ 9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0" y="4"/>
                    </a:moveTo>
                    <a:cubicBezTo>
                      <a:pt x="3" y="3"/>
                      <a:pt x="6" y="1"/>
                      <a:pt x="9" y="0"/>
                    </a:cubicBezTo>
                    <a:cubicBezTo>
                      <a:pt x="6" y="1"/>
                      <a:pt x="3" y="3"/>
                      <a:pt x="0" y="4"/>
                    </a:cubicBezTo>
                    <a:close/>
                  </a:path>
                </a:pathLst>
              </a:custGeom>
              <a:solidFill>
                <a:srgbClr val="868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139">
                <a:extLst>
                  <a:ext uri="{FF2B5EF4-FFF2-40B4-BE49-F238E27FC236}">
                    <a16:creationId xmlns:a16="http://schemas.microsoft.com/office/drawing/2014/main" xmlns="" id="{4954F82E-0CDD-420A-B775-1F6FD212A7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47806" y="2684463"/>
                <a:ext cx="558800" cy="233363"/>
              </a:xfrm>
              <a:custGeom>
                <a:avLst/>
                <a:gdLst>
                  <a:gd name="T0" fmla="*/ 1031 w 1118"/>
                  <a:gd name="T1" fmla="*/ 467 h 467"/>
                  <a:gd name="T2" fmla="*/ 1017 w 1118"/>
                  <a:gd name="T3" fmla="*/ 330 h 467"/>
                  <a:gd name="T4" fmla="*/ 638 w 1118"/>
                  <a:gd name="T5" fmla="*/ 113 h 467"/>
                  <a:gd name="T6" fmla="*/ 629 w 1118"/>
                  <a:gd name="T7" fmla="*/ 111 h 467"/>
                  <a:gd name="T8" fmla="*/ 624 w 1118"/>
                  <a:gd name="T9" fmla="*/ 112 h 467"/>
                  <a:gd name="T10" fmla="*/ 679 w 1118"/>
                  <a:gd name="T11" fmla="*/ 5 h 467"/>
                  <a:gd name="T12" fmla="*/ 982 w 1118"/>
                  <a:gd name="T13" fmla="*/ 89 h 467"/>
                  <a:gd name="T14" fmla="*/ 1102 w 1118"/>
                  <a:gd name="T15" fmla="*/ 347 h 467"/>
                  <a:gd name="T16" fmla="*/ 1031 w 1118"/>
                  <a:gd name="T17" fmla="*/ 467 h 467"/>
                  <a:gd name="T18" fmla="*/ 48 w 1118"/>
                  <a:gd name="T19" fmla="*/ 228 h 467"/>
                  <a:gd name="T20" fmla="*/ 159 w 1118"/>
                  <a:gd name="T21" fmla="*/ 68 h 467"/>
                  <a:gd name="T22" fmla="*/ 423 w 1118"/>
                  <a:gd name="T23" fmla="*/ 7 h 467"/>
                  <a:gd name="T24" fmla="*/ 378 w 1118"/>
                  <a:gd name="T25" fmla="*/ 77 h 467"/>
                  <a:gd name="T26" fmla="*/ 373 w 1118"/>
                  <a:gd name="T27" fmla="*/ 86 h 467"/>
                  <a:gd name="T28" fmla="*/ 353 w 1118"/>
                  <a:gd name="T29" fmla="*/ 78 h 467"/>
                  <a:gd name="T30" fmla="*/ 344 w 1118"/>
                  <a:gd name="T31" fmla="*/ 79 h 467"/>
                  <a:gd name="T32" fmla="*/ 48 w 1118"/>
                  <a:gd name="T33" fmla="*/ 228 h 467"/>
                  <a:gd name="T34" fmla="*/ 535 w 1118"/>
                  <a:gd name="T35" fmla="*/ 216 h 467"/>
                  <a:gd name="T36" fmla="*/ 371 w 1118"/>
                  <a:gd name="T37" fmla="*/ 169 h 467"/>
                  <a:gd name="T38" fmla="*/ 349 w 1118"/>
                  <a:gd name="T39" fmla="*/ 170 h 467"/>
                  <a:gd name="T40" fmla="*/ 401 w 1118"/>
                  <a:gd name="T41" fmla="*/ 115 h 467"/>
                  <a:gd name="T42" fmla="*/ 478 w 1118"/>
                  <a:gd name="T43" fmla="*/ 3 h 467"/>
                  <a:gd name="T44" fmla="*/ 567 w 1118"/>
                  <a:gd name="T45" fmla="*/ 0 h 467"/>
                  <a:gd name="T46" fmla="*/ 585 w 1118"/>
                  <a:gd name="T47" fmla="*/ 0 h 467"/>
                  <a:gd name="T48" fmla="*/ 629 w 1118"/>
                  <a:gd name="T49" fmla="*/ 2 h 467"/>
                  <a:gd name="T50" fmla="*/ 535 w 1118"/>
                  <a:gd name="T51" fmla="*/ 216 h 467"/>
                  <a:gd name="T52" fmla="*/ 324 w 1118"/>
                  <a:gd name="T53" fmla="*/ 162 h 467"/>
                  <a:gd name="T54" fmla="*/ 359 w 1118"/>
                  <a:gd name="T55" fmla="*/ 116 h 467"/>
                  <a:gd name="T56" fmla="*/ 324 w 1118"/>
                  <a:gd name="T57" fmla="*/ 16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118" h="467">
                    <a:moveTo>
                      <a:pt x="1031" y="467"/>
                    </a:moveTo>
                    <a:cubicBezTo>
                      <a:pt x="1041" y="422"/>
                      <a:pt x="1037" y="376"/>
                      <a:pt x="1017" y="330"/>
                    </a:cubicBezTo>
                    <a:cubicBezTo>
                      <a:pt x="972" y="231"/>
                      <a:pt x="831" y="127"/>
                      <a:pt x="638" y="113"/>
                    </a:cubicBezTo>
                    <a:cubicBezTo>
                      <a:pt x="635" y="112"/>
                      <a:pt x="632" y="111"/>
                      <a:pt x="629" y="111"/>
                    </a:cubicBezTo>
                    <a:cubicBezTo>
                      <a:pt x="627" y="111"/>
                      <a:pt x="626" y="112"/>
                      <a:pt x="624" y="112"/>
                    </a:cubicBezTo>
                    <a:cubicBezTo>
                      <a:pt x="644" y="76"/>
                      <a:pt x="664" y="41"/>
                      <a:pt x="679" y="5"/>
                    </a:cubicBezTo>
                    <a:cubicBezTo>
                      <a:pt x="793" y="15"/>
                      <a:pt x="904" y="42"/>
                      <a:pt x="982" y="89"/>
                    </a:cubicBezTo>
                    <a:cubicBezTo>
                      <a:pt x="1093" y="154"/>
                      <a:pt x="1118" y="262"/>
                      <a:pt x="1102" y="347"/>
                    </a:cubicBezTo>
                    <a:cubicBezTo>
                      <a:pt x="1094" y="390"/>
                      <a:pt x="1070" y="431"/>
                      <a:pt x="1031" y="467"/>
                    </a:cubicBezTo>
                    <a:moveTo>
                      <a:pt x="48" y="228"/>
                    </a:moveTo>
                    <a:cubicBezTo>
                      <a:pt x="0" y="167"/>
                      <a:pt x="70" y="108"/>
                      <a:pt x="159" y="68"/>
                    </a:cubicBezTo>
                    <a:cubicBezTo>
                      <a:pt x="233" y="35"/>
                      <a:pt x="327" y="16"/>
                      <a:pt x="423" y="7"/>
                    </a:cubicBezTo>
                    <a:cubicBezTo>
                      <a:pt x="404" y="29"/>
                      <a:pt x="392" y="54"/>
                      <a:pt x="378" y="77"/>
                    </a:cubicBezTo>
                    <a:cubicBezTo>
                      <a:pt x="376" y="80"/>
                      <a:pt x="375" y="83"/>
                      <a:pt x="373" y="86"/>
                    </a:cubicBezTo>
                    <a:cubicBezTo>
                      <a:pt x="371" y="81"/>
                      <a:pt x="363" y="78"/>
                      <a:pt x="353" y="78"/>
                    </a:cubicBezTo>
                    <a:cubicBezTo>
                      <a:pt x="350" y="78"/>
                      <a:pt x="347" y="78"/>
                      <a:pt x="344" y="79"/>
                    </a:cubicBezTo>
                    <a:cubicBezTo>
                      <a:pt x="253" y="103"/>
                      <a:pt x="95" y="167"/>
                      <a:pt x="48" y="228"/>
                    </a:cubicBezTo>
                    <a:close/>
                    <a:moveTo>
                      <a:pt x="535" y="216"/>
                    </a:moveTo>
                    <a:cubicBezTo>
                      <a:pt x="505" y="185"/>
                      <a:pt x="437" y="169"/>
                      <a:pt x="371" y="169"/>
                    </a:cubicBezTo>
                    <a:cubicBezTo>
                      <a:pt x="364" y="169"/>
                      <a:pt x="356" y="169"/>
                      <a:pt x="349" y="170"/>
                    </a:cubicBezTo>
                    <a:cubicBezTo>
                      <a:pt x="375" y="155"/>
                      <a:pt x="389" y="132"/>
                      <a:pt x="401" y="115"/>
                    </a:cubicBezTo>
                    <a:cubicBezTo>
                      <a:pt x="430" y="79"/>
                      <a:pt x="454" y="40"/>
                      <a:pt x="478" y="3"/>
                    </a:cubicBezTo>
                    <a:cubicBezTo>
                      <a:pt x="508" y="1"/>
                      <a:pt x="538" y="0"/>
                      <a:pt x="567" y="0"/>
                    </a:cubicBezTo>
                    <a:cubicBezTo>
                      <a:pt x="573" y="0"/>
                      <a:pt x="579" y="0"/>
                      <a:pt x="585" y="0"/>
                    </a:cubicBezTo>
                    <a:cubicBezTo>
                      <a:pt x="600" y="0"/>
                      <a:pt x="615" y="1"/>
                      <a:pt x="629" y="2"/>
                    </a:cubicBezTo>
                    <a:cubicBezTo>
                      <a:pt x="577" y="70"/>
                      <a:pt x="563" y="145"/>
                      <a:pt x="535" y="216"/>
                    </a:cubicBezTo>
                    <a:moveTo>
                      <a:pt x="324" y="162"/>
                    </a:moveTo>
                    <a:cubicBezTo>
                      <a:pt x="338" y="148"/>
                      <a:pt x="349" y="132"/>
                      <a:pt x="359" y="116"/>
                    </a:cubicBezTo>
                    <a:cubicBezTo>
                      <a:pt x="350" y="132"/>
                      <a:pt x="340" y="149"/>
                      <a:pt x="324" y="162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140">
                <a:extLst>
                  <a:ext uri="{FF2B5EF4-FFF2-40B4-BE49-F238E27FC236}">
                    <a16:creationId xmlns:a16="http://schemas.microsoft.com/office/drawing/2014/main" xmlns="" id="{269640ED-BDA6-40BE-A6D2-CFB79C9077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5944" y="1930400"/>
                <a:ext cx="4592638" cy="995363"/>
              </a:xfrm>
              <a:custGeom>
                <a:avLst/>
                <a:gdLst>
                  <a:gd name="T0" fmla="*/ 818 w 9205"/>
                  <a:gd name="T1" fmla="*/ 1997 h 1997"/>
                  <a:gd name="T2" fmla="*/ 715 w 9205"/>
                  <a:gd name="T3" fmla="*/ 1978 h 1997"/>
                  <a:gd name="T4" fmla="*/ 2822 w 9205"/>
                  <a:gd name="T5" fmla="*/ 1756 h 1997"/>
                  <a:gd name="T6" fmla="*/ 4284 w 9205"/>
                  <a:gd name="T7" fmla="*/ 1682 h 1997"/>
                  <a:gd name="T8" fmla="*/ 5347 w 9205"/>
                  <a:gd name="T9" fmla="*/ 1663 h 1997"/>
                  <a:gd name="T10" fmla="*/ 5785 w 9205"/>
                  <a:gd name="T11" fmla="*/ 1666 h 1997"/>
                  <a:gd name="T12" fmla="*/ 7247 w 9205"/>
                  <a:gd name="T13" fmla="*/ 1740 h 1997"/>
                  <a:gd name="T14" fmla="*/ 7679 w 9205"/>
                  <a:gd name="T15" fmla="*/ 1776 h 1997"/>
                  <a:gd name="T16" fmla="*/ 8437 w 9205"/>
                  <a:gd name="T17" fmla="*/ 1853 h 1997"/>
                  <a:gd name="T18" fmla="*/ 8646 w 9205"/>
                  <a:gd name="T19" fmla="*/ 1877 h 1997"/>
                  <a:gd name="T20" fmla="*/ 8592 w 9205"/>
                  <a:gd name="T21" fmla="*/ 1899 h 1997"/>
                  <a:gd name="T22" fmla="*/ 8102 w 9205"/>
                  <a:gd name="T23" fmla="*/ 1845 h 1997"/>
                  <a:gd name="T24" fmla="*/ 6694 w 9205"/>
                  <a:gd name="T25" fmla="*/ 1730 h 1997"/>
                  <a:gd name="T26" fmla="*/ 5345 w 9205"/>
                  <a:gd name="T27" fmla="*/ 1691 h 1997"/>
                  <a:gd name="T28" fmla="*/ 5274 w 9205"/>
                  <a:gd name="T29" fmla="*/ 1691 h 1997"/>
                  <a:gd name="T30" fmla="*/ 3775 w 9205"/>
                  <a:gd name="T31" fmla="*/ 1731 h 1997"/>
                  <a:gd name="T32" fmla="*/ 2306 w 9205"/>
                  <a:gd name="T33" fmla="*/ 1822 h 1997"/>
                  <a:gd name="T34" fmla="*/ 818 w 9205"/>
                  <a:gd name="T35" fmla="*/ 1997 h 1997"/>
                  <a:gd name="T36" fmla="*/ 0 w 9205"/>
                  <a:gd name="T37" fmla="*/ 300 h 1997"/>
                  <a:gd name="T38" fmla="*/ 1333 w 9205"/>
                  <a:gd name="T39" fmla="*/ 113 h 1997"/>
                  <a:gd name="T40" fmla="*/ 2677 w 9205"/>
                  <a:gd name="T41" fmla="*/ 30 h 1997"/>
                  <a:gd name="T42" fmla="*/ 3960 w 9205"/>
                  <a:gd name="T43" fmla="*/ 0 h 1997"/>
                  <a:gd name="T44" fmla="*/ 4063 w 9205"/>
                  <a:gd name="T45" fmla="*/ 1 h 1997"/>
                  <a:gd name="T46" fmla="*/ 5557 w 9205"/>
                  <a:gd name="T47" fmla="*/ 26 h 1997"/>
                  <a:gd name="T48" fmla="*/ 7028 w 9205"/>
                  <a:gd name="T49" fmla="*/ 69 h 1997"/>
                  <a:gd name="T50" fmla="*/ 8461 w 9205"/>
                  <a:gd name="T51" fmla="*/ 184 h 1997"/>
                  <a:gd name="T52" fmla="*/ 9177 w 9205"/>
                  <a:gd name="T53" fmla="*/ 266 h 1997"/>
                  <a:gd name="T54" fmla="*/ 9153 w 9205"/>
                  <a:gd name="T55" fmla="*/ 263 h 1997"/>
                  <a:gd name="T56" fmla="*/ 9205 w 9205"/>
                  <a:gd name="T57" fmla="*/ 297 h 1997"/>
                  <a:gd name="T58" fmla="*/ 8563 w 9205"/>
                  <a:gd name="T59" fmla="*/ 224 h 1997"/>
                  <a:gd name="T60" fmla="*/ 7234 w 9205"/>
                  <a:gd name="T61" fmla="*/ 112 h 1997"/>
                  <a:gd name="T62" fmla="*/ 5884 w 9205"/>
                  <a:gd name="T63" fmla="*/ 58 h 1997"/>
                  <a:gd name="T64" fmla="*/ 4543 w 9205"/>
                  <a:gd name="T65" fmla="*/ 35 h 1997"/>
                  <a:gd name="T66" fmla="*/ 4026 w 9205"/>
                  <a:gd name="T67" fmla="*/ 31 h 1997"/>
                  <a:gd name="T68" fmla="*/ 3055 w 9205"/>
                  <a:gd name="T69" fmla="*/ 45 h 1997"/>
                  <a:gd name="T70" fmla="*/ 1577 w 9205"/>
                  <a:gd name="T71" fmla="*/ 118 h 1997"/>
                  <a:gd name="T72" fmla="*/ 365 w 9205"/>
                  <a:gd name="T73" fmla="*/ 268 h 1997"/>
                  <a:gd name="T74" fmla="*/ 486 w 9205"/>
                  <a:gd name="T75" fmla="*/ 221 h 1997"/>
                  <a:gd name="T76" fmla="*/ 0 w 9205"/>
                  <a:gd name="T77" fmla="*/ 30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9205" h="1997">
                    <a:moveTo>
                      <a:pt x="818" y="1997"/>
                    </a:moveTo>
                    <a:cubicBezTo>
                      <a:pt x="784" y="1991"/>
                      <a:pt x="749" y="1985"/>
                      <a:pt x="715" y="1978"/>
                    </a:cubicBezTo>
                    <a:cubicBezTo>
                      <a:pt x="1423" y="1879"/>
                      <a:pt x="2088" y="1810"/>
                      <a:pt x="2822" y="1756"/>
                    </a:cubicBezTo>
                    <a:cubicBezTo>
                      <a:pt x="3306" y="1720"/>
                      <a:pt x="3796" y="1698"/>
                      <a:pt x="4284" y="1682"/>
                    </a:cubicBezTo>
                    <a:cubicBezTo>
                      <a:pt x="4638" y="1670"/>
                      <a:pt x="4992" y="1663"/>
                      <a:pt x="5347" y="1663"/>
                    </a:cubicBezTo>
                    <a:cubicBezTo>
                      <a:pt x="5493" y="1663"/>
                      <a:pt x="5639" y="1664"/>
                      <a:pt x="5785" y="1666"/>
                    </a:cubicBezTo>
                    <a:cubicBezTo>
                      <a:pt x="6275" y="1675"/>
                      <a:pt x="6761" y="1702"/>
                      <a:pt x="7247" y="1740"/>
                    </a:cubicBezTo>
                    <a:cubicBezTo>
                      <a:pt x="7391" y="1751"/>
                      <a:pt x="7536" y="1763"/>
                      <a:pt x="7679" y="1776"/>
                    </a:cubicBezTo>
                    <a:cubicBezTo>
                      <a:pt x="7933" y="1798"/>
                      <a:pt x="8186" y="1823"/>
                      <a:pt x="8437" y="1853"/>
                    </a:cubicBezTo>
                    <a:cubicBezTo>
                      <a:pt x="8507" y="1861"/>
                      <a:pt x="8577" y="1869"/>
                      <a:pt x="8646" y="1877"/>
                    </a:cubicBezTo>
                    <a:cubicBezTo>
                      <a:pt x="8628" y="1884"/>
                      <a:pt x="8610" y="1892"/>
                      <a:pt x="8592" y="1899"/>
                    </a:cubicBezTo>
                    <a:cubicBezTo>
                      <a:pt x="8431" y="1879"/>
                      <a:pt x="8267" y="1863"/>
                      <a:pt x="8102" y="1845"/>
                    </a:cubicBezTo>
                    <a:cubicBezTo>
                      <a:pt x="7636" y="1796"/>
                      <a:pt x="7166" y="1756"/>
                      <a:pt x="6694" y="1730"/>
                    </a:cubicBezTo>
                    <a:cubicBezTo>
                      <a:pt x="6246" y="1705"/>
                      <a:pt x="5795" y="1691"/>
                      <a:pt x="5345" y="1691"/>
                    </a:cubicBezTo>
                    <a:cubicBezTo>
                      <a:pt x="5321" y="1691"/>
                      <a:pt x="5298" y="1691"/>
                      <a:pt x="5274" y="1691"/>
                    </a:cubicBezTo>
                    <a:cubicBezTo>
                      <a:pt x="4774" y="1693"/>
                      <a:pt x="4274" y="1707"/>
                      <a:pt x="3775" y="1731"/>
                    </a:cubicBezTo>
                    <a:cubicBezTo>
                      <a:pt x="3282" y="1753"/>
                      <a:pt x="2796" y="1783"/>
                      <a:pt x="2306" y="1822"/>
                    </a:cubicBezTo>
                    <a:cubicBezTo>
                      <a:pt x="2128" y="1837"/>
                      <a:pt x="1688" y="1868"/>
                      <a:pt x="818" y="1997"/>
                    </a:cubicBezTo>
                    <a:moveTo>
                      <a:pt x="0" y="300"/>
                    </a:moveTo>
                    <a:cubicBezTo>
                      <a:pt x="438" y="226"/>
                      <a:pt x="881" y="158"/>
                      <a:pt x="1333" y="113"/>
                    </a:cubicBezTo>
                    <a:cubicBezTo>
                      <a:pt x="1777" y="70"/>
                      <a:pt x="2227" y="46"/>
                      <a:pt x="2677" y="30"/>
                    </a:cubicBezTo>
                    <a:cubicBezTo>
                      <a:pt x="3104" y="14"/>
                      <a:pt x="3532" y="0"/>
                      <a:pt x="3960" y="0"/>
                    </a:cubicBezTo>
                    <a:cubicBezTo>
                      <a:pt x="3995" y="0"/>
                      <a:pt x="4029" y="0"/>
                      <a:pt x="4063" y="1"/>
                    </a:cubicBezTo>
                    <a:cubicBezTo>
                      <a:pt x="4561" y="3"/>
                      <a:pt x="5059" y="19"/>
                      <a:pt x="5557" y="26"/>
                    </a:cubicBezTo>
                    <a:cubicBezTo>
                      <a:pt x="6050" y="33"/>
                      <a:pt x="6538" y="39"/>
                      <a:pt x="7028" y="69"/>
                    </a:cubicBezTo>
                    <a:cubicBezTo>
                      <a:pt x="7508" y="99"/>
                      <a:pt x="7987" y="135"/>
                      <a:pt x="8461" y="184"/>
                    </a:cubicBezTo>
                    <a:cubicBezTo>
                      <a:pt x="8701" y="208"/>
                      <a:pt x="8939" y="235"/>
                      <a:pt x="9177" y="266"/>
                    </a:cubicBezTo>
                    <a:cubicBezTo>
                      <a:pt x="9169" y="265"/>
                      <a:pt x="9161" y="264"/>
                      <a:pt x="9153" y="263"/>
                    </a:cubicBezTo>
                    <a:cubicBezTo>
                      <a:pt x="9171" y="274"/>
                      <a:pt x="9188" y="285"/>
                      <a:pt x="9205" y="297"/>
                    </a:cubicBezTo>
                    <a:cubicBezTo>
                      <a:pt x="8991" y="270"/>
                      <a:pt x="8776" y="247"/>
                      <a:pt x="8563" y="224"/>
                    </a:cubicBezTo>
                    <a:cubicBezTo>
                      <a:pt x="8123" y="177"/>
                      <a:pt x="7679" y="141"/>
                      <a:pt x="7234" y="112"/>
                    </a:cubicBezTo>
                    <a:cubicBezTo>
                      <a:pt x="6786" y="82"/>
                      <a:pt x="6335" y="59"/>
                      <a:pt x="5884" y="58"/>
                    </a:cubicBezTo>
                    <a:cubicBezTo>
                      <a:pt x="5436" y="57"/>
                      <a:pt x="4989" y="43"/>
                      <a:pt x="4543" y="35"/>
                    </a:cubicBezTo>
                    <a:cubicBezTo>
                      <a:pt x="4370" y="32"/>
                      <a:pt x="4198" y="31"/>
                      <a:pt x="4026" y="31"/>
                    </a:cubicBezTo>
                    <a:cubicBezTo>
                      <a:pt x="3702" y="31"/>
                      <a:pt x="3379" y="36"/>
                      <a:pt x="3055" y="45"/>
                    </a:cubicBezTo>
                    <a:cubicBezTo>
                      <a:pt x="2561" y="60"/>
                      <a:pt x="2066" y="77"/>
                      <a:pt x="1577" y="118"/>
                    </a:cubicBezTo>
                    <a:cubicBezTo>
                      <a:pt x="1167" y="153"/>
                      <a:pt x="763" y="206"/>
                      <a:pt x="365" y="268"/>
                    </a:cubicBezTo>
                    <a:cubicBezTo>
                      <a:pt x="405" y="252"/>
                      <a:pt x="446" y="236"/>
                      <a:pt x="486" y="221"/>
                    </a:cubicBezTo>
                    <a:cubicBezTo>
                      <a:pt x="323" y="246"/>
                      <a:pt x="162" y="272"/>
                      <a:pt x="0" y="300"/>
                    </a:cubicBezTo>
                  </a:path>
                </a:pathLst>
              </a:custGeom>
              <a:solidFill>
                <a:srgbClr val="8C5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141">
                <a:extLst>
                  <a:ext uri="{FF2B5EF4-FFF2-40B4-BE49-F238E27FC236}">
                    <a16:creationId xmlns:a16="http://schemas.microsoft.com/office/drawing/2014/main" xmlns="" id="{41AF94D0-A11B-4183-8C9D-92971A5B47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37619" y="2039938"/>
                <a:ext cx="976313" cy="979488"/>
              </a:xfrm>
              <a:custGeom>
                <a:avLst/>
                <a:gdLst>
                  <a:gd name="T0" fmla="*/ 589 w 1958"/>
                  <a:gd name="T1" fmla="*/ 1963 h 1963"/>
                  <a:gd name="T2" fmla="*/ 759 w 1958"/>
                  <a:gd name="T3" fmla="*/ 1938 h 1963"/>
                  <a:gd name="T4" fmla="*/ 1725 w 1958"/>
                  <a:gd name="T5" fmla="*/ 1775 h 1963"/>
                  <a:gd name="T6" fmla="*/ 1855 w 1958"/>
                  <a:gd name="T7" fmla="*/ 1757 h 1963"/>
                  <a:gd name="T8" fmla="*/ 1958 w 1958"/>
                  <a:gd name="T9" fmla="*/ 1776 h 1963"/>
                  <a:gd name="T10" fmla="*/ 890 w 1958"/>
                  <a:gd name="T11" fmla="*/ 1949 h 1963"/>
                  <a:gd name="T12" fmla="*/ 589 w 1958"/>
                  <a:gd name="T13" fmla="*/ 1963 h 1963"/>
                  <a:gd name="T14" fmla="*/ 0 w 1958"/>
                  <a:gd name="T15" fmla="*/ 296 h 1963"/>
                  <a:gd name="T16" fmla="*/ 529 w 1958"/>
                  <a:gd name="T17" fmla="*/ 177 h 1963"/>
                  <a:gd name="T18" fmla="*/ 1140 w 1958"/>
                  <a:gd name="T19" fmla="*/ 79 h 1963"/>
                  <a:gd name="T20" fmla="*/ 1140 w 1958"/>
                  <a:gd name="T21" fmla="*/ 79 h 1963"/>
                  <a:gd name="T22" fmla="*/ 1626 w 1958"/>
                  <a:gd name="T23" fmla="*/ 0 h 1963"/>
                  <a:gd name="T24" fmla="*/ 1505 w 1958"/>
                  <a:gd name="T25" fmla="*/ 47 h 1963"/>
                  <a:gd name="T26" fmla="*/ 1294 w 1958"/>
                  <a:gd name="T27" fmla="*/ 81 h 1963"/>
                  <a:gd name="T28" fmla="*/ 617 w 1958"/>
                  <a:gd name="T29" fmla="*/ 191 h 1963"/>
                  <a:gd name="T30" fmla="*/ 99 w 1958"/>
                  <a:gd name="T31" fmla="*/ 288 h 1963"/>
                  <a:gd name="T32" fmla="*/ 91 w 1958"/>
                  <a:gd name="T33" fmla="*/ 267 h 1963"/>
                  <a:gd name="T34" fmla="*/ 0 w 1958"/>
                  <a:gd name="T35" fmla="*/ 296 h 1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58" h="1963">
                    <a:moveTo>
                      <a:pt x="589" y="1963"/>
                    </a:moveTo>
                    <a:cubicBezTo>
                      <a:pt x="646" y="1955"/>
                      <a:pt x="702" y="1946"/>
                      <a:pt x="759" y="1938"/>
                    </a:cubicBezTo>
                    <a:cubicBezTo>
                      <a:pt x="1060" y="1894"/>
                      <a:pt x="1422" y="1819"/>
                      <a:pt x="1725" y="1775"/>
                    </a:cubicBezTo>
                    <a:cubicBezTo>
                      <a:pt x="1768" y="1769"/>
                      <a:pt x="1812" y="1763"/>
                      <a:pt x="1855" y="1757"/>
                    </a:cubicBezTo>
                    <a:cubicBezTo>
                      <a:pt x="1889" y="1764"/>
                      <a:pt x="1924" y="1770"/>
                      <a:pt x="1958" y="1776"/>
                    </a:cubicBezTo>
                    <a:cubicBezTo>
                      <a:pt x="1656" y="1821"/>
                      <a:pt x="1302" y="1877"/>
                      <a:pt x="890" y="1949"/>
                    </a:cubicBezTo>
                    <a:cubicBezTo>
                      <a:pt x="790" y="1956"/>
                      <a:pt x="690" y="1961"/>
                      <a:pt x="589" y="1963"/>
                    </a:cubicBezTo>
                    <a:moveTo>
                      <a:pt x="0" y="296"/>
                    </a:moveTo>
                    <a:cubicBezTo>
                      <a:pt x="161" y="237"/>
                      <a:pt x="343" y="204"/>
                      <a:pt x="529" y="177"/>
                    </a:cubicBezTo>
                    <a:cubicBezTo>
                      <a:pt x="735" y="146"/>
                      <a:pt x="937" y="113"/>
                      <a:pt x="1140" y="79"/>
                    </a:cubicBezTo>
                    <a:lnTo>
                      <a:pt x="1140" y="79"/>
                    </a:lnTo>
                    <a:cubicBezTo>
                      <a:pt x="1302" y="51"/>
                      <a:pt x="1463" y="25"/>
                      <a:pt x="1626" y="0"/>
                    </a:cubicBezTo>
                    <a:cubicBezTo>
                      <a:pt x="1586" y="15"/>
                      <a:pt x="1545" y="31"/>
                      <a:pt x="1505" y="47"/>
                    </a:cubicBezTo>
                    <a:cubicBezTo>
                      <a:pt x="1434" y="58"/>
                      <a:pt x="1364" y="69"/>
                      <a:pt x="1294" y="81"/>
                    </a:cubicBezTo>
                    <a:cubicBezTo>
                      <a:pt x="1068" y="118"/>
                      <a:pt x="845" y="159"/>
                      <a:pt x="617" y="191"/>
                    </a:cubicBezTo>
                    <a:cubicBezTo>
                      <a:pt x="441" y="216"/>
                      <a:pt x="262" y="243"/>
                      <a:pt x="99" y="288"/>
                    </a:cubicBezTo>
                    <a:cubicBezTo>
                      <a:pt x="96" y="281"/>
                      <a:pt x="93" y="274"/>
                      <a:pt x="91" y="267"/>
                    </a:cubicBezTo>
                    <a:cubicBezTo>
                      <a:pt x="60" y="276"/>
                      <a:pt x="29" y="286"/>
                      <a:pt x="0" y="296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142">
                <a:extLst>
                  <a:ext uri="{FF2B5EF4-FFF2-40B4-BE49-F238E27FC236}">
                    <a16:creationId xmlns:a16="http://schemas.microsoft.com/office/drawing/2014/main" xmlns="" id="{0020517E-EDC8-4C55-9B3D-A36DBF9DA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7206" y="1908175"/>
                <a:ext cx="1204913" cy="1157288"/>
              </a:xfrm>
              <a:custGeom>
                <a:avLst/>
                <a:gdLst>
                  <a:gd name="T0" fmla="*/ 1433 w 2415"/>
                  <a:gd name="T1" fmla="*/ 2318 h 2318"/>
                  <a:gd name="T2" fmla="*/ 942 w 2415"/>
                  <a:gd name="T3" fmla="*/ 2258 h 2318"/>
                  <a:gd name="T4" fmla="*/ 1432 w 2415"/>
                  <a:gd name="T5" fmla="*/ 2318 h 2318"/>
                  <a:gd name="T6" fmla="*/ 1620 w 2415"/>
                  <a:gd name="T7" fmla="*/ 2313 h 2318"/>
                  <a:gd name="T8" fmla="*/ 1377 w 2415"/>
                  <a:gd name="T9" fmla="*/ 2287 h 2318"/>
                  <a:gd name="T10" fmla="*/ 1456 w 2415"/>
                  <a:gd name="T11" fmla="*/ 2288 h 2318"/>
                  <a:gd name="T12" fmla="*/ 1855 w 2415"/>
                  <a:gd name="T13" fmla="*/ 2263 h 2318"/>
                  <a:gd name="T14" fmla="*/ 2114 w 2415"/>
                  <a:gd name="T15" fmla="*/ 2227 h 2318"/>
                  <a:gd name="T16" fmla="*/ 2415 w 2415"/>
                  <a:gd name="T17" fmla="*/ 2213 h 2318"/>
                  <a:gd name="T18" fmla="*/ 2377 w 2415"/>
                  <a:gd name="T19" fmla="*/ 2220 h 2318"/>
                  <a:gd name="T20" fmla="*/ 1675 w 2415"/>
                  <a:gd name="T21" fmla="*/ 2310 h 2318"/>
                  <a:gd name="T22" fmla="*/ 1433 w 2415"/>
                  <a:gd name="T23" fmla="*/ 2318 h 2318"/>
                  <a:gd name="T24" fmla="*/ 1768 w 2415"/>
                  <a:gd name="T25" fmla="*/ 2047 h 2318"/>
                  <a:gd name="T26" fmla="*/ 1876 w 2415"/>
                  <a:gd name="T27" fmla="*/ 1976 h 2318"/>
                  <a:gd name="T28" fmla="*/ 1907 w 2415"/>
                  <a:gd name="T29" fmla="*/ 1777 h 2318"/>
                  <a:gd name="T30" fmla="*/ 1889 w 2415"/>
                  <a:gd name="T31" fmla="*/ 1675 h 2318"/>
                  <a:gd name="T32" fmla="*/ 1687 w 2415"/>
                  <a:gd name="T33" fmla="*/ 1148 h 2318"/>
                  <a:gd name="T34" fmla="*/ 1496 w 2415"/>
                  <a:gd name="T35" fmla="*/ 633 h 2318"/>
                  <a:gd name="T36" fmla="*/ 1426 w 2415"/>
                  <a:gd name="T37" fmla="*/ 376 h 2318"/>
                  <a:gd name="T38" fmla="*/ 1388 w 2415"/>
                  <a:gd name="T39" fmla="*/ 155 h 2318"/>
                  <a:gd name="T40" fmla="*/ 1222 w 2415"/>
                  <a:gd name="T41" fmla="*/ 76 h 2318"/>
                  <a:gd name="T42" fmla="*/ 928 w 2415"/>
                  <a:gd name="T43" fmla="*/ 27 h 2318"/>
                  <a:gd name="T44" fmla="*/ 474 w 2415"/>
                  <a:gd name="T45" fmla="*/ 108 h 2318"/>
                  <a:gd name="T46" fmla="*/ 39 w 2415"/>
                  <a:gd name="T47" fmla="*/ 505 h 2318"/>
                  <a:gd name="T48" fmla="*/ 39 w 2415"/>
                  <a:gd name="T49" fmla="*/ 505 h 2318"/>
                  <a:gd name="T50" fmla="*/ 39 w 2415"/>
                  <a:gd name="T51" fmla="*/ 505 h 2318"/>
                  <a:gd name="T52" fmla="*/ 39 w 2415"/>
                  <a:gd name="T53" fmla="*/ 505 h 2318"/>
                  <a:gd name="T54" fmla="*/ 39 w 2415"/>
                  <a:gd name="T55" fmla="*/ 505 h 2318"/>
                  <a:gd name="T56" fmla="*/ 414 w 2415"/>
                  <a:gd name="T57" fmla="*/ 1347 h 2318"/>
                  <a:gd name="T58" fmla="*/ 635 w 2415"/>
                  <a:gd name="T59" fmla="*/ 1801 h 2318"/>
                  <a:gd name="T60" fmla="*/ 640 w 2415"/>
                  <a:gd name="T61" fmla="*/ 1813 h 2318"/>
                  <a:gd name="T62" fmla="*/ 606 w 2415"/>
                  <a:gd name="T63" fmla="*/ 1852 h 2318"/>
                  <a:gd name="T64" fmla="*/ 593 w 2415"/>
                  <a:gd name="T65" fmla="*/ 1824 h 2318"/>
                  <a:gd name="T66" fmla="*/ 366 w 2415"/>
                  <a:gd name="T67" fmla="*/ 1355 h 2318"/>
                  <a:gd name="T68" fmla="*/ 2 w 2415"/>
                  <a:gd name="T69" fmla="*/ 510 h 2318"/>
                  <a:gd name="T70" fmla="*/ 0 w 2415"/>
                  <a:gd name="T71" fmla="*/ 496 h 2318"/>
                  <a:gd name="T72" fmla="*/ 38 w 2415"/>
                  <a:gd name="T73" fmla="*/ 411 h 2318"/>
                  <a:gd name="T74" fmla="*/ 68 w 2415"/>
                  <a:gd name="T75" fmla="*/ 352 h 2318"/>
                  <a:gd name="T76" fmla="*/ 174 w 2415"/>
                  <a:gd name="T77" fmla="*/ 239 h 2318"/>
                  <a:gd name="T78" fmla="*/ 502 w 2415"/>
                  <a:gd name="T79" fmla="*/ 65 h 2318"/>
                  <a:gd name="T80" fmla="*/ 700 w 2415"/>
                  <a:gd name="T81" fmla="*/ 18 h 2318"/>
                  <a:gd name="T82" fmla="*/ 913 w 2415"/>
                  <a:gd name="T83" fmla="*/ 0 h 2318"/>
                  <a:gd name="T84" fmla="*/ 1092 w 2415"/>
                  <a:gd name="T85" fmla="*/ 14 h 2318"/>
                  <a:gd name="T86" fmla="*/ 1265 w 2415"/>
                  <a:gd name="T87" fmla="*/ 59 h 2318"/>
                  <a:gd name="T88" fmla="*/ 1374 w 2415"/>
                  <a:gd name="T89" fmla="*/ 105 h 2318"/>
                  <a:gd name="T90" fmla="*/ 1442 w 2415"/>
                  <a:gd name="T91" fmla="*/ 143 h 2318"/>
                  <a:gd name="T92" fmla="*/ 1452 w 2415"/>
                  <a:gd name="T93" fmla="*/ 178 h 2318"/>
                  <a:gd name="T94" fmla="*/ 1452 w 2415"/>
                  <a:gd name="T95" fmla="*/ 187 h 2318"/>
                  <a:gd name="T96" fmla="*/ 1449 w 2415"/>
                  <a:gd name="T97" fmla="*/ 234 h 2318"/>
                  <a:gd name="T98" fmla="*/ 1449 w 2415"/>
                  <a:gd name="T99" fmla="*/ 234 h 2318"/>
                  <a:gd name="T100" fmla="*/ 1449 w 2415"/>
                  <a:gd name="T101" fmla="*/ 234 h 2318"/>
                  <a:gd name="T102" fmla="*/ 1451 w 2415"/>
                  <a:gd name="T103" fmla="*/ 250 h 2318"/>
                  <a:gd name="T104" fmla="*/ 1481 w 2415"/>
                  <a:gd name="T105" fmla="*/ 404 h 2318"/>
                  <a:gd name="T106" fmla="*/ 1525 w 2415"/>
                  <a:gd name="T107" fmla="*/ 560 h 2318"/>
                  <a:gd name="T108" fmla="*/ 1525 w 2415"/>
                  <a:gd name="T109" fmla="*/ 560 h 2318"/>
                  <a:gd name="T110" fmla="*/ 1616 w 2415"/>
                  <a:gd name="T111" fmla="*/ 531 h 2318"/>
                  <a:gd name="T112" fmla="*/ 1624 w 2415"/>
                  <a:gd name="T113" fmla="*/ 552 h 2318"/>
                  <a:gd name="T114" fmla="*/ 1532 w 2415"/>
                  <a:gd name="T115" fmla="*/ 581 h 2318"/>
                  <a:gd name="T116" fmla="*/ 1531 w 2415"/>
                  <a:gd name="T117" fmla="*/ 581 h 2318"/>
                  <a:gd name="T118" fmla="*/ 1566 w 2415"/>
                  <a:gd name="T119" fmla="*/ 688 h 2318"/>
                  <a:gd name="T120" fmla="*/ 1779 w 2415"/>
                  <a:gd name="T121" fmla="*/ 1234 h 2318"/>
                  <a:gd name="T122" fmla="*/ 1956 w 2415"/>
                  <a:gd name="T123" fmla="*/ 1757 h 2318"/>
                  <a:gd name="T124" fmla="*/ 1768 w 2415"/>
                  <a:gd name="T125" fmla="*/ 2047 h 2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415" h="2318">
                    <a:moveTo>
                      <a:pt x="1433" y="2318"/>
                    </a:moveTo>
                    <a:cubicBezTo>
                      <a:pt x="1262" y="2318"/>
                      <a:pt x="1087" y="2303"/>
                      <a:pt x="942" y="2258"/>
                    </a:cubicBezTo>
                    <a:cubicBezTo>
                      <a:pt x="1087" y="2303"/>
                      <a:pt x="1261" y="2318"/>
                      <a:pt x="1432" y="2318"/>
                    </a:cubicBezTo>
                    <a:cubicBezTo>
                      <a:pt x="1496" y="2318"/>
                      <a:pt x="1559" y="2316"/>
                      <a:pt x="1620" y="2313"/>
                    </a:cubicBezTo>
                    <a:cubicBezTo>
                      <a:pt x="1537" y="2309"/>
                      <a:pt x="1455" y="2301"/>
                      <a:pt x="1377" y="2287"/>
                    </a:cubicBezTo>
                    <a:cubicBezTo>
                      <a:pt x="1403" y="2288"/>
                      <a:pt x="1429" y="2288"/>
                      <a:pt x="1456" y="2288"/>
                    </a:cubicBezTo>
                    <a:cubicBezTo>
                      <a:pt x="1589" y="2288"/>
                      <a:pt x="1723" y="2279"/>
                      <a:pt x="1855" y="2263"/>
                    </a:cubicBezTo>
                    <a:cubicBezTo>
                      <a:pt x="1942" y="2253"/>
                      <a:pt x="2028" y="2241"/>
                      <a:pt x="2114" y="2227"/>
                    </a:cubicBezTo>
                    <a:cubicBezTo>
                      <a:pt x="2215" y="2225"/>
                      <a:pt x="2315" y="2220"/>
                      <a:pt x="2415" y="2213"/>
                    </a:cubicBezTo>
                    <a:cubicBezTo>
                      <a:pt x="2402" y="2215"/>
                      <a:pt x="2390" y="2218"/>
                      <a:pt x="2377" y="2220"/>
                    </a:cubicBezTo>
                    <a:cubicBezTo>
                      <a:pt x="2148" y="2260"/>
                      <a:pt x="1914" y="2293"/>
                      <a:pt x="1675" y="2310"/>
                    </a:cubicBezTo>
                    <a:cubicBezTo>
                      <a:pt x="1597" y="2315"/>
                      <a:pt x="1515" y="2318"/>
                      <a:pt x="1433" y="2318"/>
                    </a:cubicBezTo>
                    <a:moveTo>
                      <a:pt x="1768" y="2047"/>
                    </a:moveTo>
                    <a:cubicBezTo>
                      <a:pt x="1811" y="2030"/>
                      <a:pt x="1848" y="2006"/>
                      <a:pt x="1876" y="1976"/>
                    </a:cubicBezTo>
                    <a:cubicBezTo>
                      <a:pt x="1934" y="1914"/>
                      <a:pt x="1942" y="1842"/>
                      <a:pt x="1907" y="1777"/>
                    </a:cubicBezTo>
                    <a:cubicBezTo>
                      <a:pt x="1904" y="1741"/>
                      <a:pt x="1897" y="1707"/>
                      <a:pt x="1889" y="1675"/>
                    </a:cubicBezTo>
                    <a:cubicBezTo>
                      <a:pt x="1846" y="1497"/>
                      <a:pt x="1764" y="1323"/>
                      <a:pt x="1687" y="1148"/>
                    </a:cubicBezTo>
                    <a:cubicBezTo>
                      <a:pt x="1612" y="978"/>
                      <a:pt x="1551" y="806"/>
                      <a:pt x="1496" y="633"/>
                    </a:cubicBezTo>
                    <a:cubicBezTo>
                      <a:pt x="1470" y="548"/>
                      <a:pt x="1444" y="462"/>
                      <a:pt x="1426" y="376"/>
                    </a:cubicBezTo>
                    <a:cubicBezTo>
                      <a:pt x="1417" y="335"/>
                      <a:pt x="1398" y="165"/>
                      <a:pt x="1388" y="155"/>
                    </a:cubicBezTo>
                    <a:cubicBezTo>
                      <a:pt x="1371" y="138"/>
                      <a:pt x="1253" y="89"/>
                      <a:pt x="1222" y="76"/>
                    </a:cubicBezTo>
                    <a:cubicBezTo>
                      <a:pt x="1138" y="41"/>
                      <a:pt x="1035" y="27"/>
                      <a:pt x="928" y="27"/>
                    </a:cubicBezTo>
                    <a:cubicBezTo>
                      <a:pt x="765" y="27"/>
                      <a:pt x="595" y="61"/>
                      <a:pt x="474" y="108"/>
                    </a:cubicBezTo>
                    <a:cubicBezTo>
                      <a:pt x="229" y="203"/>
                      <a:pt x="91" y="347"/>
                      <a:pt x="39" y="505"/>
                    </a:cubicBez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cubicBezTo>
                      <a:pt x="147" y="788"/>
                      <a:pt x="277" y="1068"/>
                      <a:pt x="414" y="1347"/>
                    </a:cubicBezTo>
                    <a:cubicBezTo>
                      <a:pt x="488" y="1498"/>
                      <a:pt x="566" y="1649"/>
                      <a:pt x="635" y="1801"/>
                    </a:cubicBezTo>
                    <a:cubicBezTo>
                      <a:pt x="637" y="1805"/>
                      <a:pt x="638" y="1809"/>
                      <a:pt x="640" y="1813"/>
                    </a:cubicBezTo>
                    <a:cubicBezTo>
                      <a:pt x="627" y="1825"/>
                      <a:pt x="616" y="1838"/>
                      <a:pt x="606" y="1852"/>
                    </a:cubicBezTo>
                    <a:cubicBezTo>
                      <a:pt x="602" y="1842"/>
                      <a:pt x="598" y="1833"/>
                      <a:pt x="593" y="1824"/>
                    </a:cubicBezTo>
                    <a:cubicBezTo>
                      <a:pt x="523" y="1666"/>
                      <a:pt x="442" y="1511"/>
                      <a:pt x="366" y="1355"/>
                    </a:cubicBezTo>
                    <a:cubicBezTo>
                      <a:pt x="291" y="1202"/>
                      <a:pt x="40" y="620"/>
                      <a:pt x="2" y="510"/>
                    </a:cubicBezTo>
                    <a:cubicBezTo>
                      <a:pt x="1" y="506"/>
                      <a:pt x="0" y="501"/>
                      <a:pt x="0" y="496"/>
                    </a:cubicBezTo>
                    <a:cubicBezTo>
                      <a:pt x="0" y="468"/>
                      <a:pt x="25" y="439"/>
                      <a:pt x="38" y="411"/>
                    </a:cubicBezTo>
                    <a:cubicBezTo>
                      <a:pt x="47" y="391"/>
                      <a:pt x="56" y="372"/>
                      <a:pt x="68" y="352"/>
                    </a:cubicBezTo>
                    <a:cubicBezTo>
                      <a:pt x="94" y="313"/>
                      <a:pt x="132" y="275"/>
                      <a:pt x="174" y="239"/>
                    </a:cubicBezTo>
                    <a:cubicBezTo>
                      <a:pt x="257" y="170"/>
                      <a:pt x="370" y="108"/>
                      <a:pt x="502" y="65"/>
                    </a:cubicBezTo>
                    <a:cubicBezTo>
                      <a:pt x="562" y="45"/>
                      <a:pt x="633" y="30"/>
                      <a:pt x="700" y="18"/>
                    </a:cubicBezTo>
                    <a:cubicBezTo>
                      <a:pt x="770" y="6"/>
                      <a:pt x="841" y="0"/>
                      <a:pt x="913" y="0"/>
                    </a:cubicBezTo>
                    <a:cubicBezTo>
                      <a:pt x="973" y="0"/>
                      <a:pt x="1033" y="5"/>
                      <a:pt x="1092" y="14"/>
                    </a:cubicBezTo>
                    <a:cubicBezTo>
                      <a:pt x="1155" y="23"/>
                      <a:pt x="1213" y="39"/>
                      <a:pt x="1265" y="59"/>
                    </a:cubicBezTo>
                    <a:cubicBezTo>
                      <a:pt x="1303" y="73"/>
                      <a:pt x="1343" y="87"/>
                      <a:pt x="1374" y="105"/>
                    </a:cubicBezTo>
                    <a:cubicBezTo>
                      <a:pt x="1392" y="117"/>
                      <a:pt x="1432" y="130"/>
                      <a:pt x="1442" y="143"/>
                    </a:cubicBezTo>
                    <a:cubicBezTo>
                      <a:pt x="1450" y="154"/>
                      <a:pt x="1451" y="167"/>
                      <a:pt x="1452" y="178"/>
                    </a:cubicBezTo>
                    <a:cubicBezTo>
                      <a:pt x="1452" y="181"/>
                      <a:pt x="1452" y="184"/>
                      <a:pt x="1452" y="187"/>
                    </a:cubicBezTo>
                    <a:cubicBezTo>
                      <a:pt x="1452" y="203"/>
                      <a:pt x="1449" y="219"/>
                      <a:pt x="1449" y="234"/>
                    </a:cubicBezTo>
                    <a:lnTo>
                      <a:pt x="1449" y="234"/>
                    </a:lnTo>
                    <a:lnTo>
                      <a:pt x="1449" y="234"/>
                    </a:lnTo>
                    <a:cubicBezTo>
                      <a:pt x="1449" y="240"/>
                      <a:pt x="1450" y="245"/>
                      <a:pt x="1451" y="250"/>
                    </a:cubicBezTo>
                    <a:cubicBezTo>
                      <a:pt x="1460" y="302"/>
                      <a:pt x="1468" y="353"/>
                      <a:pt x="1481" y="404"/>
                    </a:cubicBezTo>
                    <a:cubicBezTo>
                      <a:pt x="1494" y="457"/>
                      <a:pt x="1509" y="509"/>
                      <a:pt x="1525" y="560"/>
                    </a:cubicBezTo>
                    <a:lnTo>
                      <a:pt x="1525" y="560"/>
                    </a:lnTo>
                    <a:cubicBezTo>
                      <a:pt x="1554" y="550"/>
                      <a:pt x="1585" y="540"/>
                      <a:pt x="1616" y="531"/>
                    </a:cubicBezTo>
                    <a:cubicBezTo>
                      <a:pt x="1618" y="538"/>
                      <a:pt x="1621" y="545"/>
                      <a:pt x="1624" y="552"/>
                    </a:cubicBezTo>
                    <a:cubicBezTo>
                      <a:pt x="1593" y="561"/>
                      <a:pt x="1562" y="571"/>
                      <a:pt x="1532" y="581"/>
                    </a:cubicBezTo>
                    <a:lnTo>
                      <a:pt x="1531" y="581"/>
                    </a:lnTo>
                    <a:cubicBezTo>
                      <a:pt x="1542" y="617"/>
                      <a:pt x="1554" y="653"/>
                      <a:pt x="1566" y="688"/>
                    </a:cubicBezTo>
                    <a:cubicBezTo>
                      <a:pt x="1628" y="872"/>
                      <a:pt x="1698" y="1053"/>
                      <a:pt x="1779" y="1234"/>
                    </a:cubicBezTo>
                    <a:cubicBezTo>
                      <a:pt x="1855" y="1405"/>
                      <a:pt x="1939" y="1581"/>
                      <a:pt x="1956" y="1757"/>
                    </a:cubicBezTo>
                    <a:cubicBezTo>
                      <a:pt x="1966" y="1861"/>
                      <a:pt x="1949" y="1990"/>
                      <a:pt x="1768" y="2047"/>
                    </a:cubicBezTo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143">
                <a:extLst>
                  <a:ext uri="{FF2B5EF4-FFF2-40B4-BE49-F238E27FC236}">
                    <a16:creationId xmlns:a16="http://schemas.microsoft.com/office/drawing/2014/main" xmlns="" id="{E689BD05-B1A1-46C9-AC5E-068142CA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2169" y="2917825"/>
                <a:ext cx="1588" cy="0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2"/>
                      <a:pt x="1" y="1"/>
                      <a:pt x="0" y="0"/>
                    </a:cubicBezTo>
                    <a:cubicBezTo>
                      <a:pt x="1" y="1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144">
                <a:extLst>
                  <a:ext uri="{FF2B5EF4-FFF2-40B4-BE49-F238E27FC236}">
                    <a16:creationId xmlns:a16="http://schemas.microsoft.com/office/drawing/2014/main" xmlns="" id="{9B0C5044-11A7-43DA-9D8E-55699D8EA7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78831" y="2757488"/>
                <a:ext cx="666750" cy="307975"/>
              </a:xfrm>
              <a:custGeom>
                <a:avLst/>
                <a:gdLst>
                  <a:gd name="T0" fmla="*/ 336 w 1336"/>
                  <a:gd name="T1" fmla="*/ 557 h 617"/>
                  <a:gd name="T2" fmla="*/ 202 w 1336"/>
                  <a:gd name="T3" fmla="*/ 494 h 617"/>
                  <a:gd name="T4" fmla="*/ 188 w 1336"/>
                  <a:gd name="T5" fmla="*/ 491 h 617"/>
                  <a:gd name="T6" fmla="*/ 68 w 1336"/>
                  <a:gd name="T7" fmla="*/ 324 h 617"/>
                  <a:gd name="T8" fmla="*/ 67 w 1336"/>
                  <a:gd name="T9" fmla="*/ 321 h 617"/>
                  <a:gd name="T10" fmla="*/ 34 w 1336"/>
                  <a:gd name="T11" fmla="*/ 112 h 617"/>
                  <a:gd name="T12" fmla="*/ 128 w 1336"/>
                  <a:gd name="T13" fmla="*/ 347 h 617"/>
                  <a:gd name="T14" fmla="*/ 254 w 1336"/>
                  <a:gd name="T15" fmla="*/ 178 h 617"/>
                  <a:gd name="T16" fmla="*/ 384 w 1336"/>
                  <a:gd name="T17" fmla="*/ 103 h 617"/>
                  <a:gd name="T18" fmla="*/ 833 w 1336"/>
                  <a:gd name="T19" fmla="*/ 0 h 617"/>
                  <a:gd name="T20" fmla="*/ 1146 w 1336"/>
                  <a:gd name="T21" fmla="*/ 50 h 617"/>
                  <a:gd name="T22" fmla="*/ 1291 w 1336"/>
                  <a:gd name="T23" fmla="*/ 184 h 617"/>
                  <a:gd name="T24" fmla="*/ 1302 w 1336"/>
                  <a:gd name="T25" fmla="*/ 105 h 617"/>
                  <a:gd name="T26" fmla="*/ 1270 w 1336"/>
                  <a:gd name="T27" fmla="*/ 275 h 617"/>
                  <a:gd name="T28" fmla="*/ 1138 w 1336"/>
                  <a:gd name="T29" fmla="*/ 353 h 617"/>
                  <a:gd name="T30" fmla="*/ 1127 w 1336"/>
                  <a:gd name="T31" fmla="*/ 354 h 617"/>
                  <a:gd name="T32" fmla="*/ 919 w 1336"/>
                  <a:gd name="T33" fmla="*/ 368 h 617"/>
                  <a:gd name="T34" fmla="*/ 910 w 1336"/>
                  <a:gd name="T35" fmla="*/ 373 h 617"/>
                  <a:gd name="T36" fmla="*/ 205 w 1336"/>
                  <a:gd name="T37" fmla="*/ 285 h 617"/>
                  <a:gd name="T38" fmla="*/ 545 w 1336"/>
                  <a:gd name="T39" fmla="*/ 568 h 617"/>
                  <a:gd name="T40" fmla="*/ 1014 w 1336"/>
                  <a:gd name="T41" fmla="*/ 612 h 617"/>
                  <a:gd name="T42" fmla="*/ 891 w 1336"/>
                  <a:gd name="T43" fmla="*/ 158 h 617"/>
                  <a:gd name="T44" fmla="*/ 991 w 1336"/>
                  <a:gd name="T45" fmla="*/ 344 h 617"/>
                  <a:gd name="T46" fmla="*/ 853 w 1336"/>
                  <a:gd name="T47" fmla="*/ 29 h 617"/>
                  <a:gd name="T48" fmla="*/ 966 w 1336"/>
                  <a:gd name="T49" fmla="*/ 171 h 617"/>
                  <a:gd name="T50" fmla="*/ 942 w 1336"/>
                  <a:gd name="T51" fmla="*/ 161 h 617"/>
                  <a:gd name="T52" fmla="*/ 937 w 1336"/>
                  <a:gd name="T53" fmla="*/ 161 h 617"/>
                  <a:gd name="T54" fmla="*/ 809 w 1336"/>
                  <a:gd name="T55" fmla="*/ 30 h 617"/>
                  <a:gd name="T56" fmla="*/ 607 w 1336"/>
                  <a:gd name="T57" fmla="*/ 59 h 617"/>
                  <a:gd name="T58" fmla="*/ 727 w 1336"/>
                  <a:gd name="T59" fmla="*/ 263 h 617"/>
                  <a:gd name="T60" fmla="*/ 915 w 1336"/>
                  <a:gd name="T61" fmla="*/ 146 h 617"/>
                  <a:gd name="T62" fmla="*/ 809 w 1336"/>
                  <a:gd name="T63" fmla="*/ 30 h 6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36" h="617">
                    <a:moveTo>
                      <a:pt x="826" y="617"/>
                    </a:moveTo>
                    <a:cubicBezTo>
                      <a:pt x="655" y="617"/>
                      <a:pt x="481" y="602"/>
                      <a:pt x="336" y="557"/>
                    </a:cubicBezTo>
                    <a:lnTo>
                      <a:pt x="336" y="557"/>
                    </a:lnTo>
                    <a:cubicBezTo>
                      <a:pt x="278" y="539"/>
                      <a:pt x="235" y="518"/>
                      <a:pt x="202" y="494"/>
                    </a:cubicBezTo>
                    <a:cubicBezTo>
                      <a:pt x="201" y="494"/>
                      <a:pt x="199" y="494"/>
                      <a:pt x="198" y="494"/>
                    </a:cubicBezTo>
                    <a:cubicBezTo>
                      <a:pt x="195" y="494"/>
                      <a:pt x="191" y="493"/>
                      <a:pt x="188" y="491"/>
                    </a:cubicBezTo>
                    <a:cubicBezTo>
                      <a:pt x="145" y="460"/>
                      <a:pt x="118" y="427"/>
                      <a:pt x="98" y="392"/>
                    </a:cubicBezTo>
                    <a:cubicBezTo>
                      <a:pt x="86" y="370"/>
                      <a:pt x="77" y="347"/>
                      <a:pt x="68" y="324"/>
                    </a:cubicBezTo>
                    <a:lnTo>
                      <a:pt x="68" y="324"/>
                    </a:lnTo>
                    <a:cubicBezTo>
                      <a:pt x="68" y="323"/>
                      <a:pt x="68" y="322"/>
                      <a:pt x="67" y="321"/>
                    </a:cubicBezTo>
                    <a:cubicBezTo>
                      <a:pt x="47" y="264"/>
                      <a:pt x="25" y="207"/>
                      <a:pt x="0" y="151"/>
                    </a:cubicBezTo>
                    <a:cubicBezTo>
                      <a:pt x="10" y="137"/>
                      <a:pt x="21" y="124"/>
                      <a:pt x="34" y="112"/>
                    </a:cubicBezTo>
                    <a:cubicBezTo>
                      <a:pt x="63" y="176"/>
                      <a:pt x="90" y="239"/>
                      <a:pt x="112" y="304"/>
                    </a:cubicBezTo>
                    <a:cubicBezTo>
                      <a:pt x="117" y="318"/>
                      <a:pt x="123" y="332"/>
                      <a:pt x="128" y="347"/>
                    </a:cubicBezTo>
                    <a:cubicBezTo>
                      <a:pt x="137" y="289"/>
                      <a:pt x="182" y="229"/>
                      <a:pt x="254" y="178"/>
                    </a:cubicBezTo>
                    <a:lnTo>
                      <a:pt x="254" y="178"/>
                    </a:lnTo>
                    <a:cubicBezTo>
                      <a:pt x="273" y="164"/>
                      <a:pt x="294" y="151"/>
                      <a:pt x="316" y="138"/>
                    </a:cubicBezTo>
                    <a:cubicBezTo>
                      <a:pt x="338" y="126"/>
                      <a:pt x="361" y="114"/>
                      <a:pt x="384" y="103"/>
                    </a:cubicBezTo>
                    <a:cubicBezTo>
                      <a:pt x="384" y="103"/>
                      <a:pt x="384" y="103"/>
                      <a:pt x="384" y="103"/>
                    </a:cubicBezTo>
                    <a:cubicBezTo>
                      <a:pt x="510" y="44"/>
                      <a:pt x="666" y="2"/>
                      <a:pt x="833" y="0"/>
                    </a:cubicBezTo>
                    <a:cubicBezTo>
                      <a:pt x="837" y="0"/>
                      <a:pt x="841" y="0"/>
                      <a:pt x="845" y="0"/>
                    </a:cubicBezTo>
                    <a:cubicBezTo>
                      <a:pt x="951" y="0"/>
                      <a:pt x="1062" y="17"/>
                      <a:pt x="1146" y="50"/>
                    </a:cubicBezTo>
                    <a:cubicBezTo>
                      <a:pt x="1146" y="50"/>
                      <a:pt x="1147" y="50"/>
                      <a:pt x="1147" y="50"/>
                    </a:cubicBezTo>
                    <a:cubicBezTo>
                      <a:pt x="1227" y="82"/>
                      <a:pt x="1284" y="126"/>
                      <a:pt x="1291" y="184"/>
                    </a:cubicBezTo>
                    <a:cubicBezTo>
                      <a:pt x="1299" y="158"/>
                      <a:pt x="1302" y="132"/>
                      <a:pt x="1302" y="105"/>
                    </a:cubicBezTo>
                    <a:lnTo>
                      <a:pt x="1302" y="105"/>
                    </a:lnTo>
                    <a:cubicBezTo>
                      <a:pt x="1302" y="96"/>
                      <a:pt x="1302" y="86"/>
                      <a:pt x="1301" y="76"/>
                    </a:cubicBezTo>
                    <a:cubicBezTo>
                      <a:pt x="1336" y="141"/>
                      <a:pt x="1328" y="213"/>
                      <a:pt x="1270" y="275"/>
                    </a:cubicBezTo>
                    <a:cubicBezTo>
                      <a:pt x="1242" y="305"/>
                      <a:pt x="1205" y="329"/>
                      <a:pt x="1162" y="346"/>
                    </a:cubicBezTo>
                    <a:cubicBezTo>
                      <a:pt x="1154" y="349"/>
                      <a:pt x="1146" y="351"/>
                      <a:pt x="1138" y="353"/>
                    </a:cubicBezTo>
                    <a:cubicBezTo>
                      <a:pt x="1135" y="354"/>
                      <a:pt x="1133" y="354"/>
                      <a:pt x="1131" y="354"/>
                    </a:cubicBezTo>
                    <a:cubicBezTo>
                      <a:pt x="1129" y="354"/>
                      <a:pt x="1128" y="354"/>
                      <a:pt x="1127" y="354"/>
                    </a:cubicBezTo>
                    <a:cubicBezTo>
                      <a:pt x="1085" y="366"/>
                      <a:pt x="1039" y="374"/>
                      <a:pt x="990" y="374"/>
                    </a:cubicBezTo>
                    <a:cubicBezTo>
                      <a:pt x="967" y="374"/>
                      <a:pt x="943" y="372"/>
                      <a:pt x="919" y="368"/>
                    </a:cubicBezTo>
                    <a:cubicBezTo>
                      <a:pt x="919" y="371"/>
                      <a:pt x="916" y="373"/>
                      <a:pt x="911" y="373"/>
                    </a:cubicBezTo>
                    <a:cubicBezTo>
                      <a:pt x="911" y="373"/>
                      <a:pt x="910" y="373"/>
                      <a:pt x="910" y="373"/>
                    </a:cubicBezTo>
                    <a:cubicBezTo>
                      <a:pt x="670" y="346"/>
                      <a:pt x="622" y="176"/>
                      <a:pt x="580" y="66"/>
                    </a:cubicBezTo>
                    <a:cubicBezTo>
                      <a:pt x="412" y="111"/>
                      <a:pt x="267" y="191"/>
                      <a:pt x="205" y="285"/>
                    </a:cubicBezTo>
                    <a:cubicBezTo>
                      <a:pt x="170" y="338"/>
                      <a:pt x="157" y="401"/>
                      <a:pt x="210" y="452"/>
                    </a:cubicBezTo>
                    <a:cubicBezTo>
                      <a:pt x="279" y="519"/>
                      <a:pt x="413" y="551"/>
                      <a:pt x="545" y="568"/>
                    </a:cubicBezTo>
                    <a:cubicBezTo>
                      <a:pt x="620" y="578"/>
                      <a:pt x="695" y="584"/>
                      <a:pt x="771" y="586"/>
                    </a:cubicBezTo>
                    <a:cubicBezTo>
                      <a:pt x="849" y="600"/>
                      <a:pt x="931" y="608"/>
                      <a:pt x="1014" y="612"/>
                    </a:cubicBezTo>
                    <a:cubicBezTo>
                      <a:pt x="953" y="615"/>
                      <a:pt x="890" y="617"/>
                      <a:pt x="826" y="617"/>
                    </a:cubicBezTo>
                    <a:moveTo>
                      <a:pt x="891" y="158"/>
                    </a:moveTo>
                    <a:cubicBezTo>
                      <a:pt x="746" y="158"/>
                      <a:pt x="733" y="269"/>
                      <a:pt x="842" y="317"/>
                    </a:cubicBezTo>
                    <a:cubicBezTo>
                      <a:pt x="886" y="336"/>
                      <a:pt x="939" y="344"/>
                      <a:pt x="991" y="344"/>
                    </a:cubicBezTo>
                    <a:cubicBezTo>
                      <a:pt x="1088" y="344"/>
                      <a:pt x="1183" y="314"/>
                      <a:pt x="1218" y="260"/>
                    </a:cubicBezTo>
                    <a:cubicBezTo>
                      <a:pt x="1309" y="122"/>
                      <a:pt x="1081" y="32"/>
                      <a:pt x="853" y="29"/>
                    </a:cubicBezTo>
                    <a:cubicBezTo>
                      <a:pt x="898" y="73"/>
                      <a:pt x="924" y="124"/>
                      <a:pt x="971" y="167"/>
                    </a:cubicBezTo>
                    <a:cubicBezTo>
                      <a:pt x="972" y="169"/>
                      <a:pt x="970" y="171"/>
                      <a:pt x="966" y="171"/>
                    </a:cubicBezTo>
                    <a:cubicBezTo>
                      <a:pt x="966" y="171"/>
                      <a:pt x="965" y="171"/>
                      <a:pt x="964" y="171"/>
                    </a:cubicBezTo>
                    <a:cubicBezTo>
                      <a:pt x="956" y="168"/>
                      <a:pt x="949" y="165"/>
                      <a:pt x="942" y="161"/>
                    </a:cubicBezTo>
                    <a:cubicBezTo>
                      <a:pt x="941" y="162"/>
                      <a:pt x="941" y="162"/>
                      <a:pt x="940" y="162"/>
                    </a:cubicBezTo>
                    <a:cubicBezTo>
                      <a:pt x="939" y="162"/>
                      <a:pt x="938" y="161"/>
                      <a:pt x="937" y="161"/>
                    </a:cubicBezTo>
                    <a:cubicBezTo>
                      <a:pt x="920" y="159"/>
                      <a:pt x="905" y="158"/>
                      <a:pt x="891" y="158"/>
                    </a:cubicBezTo>
                    <a:moveTo>
                      <a:pt x="809" y="30"/>
                    </a:moveTo>
                    <a:cubicBezTo>
                      <a:pt x="787" y="31"/>
                      <a:pt x="764" y="32"/>
                      <a:pt x="742" y="35"/>
                    </a:cubicBezTo>
                    <a:cubicBezTo>
                      <a:pt x="696" y="41"/>
                      <a:pt x="651" y="49"/>
                      <a:pt x="607" y="59"/>
                    </a:cubicBezTo>
                    <a:cubicBezTo>
                      <a:pt x="645" y="113"/>
                      <a:pt x="663" y="169"/>
                      <a:pt x="698" y="223"/>
                    </a:cubicBezTo>
                    <a:cubicBezTo>
                      <a:pt x="707" y="236"/>
                      <a:pt x="716" y="250"/>
                      <a:pt x="727" y="263"/>
                    </a:cubicBezTo>
                    <a:cubicBezTo>
                      <a:pt x="705" y="205"/>
                      <a:pt x="753" y="143"/>
                      <a:pt x="866" y="143"/>
                    </a:cubicBezTo>
                    <a:cubicBezTo>
                      <a:pt x="881" y="143"/>
                      <a:pt x="897" y="144"/>
                      <a:pt x="915" y="146"/>
                    </a:cubicBezTo>
                    <a:cubicBezTo>
                      <a:pt x="896" y="134"/>
                      <a:pt x="881" y="120"/>
                      <a:pt x="868" y="106"/>
                    </a:cubicBezTo>
                    <a:cubicBezTo>
                      <a:pt x="848" y="82"/>
                      <a:pt x="821" y="56"/>
                      <a:pt x="809" y="30"/>
                    </a:cubicBezTo>
                    <a:close/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145">
                <a:extLst>
                  <a:ext uri="{FF2B5EF4-FFF2-40B4-BE49-F238E27FC236}">
                    <a16:creationId xmlns:a16="http://schemas.microsoft.com/office/drawing/2014/main" xmlns="" id="{5A207C49-3F6B-4559-9765-F315F2C9CC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92194" y="1924050"/>
                <a:ext cx="736600" cy="1057275"/>
              </a:xfrm>
              <a:custGeom>
                <a:avLst/>
                <a:gdLst>
                  <a:gd name="T0" fmla="*/ 1065 w 1475"/>
                  <a:gd name="T1" fmla="*/ 2118 h 2118"/>
                  <a:gd name="T2" fmla="*/ 608 w 1475"/>
                  <a:gd name="T3" fmla="*/ 2012 h 2118"/>
                  <a:gd name="T4" fmla="*/ 0 w 1475"/>
                  <a:gd name="T5" fmla="*/ 1910 h 2118"/>
                  <a:gd name="T6" fmla="*/ 54 w 1475"/>
                  <a:gd name="T7" fmla="*/ 1888 h 2118"/>
                  <a:gd name="T8" fmla="*/ 461 w 1475"/>
                  <a:gd name="T9" fmla="*/ 1949 h 2118"/>
                  <a:gd name="T10" fmla="*/ 1029 w 1475"/>
                  <a:gd name="T11" fmla="*/ 2078 h 2118"/>
                  <a:gd name="T12" fmla="*/ 1196 w 1475"/>
                  <a:gd name="T13" fmla="*/ 2111 h 2118"/>
                  <a:gd name="T14" fmla="*/ 1065 w 1475"/>
                  <a:gd name="T15" fmla="*/ 2118 h 2118"/>
                  <a:gd name="T16" fmla="*/ 839 w 1475"/>
                  <a:gd name="T17" fmla="*/ 1488 h 2118"/>
                  <a:gd name="T18" fmla="*/ 867 w 1475"/>
                  <a:gd name="T19" fmla="*/ 1422 h 2118"/>
                  <a:gd name="T20" fmla="*/ 987 w 1475"/>
                  <a:gd name="T21" fmla="*/ 1166 h 2118"/>
                  <a:gd name="T22" fmla="*/ 1179 w 1475"/>
                  <a:gd name="T23" fmla="*/ 634 h 2118"/>
                  <a:gd name="T24" fmla="*/ 1249 w 1475"/>
                  <a:gd name="T25" fmla="*/ 402 h 2118"/>
                  <a:gd name="T26" fmla="*/ 613 w 1475"/>
                  <a:gd name="T27" fmla="*/ 308 h 2118"/>
                  <a:gd name="T28" fmla="*/ 561 w 1475"/>
                  <a:gd name="T29" fmla="*/ 274 h 2118"/>
                  <a:gd name="T30" fmla="*/ 585 w 1475"/>
                  <a:gd name="T31" fmla="*/ 277 h 2118"/>
                  <a:gd name="T32" fmla="*/ 596 w 1475"/>
                  <a:gd name="T33" fmla="*/ 278 h 2118"/>
                  <a:gd name="T34" fmla="*/ 1258 w 1475"/>
                  <a:gd name="T35" fmla="*/ 373 h 2118"/>
                  <a:gd name="T36" fmla="*/ 1324 w 1475"/>
                  <a:gd name="T37" fmla="*/ 89 h 2118"/>
                  <a:gd name="T38" fmla="*/ 1402 w 1475"/>
                  <a:gd name="T39" fmla="*/ 37 h 2118"/>
                  <a:gd name="T40" fmla="*/ 1475 w 1475"/>
                  <a:gd name="T41" fmla="*/ 0 h 2118"/>
                  <a:gd name="T42" fmla="*/ 1418 w 1475"/>
                  <a:gd name="T43" fmla="*/ 28 h 2118"/>
                  <a:gd name="T44" fmla="*/ 1418 w 1475"/>
                  <a:gd name="T45" fmla="*/ 28 h 2118"/>
                  <a:gd name="T46" fmla="*/ 1418 w 1475"/>
                  <a:gd name="T47" fmla="*/ 28 h 2118"/>
                  <a:gd name="T48" fmla="*/ 1422 w 1475"/>
                  <a:gd name="T49" fmla="*/ 50 h 2118"/>
                  <a:gd name="T50" fmla="*/ 1352 w 1475"/>
                  <a:gd name="T51" fmla="*/ 81 h 2118"/>
                  <a:gd name="T52" fmla="*/ 1352 w 1475"/>
                  <a:gd name="T53" fmla="*/ 81 h 2118"/>
                  <a:gd name="T54" fmla="*/ 1352 w 1475"/>
                  <a:gd name="T55" fmla="*/ 81 h 2118"/>
                  <a:gd name="T56" fmla="*/ 1352 w 1475"/>
                  <a:gd name="T57" fmla="*/ 81 h 2118"/>
                  <a:gd name="T58" fmla="*/ 1353 w 1475"/>
                  <a:gd name="T59" fmla="*/ 82 h 2118"/>
                  <a:gd name="T60" fmla="*/ 1359 w 1475"/>
                  <a:gd name="T61" fmla="*/ 143 h 2118"/>
                  <a:gd name="T62" fmla="*/ 1325 w 1475"/>
                  <a:gd name="T63" fmla="*/ 323 h 2118"/>
                  <a:gd name="T64" fmla="*/ 1247 w 1475"/>
                  <a:gd name="T65" fmla="*/ 578 h 2118"/>
                  <a:gd name="T66" fmla="*/ 1102 w 1475"/>
                  <a:gd name="T67" fmla="*/ 1015 h 2118"/>
                  <a:gd name="T68" fmla="*/ 877 w 1475"/>
                  <a:gd name="T69" fmla="*/ 1425 h 2118"/>
                  <a:gd name="T70" fmla="*/ 874 w 1475"/>
                  <a:gd name="T71" fmla="*/ 1431 h 2118"/>
                  <a:gd name="T72" fmla="*/ 873 w 1475"/>
                  <a:gd name="T73" fmla="*/ 1432 h 2118"/>
                  <a:gd name="T74" fmla="*/ 872 w 1475"/>
                  <a:gd name="T75" fmla="*/ 1433 h 2118"/>
                  <a:gd name="T76" fmla="*/ 839 w 1475"/>
                  <a:gd name="T77" fmla="*/ 1488 h 2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475" h="2118">
                    <a:moveTo>
                      <a:pt x="1065" y="2118"/>
                    </a:moveTo>
                    <a:cubicBezTo>
                      <a:pt x="910" y="2087"/>
                      <a:pt x="760" y="2048"/>
                      <a:pt x="608" y="2012"/>
                    </a:cubicBezTo>
                    <a:cubicBezTo>
                      <a:pt x="409" y="1966"/>
                      <a:pt x="206" y="1935"/>
                      <a:pt x="0" y="1910"/>
                    </a:cubicBezTo>
                    <a:cubicBezTo>
                      <a:pt x="18" y="1903"/>
                      <a:pt x="36" y="1895"/>
                      <a:pt x="54" y="1888"/>
                    </a:cubicBezTo>
                    <a:cubicBezTo>
                      <a:pt x="192" y="1905"/>
                      <a:pt x="329" y="1923"/>
                      <a:pt x="461" y="1949"/>
                    </a:cubicBezTo>
                    <a:cubicBezTo>
                      <a:pt x="655" y="1986"/>
                      <a:pt x="839" y="2037"/>
                      <a:pt x="1029" y="2078"/>
                    </a:cubicBezTo>
                    <a:cubicBezTo>
                      <a:pt x="1083" y="2090"/>
                      <a:pt x="1139" y="2101"/>
                      <a:pt x="1196" y="2111"/>
                    </a:cubicBezTo>
                    <a:cubicBezTo>
                      <a:pt x="1153" y="2114"/>
                      <a:pt x="1108" y="2116"/>
                      <a:pt x="1065" y="2118"/>
                    </a:cubicBezTo>
                    <a:moveTo>
                      <a:pt x="839" y="1488"/>
                    </a:moveTo>
                    <a:cubicBezTo>
                      <a:pt x="847" y="1466"/>
                      <a:pt x="857" y="1444"/>
                      <a:pt x="867" y="1422"/>
                    </a:cubicBezTo>
                    <a:cubicBezTo>
                      <a:pt x="908" y="1337"/>
                      <a:pt x="950" y="1252"/>
                      <a:pt x="987" y="1166"/>
                    </a:cubicBezTo>
                    <a:cubicBezTo>
                      <a:pt x="1064" y="990"/>
                      <a:pt x="1125" y="813"/>
                      <a:pt x="1179" y="634"/>
                    </a:cubicBezTo>
                    <a:cubicBezTo>
                      <a:pt x="1203" y="557"/>
                      <a:pt x="1227" y="479"/>
                      <a:pt x="1249" y="402"/>
                    </a:cubicBezTo>
                    <a:cubicBezTo>
                      <a:pt x="1041" y="365"/>
                      <a:pt x="828" y="335"/>
                      <a:pt x="613" y="308"/>
                    </a:cubicBezTo>
                    <a:cubicBezTo>
                      <a:pt x="596" y="296"/>
                      <a:pt x="579" y="285"/>
                      <a:pt x="561" y="274"/>
                    </a:cubicBezTo>
                    <a:cubicBezTo>
                      <a:pt x="569" y="275"/>
                      <a:pt x="577" y="276"/>
                      <a:pt x="585" y="277"/>
                    </a:cubicBezTo>
                    <a:cubicBezTo>
                      <a:pt x="588" y="277"/>
                      <a:pt x="592" y="278"/>
                      <a:pt x="596" y="278"/>
                    </a:cubicBezTo>
                    <a:cubicBezTo>
                      <a:pt x="817" y="307"/>
                      <a:pt x="1041" y="334"/>
                      <a:pt x="1258" y="373"/>
                    </a:cubicBezTo>
                    <a:cubicBezTo>
                      <a:pt x="1284" y="279"/>
                      <a:pt x="1308" y="185"/>
                      <a:pt x="1324" y="89"/>
                    </a:cubicBezTo>
                    <a:cubicBezTo>
                      <a:pt x="1328" y="65"/>
                      <a:pt x="1372" y="53"/>
                      <a:pt x="1402" y="37"/>
                    </a:cubicBezTo>
                    <a:cubicBezTo>
                      <a:pt x="1425" y="24"/>
                      <a:pt x="1450" y="12"/>
                      <a:pt x="1475" y="0"/>
                    </a:cubicBezTo>
                    <a:cubicBezTo>
                      <a:pt x="1455" y="9"/>
                      <a:pt x="1436" y="19"/>
                      <a:pt x="1418" y="28"/>
                    </a:cubicBezTo>
                    <a:lnTo>
                      <a:pt x="1418" y="28"/>
                    </a:lnTo>
                    <a:lnTo>
                      <a:pt x="1418" y="28"/>
                    </a:lnTo>
                    <a:cubicBezTo>
                      <a:pt x="1419" y="36"/>
                      <a:pt x="1421" y="43"/>
                      <a:pt x="1422" y="50"/>
                    </a:cubicBezTo>
                    <a:cubicBezTo>
                      <a:pt x="1399" y="60"/>
                      <a:pt x="1375" y="71"/>
                      <a:pt x="1352" y="81"/>
                    </a:cubicBezTo>
                    <a:lnTo>
                      <a:pt x="1352" y="81"/>
                    </a:lnTo>
                    <a:lnTo>
                      <a:pt x="1352" y="81"/>
                    </a:lnTo>
                    <a:lnTo>
                      <a:pt x="1352" y="81"/>
                    </a:lnTo>
                    <a:lnTo>
                      <a:pt x="1353" y="82"/>
                    </a:lnTo>
                    <a:cubicBezTo>
                      <a:pt x="1357" y="102"/>
                      <a:pt x="1359" y="122"/>
                      <a:pt x="1359" y="143"/>
                    </a:cubicBezTo>
                    <a:cubicBezTo>
                      <a:pt x="1359" y="203"/>
                      <a:pt x="1343" y="264"/>
                      <a:pt x="1325" y="323"/>
                    </a:cubicBezTo>
                    <a:cubicBezTo>
                      <a:pt x="1300" y="408"/>
                      <a:pt x="1273" y="493"/>
                      <a:pt x="1247" y="578"/>
                    </a:cubicBezTo>
                    <a:cubicBezTo>
                      <a:pt x="1203" y="724"/>
                      <a:pt x="1159" y="870"/>
                      <a:pt x="1102" y="1015"/>
                    </a:cubicBezTo>
                    <a:cubicBezTo>
                      <a:pt x="1035" y="1153"/>
                      <a:pt x="960" y="1290"/>
                      <a:pt x="877" y="1425"/>
                    </a:cubicBezTo>
                    <a:cubicBezTo>
                      <a:pt x="876" y="1427"/>
                      <a:pt x="875" y="1429"/>
                      <a:pt x="874" y="1431"/>
                    </a:cubicBezTo>
                    <a:cubicBezTo>
                      <a:pt x="873" y="1431"/>
                      <a:pt x="873" y="1432"/>
                      <a:pt x="873" y="1432"/>
                    </a:cubicBezTo>
                    <a:cubicBezTo>
                      <a:pt x="873" y="1432"/>
                      <a:pt x="872" y="1432"/>
                      <a:pt x="872" y="1433"/>
                    </a:cubicBezTo>
                    <a:cubicBezTo>
                      <a:pt x="862" y="1450"/>
                      <a:pt x="850" y="1469"/>
                      <a:pt x="839" y="1488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46">
                <a:extLst>
                  <a:ext uri="{FF2B5EF4-FFF2-40B4-BE49-F238E27FC236}">
                    <a16:creationId xmlns:a16="http://schemas.microsoft.com/office/drawing/2014/main" xmlns="" id="{AEAB1204-284A-4FEB-9DFE-6FF1481918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95419" y="2430463"/>
                <a:ext cx="652463" cy="574675"/>
              </a:xfrm>
              <a:custGeom>
                <a:avLst/>
                <a:gdLst>
                  <a:gd name="T0" fmla="*/ 606 w 1309"/>
                  <a:gd name="T1" fmla="*/ 1151 h 1151"/>
                  <a:gd name="T2" fmla="*/ 594 w 1309"/>
                  <a:gd name="T3" fmla="*/ 1148 h 1151"/>
                  <a:gd name="T4" fmla="*/ 417 w 1309"/>
                  <a:gd name="T5" fmla="*/ 1132 h 1151"/>
                  <a:gd name="T6" fmla="*/ 259 w 1309"/>
                  <a:gd name="T7" fmla="*/ 1103 h 1151"/>
                  <a:gd name="T8" fmla="*/ 390 w 1309"/>
                  <a:gd name="T9" fmla="*/ 1096 h 1151"/>
                  <a:gd name="T10" fmla="*/ 667 w 1309"/>
                  <a:gd name="T11" fmla="*/ 1121 h 1151"/>
                  <a:gd name="T12" fmla="*/ 701 w 1309"/>
                  <a:gd name="T13" fmla="*/ 1121 h 1151"/>
                  <a:gd name="T14" fmla="*/ 869 w 1309"/>
                  <a:gd name="T15" fmla="*/ 1102 h 1151"/>
                  <a:gd name="T16" fmla="*/ 935 w 1309"/>
                  <a:gd name="T17" fmla="*/ 1085 h 1151"/>
                  <a:gd name="T18" fmla="*/ 1139 w 1309"/>
                  <a:gd name="T19" fmla="*/ 976 h 1151"/>
                  <a:gd name="T20" fmla="*/ 1116 w 1309"/>
                  <a:gd name="T21" fmla="*/ 1040 h 1151"/>
                  <a:gd name="T22" fmla="*/ 1097 w 1309"/>
                  <a:gd name="T23" fmla="*/ 1051 h 1151"/>
                  <a:gd name="T24" fmla="*/ 1097 w 1309"/>
                  <a:gd name="T25" fmla="*/ 1051 h 1151"/>
                  <a:gd name="T26" fmla="*/ 1097 w 1309"/>
                  <a:gd name="T27" fmla="*/ 1051 h 1151"/>
                  <a:gd name="T28" fmla="*/ 1097 w 1309"/>
                  <a:gd name="T29" fmla="*/ 1051 h 1151"/>
                  <a:gd name="T30" fmla="*/ 1097 w 1309"/>
                  <a:gd name="T31" fmla="*/ 1051 h 1151"/>
                  <a:gd name="T32" fmla="*/ 1114 w 1309"/>
                  <a:gd name="T33" fmla="*/ 1045 h 1151"/>
                  <a:gd name="T34" fmla="*/ 1087 w 1309"/>
                  <a:gd name="T35" fmla="*/ 1087 h 1151"/>
                  <a:gd name="T36" fmla="*/ 1309 w 1309"/>
                  <a:gd name="T37" fmla="*/ 983 h 1151"/>
                  <a:gd name="T38" fmla="*/ 1273 w 1309"/>
                  <a:gd name="T39" fmla="*/ 1007 h 1151"/>
                  <a:gd name="T40" fmla="*/ 1125 w 1309"/>
                  <a:gd name="T41" fmla="*/ 1075 h 1151"/>
                  <a:gd name="T42" fmla="*/ 1101 w 1309"/>
                  <a:gd name="T43" fmla="*/ 1083 h 1151"/>
                  <a:gd name="T44" fmla="*/ 749 w 1309"/>
                  <a:gd name="T45" fmla="*/ 1145 h 1151"/>
                  <a:gd name="T46" fmla="*/ 733 w 1309"/>
                  <a:gd name="T47" fmla="*/ 1146 h 1151"/>
                  <a:gd name="T48" fmla="*/ 607 w 1309"/>
                  <a:gd name="T49" fmla="*/ 1151 h 1151"/>
                  <a:gd name="T50" fmla="*/ 606 w 1309"/>
                  <a:gd name="T51" fmla="*/ 1151 h 1151"/>
                  <a:gd name="T52" fmla="*/ 422 w 1309"/>
                  <a:gd name="T53" fmla="*/ 865 h 1151"/>
                  <a:gd name="T54" fmla="*/ 299 w 1309"/>
                  <a:gd name="T55" fmla="*/ 849 h 1151"/>
                  <a:gd name="T56" fmla="*/ 14 w 1309"/>
                  <a:gd name="T57" fmla="*/ 652 h 1151"/>
                  <a:gd name="T58" fmla="*/ 33 w 1309"/>
                  <a:gd name="T59" fmla="*/ 473 h 1151"/>
                  <a:gd name="T60" fmla="*/ 66 w 1309"/>
                  <a:gd name="T61" fmla="*/ 418 h 1151"/>
                  <a:gd name="T62" fmla="*/ 32 w 1309"/>
                  <a:gd name="T63" fmla="*/ 550 h 1151"/>
                  <a:gd name="T64" fmla="*/ 145 w 1309"/>
                  <a:gd name="T65" fmla="*/ 757 h 1151"/>
                  <a:gd name="T66" fmla="*/ 156 w 1309"/>
                  <a:gd name="T67" fmla="*/ 737 h 1151"/>
                  <a:gd name="T68" fmla="*/ 168 w 1309"/>
                  <a:gd name="T69" fmla="*/ 750 h 1151"/>
                  <a:gd name="T70" fmla="*/ 408 w 1309"/>
                  <a:gd name="T71" fmla="*/ 842 h 1151"/>
                  <a:gd name="T72" fmla="*/ 607 w 1309"/>
                  <a:gd name="T73" fmla="*/ 750 h 1151"/>
                  <a:gd name="T74" fmla="*/ 423 w 1309"/>
                  <a:gd name="T75" fmla="*/ 690 h 1151"/>
                  <a:gd name="T76" fmla="*/ 418 w 1309"/>
                  <a:gd name="T77" fmla="*/ 684 h 1151"/>
                  <a:gd name="T78" fmla="*/ 420 w 1309"/>
                  <a:gd name="T79" fmla="*/ 679 h 1151"/>
                  <a:gd name="T80" fmla="*/ 432 w 1309"/>
                  <a:gd name="T81" fmla="*/ 671 h 1151"/>
                  <a:gd name="T82" fmla="*/ 418 w 1309"/>
                  <a:gd name="T83" fmla="*/ 684 h 1151"/>
                  <a:gd name="T84" fmla="*/ 446 w 1309"/>
                  <a:gd name="T85" fmla="*/ 683 h 1151"/>
                  <a:gd name="T86" fmla="*/ 635 w 1309"/>
                  <a:gd name="T87" fmla="*/ 758 h 1151"/>
                  <a:gd name="T88" fmla="*/ 710 w 1309"/>
                  <a:gd name="T89" fmla="*/ 640 h 1151"/>
                  <a:gd name="T90" fmla="*/ 715 w 1309"/>
                  <a:gd name="T91" fmla="*/ 620 h 1151"/>
                  <a:gd name="T92" fmla="*/ 716 w 1309"/>
                  <a:gd name="T93" fmla="*/ 620 h 1151"/>
                  <a:gd name="T94" fmla="*/ 731 w 1309"/>
                  <a:gd name="T95" fmla="*/ 621 h 1151"/>
                  <a:gd name="T96" fmla="*/ 732 w 1309"/>
                  <a:gd name="T97" fmla="*/ 621 h 1151"/>
                  <a:gd name="T98" fmla="*/ 700 w 1309"/>
                  <a:gd name="T99" fmla="*/ 684 h 1151"/>
                  <a:gd name="T100" fmla="*/ 655 w 1309"/>
                  <a:gd name="T101" fmla="*/ 775 h 1151"/>
                  <a:gd name="T102" fmla="*/ 472 w 1309"/>
                  <a:gd name="T103" fmla="*/ 862 h 1151"/>
                  <a:gd name="T104" fmla="*/ 422 w 1309"/>
                  <a:gd name="T105" fmla="*/ 865 h 1151"/>
                  <a:gd name="T106" fmla="*/ 467 w 1309"/>
                  <a:gd name="T107" fmla="*/ 625 h 1151"/>
                  <a:gd name="T108" fmla="*/ 481 w 1309"/>
                  <a:gd name="T109" fmla="*/ 595 h 1151"/>
                  <a:gd name="T110" fmla="*/ 481 w 1309"/>
                  <a:gd name="T111" fmla="*/ 600 h 1151"/>
                  <a:gd name="T112" fmla="*/ 467 w 1309"/>
                  <a:gd name="T113" fmla="*/ 625 h 1151"/>
                  <a:gd name="T114" fmla="*/ 68 w 1309"/>
                  <a:gd name="T115" fmla="*/ 416 h 1151"/>
                  <a:gd name="T116" fmla="*/ 71 w 1309"/>
                  <a:gd name="T117" fmla="*/ 410 h 1151"/>
                  <a:gd name="T118" fmla="*/ 296 w 1309"/>
                  <a:gd name="T119" fmla="*/ 0 h 1151"/>
                  <a:gd name="T120" fmla="*/ 296 w 1309"/>
                  <a:gd name="T121" fmla="*/ 0 h 1151"/>
                  <a:gd name="T122" fmla="*/ 71 w 1309"/>
                  <a:gd name="T123" fmla="*/ 410 h 1151"/>
                  <a:gd name="T124" fmla="*/ 68 w 1309"/>
                  <a:gd name="T125" fmla="*/ 416 h 1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9" h="1151">
                    <a:moveTo>
                      <a:pt x="606" y="1151"/>
                    </a:moveTo>
                    <a:cubicBezTo>
                      <a:pt x="601" y="1151"/>
                      <a:pt x="597" y="1150"/>
                      <a:pt x="594" y="1148"/>
                    </a:cubicBezTo>
                    <a:cubicBezTo>
                      <a:pt x="535" y="1146"/>
                      <a:pt x="476" y="1141"/>
                      <a:pt x="417" y="1132"/>
                    </a:cubicBezTo>
                    <a:cubicBezTo>
                      <a:pt x="364" y="1123"/>
                      <a:pt x="311" y="1114"/>
                      <a:pt x="259" y="1103"/>
                    </a:cubicBezTo>
                    <a:cubicBezTo>
                      <a:pt x="302" y="1101"/>
                      <a:pt x="347" y="1099"/>
                      <a:pt x="390" y="1096"/>
                    </a:cubicBezTo>
                    <a:cubicBezTo>
                      <a:pt x="481" y="1111"/>
                      <a:pt x="575" y="1121"/>
                      <a:pt x="667" y="1121"/>
                    </a:cubicBezTo>
                    <a:cubicBezTo>
                      <a:pt x="678" y="1121"/>
                      <a:pt x="690" y="1121"/>
                      <a:pt x="701" y="1121"/>
                    </a:cubicBezTo>
                    <a:cubicBezTo>
                      <a:pt x="757" y="1115"/>
                      <a:pt x="813" y="1109"/>
                      <a:pt x="869" y="1102"/>
                    </a:cubicBezTo>
                    <a:cubicBezTo>
                      <a:pt x="891" y="1097"/>
                      <a:pt x="913" y="1092"/>
                      <a:pt x="935" y="1085"/>
                    </a:cubicBezTo>
                    <a:cubicBezTo>
                      <a:pt x="1022" y="1059"/>
                      <a:pt x="1091" y="1021"/>
                      <a:pt x="1139" y="976"/>
                    </a:cubicBezTo>
                    <a:cubicBezTo>
                      <a:pt x="1135" y="997"/>
                      <a:pt x="1127" y="1019"/>
                      <a:pt x="1116" y="1040"/>
                    </a:cubicBezTo>
                    <a:cubicBezTo>
                      <a:pt x="1110" y="1043"/>
                      <a:pt x="1104" y="1047"/>
                      <a:pt x="1097" y="1051"/>
                    </a:cubicBez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cubicBezTo>
                      <a:pt x="1103" y="1049"/>
                      <a:pt x="1108" y="1047"/>
                      <a:pt x="1114" y="1045"/>
                    </a:cubicBezTo>
                    <a:cubicBezTo>
                      <a:pt x="1106" y="1059"/>
                      <a:pt x="1097" y="1073"/>
                      <a:pt x="1087" y="1087"/>
                    </a:cubicBezTo>
                    <a:cubicBezTo>
                      <a:pt x="1172" y="1061"/>
                      <a:pt x="1247" y="1028"/>
                      <a:pt x="1309" y="983"/>
                    </a:cubicBezTo>
                    <a:cubicBezTo>
                      <a:pt x="1297" y="991"/>
                      <a:pt x="1286" y="999"/>
                      <a:pt x="1273" y="1007"/>
                    </a:cubicBezTo>
                    <a:cubicBezTo>
                      <a:pt x="1229" y="1034"/>
                      <a:pt x="1179" y="1056"/>
                      <a:pt x="1125" y="1075"/>
                    </a:cubicBezTo>
                    <a:cubicBezTo>
                      <a:pt x="1117" y="1078"/>
                      <a:pt x="1109" y="1080"/>
                      <a:pt x="1101" y="1083"/>
                    </a:cubicBezTo>
                    <a:cubicBezTo>
                      <a:pt x="995" y="1116"/>
                      <a:pt x="874" y="1135"/>
                      <a:pt x="749" y="1145"/>
                    </a:cubicBezTo>
                    <a:cubicBezTo>
                      <a:pt x="744" y="1145"/>
                      <a:pt x="739" y="1146"/>
                      <a:pt x="733" y="1146"/>
                    </a:cubicBezTo>
                    <a:cubicBezTo>
                      <a:pt x="691" y="1149"/>
                      <a:pt x="649" y="1150"/>
                      <a:pt x="607" y="1151"/>
                    </a:cubicBezTo>
                    <a:cubicBezTo>
                      <a:pt x="606" y="1151"/>
                      <a:pt x="606" y="1151"/>
                      <a:pt x="606" y="1151"/>
                    </a:cubicBezTo>
                    <a:moveTo>
                      <a:pt x="422" y="865"/>
                    </a:moveTo>
                    <a:cubicBezTo>
                      <a:pt x="380" y="865"/>
                      <a:pt x="337" y="859"/>
                      <a:pt x="299" y="849"/>
                    </a:cubicBezTo>
                    <a:cubicBezTo>
                      <a:pt x="144" y="820"/>
                      <a:pt x="37" y="747"/>
                      <a:pt x="14" y="652"/>
                    </a:cubicBezTo>
                    <a:cubicBezTo>
                      <a:pt x="0" y="591"/>
                      <a:pt x="11" y="532"/>
                      <a:pt x="33" y="473"/>
                    </a:cubicBezTo>
                    <a:cubicBezTo>
                      <a:pt x="44" y="454"/>
                      <a:pt x="56" y="435"/>
                      <a:pt x="66" y="418"/>
                    </a:cubicBezTo>
                    <a:cubicBezTo>
                      <a:pt x="50" y="461"/>
                      <a:pt x="30" y="504"/>
                      <a:pt x="32" y="550"/>
                    </a:cubicBezTo>
                    <a:cubicBezTo>
                      <a:pt x="36" y="624"/>
                      <a:pt x="66" y="699"/>
                      <a:pt x="145" y="757"/>
                    </a:cubicBezTo>
                    <a:cubicBezTo>
                      <a:pt x="147" y="751"/>
                      <a:pt x="151" y="744"/>
                      <a:pt x="156" y="737"/>
                    </a:cubicBezTo>
                    <a:cubicBezTo>
                      <a:pt x="159" y="741"/>
                      <a:pt x="163" y="746"/>
                      <a:pt x="168" y="750"/>
                    </a:cubicBezTo>
                    <a:cubicBezTo>
                      <a:pt x="216" y="794"/>
                      <a:pt x="310" y="835"/>
                      <a:pt x="408" y="842"/>
                    </a:cubicBezTo>
                    <a:cubicBezTo>
                      <a:pt x="490" y="839"/>
                      <a:pt x="636" y="808"/>
                      <a:pt x="607" y="750"/>
                    </a:cubicBezTo>
                    <a:cubicBezTo>
                      <a:pt x="585" y="707"/>
                      <a:pt x="499" y="690"/>
                      <a:pt x="423" y="690"/>
                    </a:cubicBezTo>
                    <a:cubicBezTo>
                      <a:pt x="417" y="690"/>
                      <a:pt x="415" y="686"/>
                      <a:pt x="418" y="684"/>
                    </a:cubicBezTo>
                    <a:cubicBezTo>
                      <a:pt x="417" y="682"/>
                      <a:pt x="418" y="680"/>
                      <a:pt x="420" y="679"/>
                    </a:cubicBezTo>
                    <a:cubicBezTo>
                      <a:pt x="424" y="677"/>
                      <a:pt x="428" y="674"/>
                      <a:pt x="432" y="671"/>
                    </a:cubicBezTo>
                    <a:cubicBezTo>
                      <a:pt x="428" y="676"/>
                      <a:pt x="423" y="680"/>
                      <a:pt x="418" y="684"/>
                    </a:cubicBezTo>
                    <a:cubicBezTo>
                      <a:pt x="428" y="683"/>
                      <a:pt x="437" y="683"/>
                      <a:pt x="446" y="683"/>
                    </a:cubicBezTo>
                    <a:cubicBezTo>
                      <a:pt x="532" y="683"/>
                      <a:pt x="608" y="713"/>
                      <a:pt x="635" y="758"/>
                    </a:cubicBezTo>
                    <a:cubicBezTo>
                      <a:pt x="662" y="719"/>
                      <a:pt x="687" y="680"/>
                      <a:pt x="710" y="640"/>
                    </a:cubicBezTo>
                    <a:cubicBezTo>
                      <a:pt x="692" y="637"/>
                      <a:pt x="693" y="620"/>
                      <a:pt x="715" y="620"/>
                    </a:cubicBezTo>
                    <a:cubicBezTo>
                      <a:pt x="715" y="620"/>
                      <a:pt x="716" y="620"/>
                      <a:pt x="716" y="620"/>
                    </a:cubicBezTo>
                    <a:cubicBezTo>
                      <a:pt x="721" y="620"/>
                      <a:pt x="726" y="620"/>
                      <a:pt x="731" y="621"/>
                    </a:cubicBezTo>
                    <a:cubicBezTo>
                      <a:pt x="732" y="621"/>
                      <a:pt x="732" y="621"/>
                      <a:pt x="732" y="621"/>
                    </a:cubicBezTo>
                    <a:cubicBezTo>
                      <a:pt x="720" y="642"/>
                      <a:pt x="709" y="663"/>
                      <a:pt x="700" y="684"/>
                    </a:cubicBezTo>
                    <a:cubicBezTo>
                      <a:pt x="686" y="713"/>
                      <a:pt x="678" y="746"/>
                      <a:pt x="655" y="775"/>
                    </a:cubicBezTo>
                    <a:cubicBezTo>
                      <a:pt x="640" y="820"/>
                      <a:pt x="556" y="857"/>
                      <a:pt x="472" y="862"/>
                    </a:cubicBezTo>
                    <a:cubicBezTo>
                      <a:pt x="456" y="864"/>
                      <a:pt x="439" y="865"/>
                      <a:pt x="422" y="865"/>
                    </a:cubicBezTo>
                    <a:moveTo>
                      <a:pt x="467" y="625"/>
                    </a:moveTo>
                    <a:cubicBezTo>
                      <a:pt x="472" y="615"/>
                      <a:pt x="476" y="604"/>
                      <a:pt x="481" y="595"/>
                    </a:cubicBezTo>
                    <a:cubicBezTo>
                      <a:pt x="482" y="597"/>
                      <a:pt x="482" y="598"/>
                      <a:pt x="481" y="600"/>
                    </a:cubicBezTo>
                    <a:cubicBezTo>
                      <a:pt x="476" y="608"/>
                      <a:pt x="472" y="617"/>
                      <a:pt x="467" y="625"/>
                    </a:cubicBezTo>
                    <a:close/>
                    <a:moveTo>
                      <a:pt x="68" y="416"/>
                    </a:moveTo>
                    <a:cubicBezTo>
                      <a:pt x="69" y="414"/>
                      <a:pt x="70" y="412"/>
                      <a:pt x="71" y="410"/>
                    </a:cubicBezTo>
                    <a:cubicBezTo>
                      <a:pt x="154" y="275"/>
                      <a:pt x="229" y="138"/>
                      <a:pt x="296" y="0"/>
                    </a:cubicBezTo>
                    <a:lnTo>
                      <a:pt x="296" y="0"/>
                    </a:lnTo>
                    <a:cubicBezTo>
                      <a:pt x="229" y="138"/>
                      <a:pt x="154" y="275"/>
                      <a:pt x="71" y="410"/>
                    </a:cubicBezTo>
                    <a:cubicBezTo>
                      <a:pt x="70" y="412"/>
                      <a:pt x="69" y="414"/>
                      <a:pt x="68" y="416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147">
                <a:extLst>
                  <a:ext uri="{FF2B5EF4-FFF2-40B4-BE49-F238E27FC236}">
                    <a16:creationId xmlns:a16="http://schemas.microsoft.com/office/drawing/2014/main" xmlns="" id="{C2516B1B-C622-4049-A0E7-91A13581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7169" y="2638425"/>
                <a:ext cx="1588" cy="0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1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2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148">
                <a:extLst>
                  <a:ext uri="{FF2B5EF4-FFF2-40B4-BE49-F238E27FC236}">
                    <a16:creationId xmlns:a16="http://schemas.microsoft.com/office/drawing/2014/main" xmlns="" id="{63DC5DF1-0663-44A5-9B24-AF5FF79E26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09706" y="1860550"/>
                <a:ext cx="1092200" cy="1112838"/>
              </a:xfrm>
              <a:custGeom>
                <a:avLst/>
                <a:gdLst>
                  <a:gd name="T0" fmla="*/ 1084 w 2188"/>
                  <a:gd name="T1" fmla="*/ 2189 h 2231"/>
                  <a:gd name="T2" fmla="*/ 1667 w 2188"/>
                  <a:gd name="T3" fmla="*/ 1508 h 2231"/>
                  <a:gd name="T4" fmla="*/ 2146 w 2188"/>
                  <a:gd name="T5" fmla="*/ 370 h 2231"/>
                  <a:gd name="T6" fmla="*/ 2146 w 2188"/>
                  <a:gd name="T7" fmla="*/ 370 h 2231"/>
                  <a:gd name="T8" fmla="*/ 2146 w 2188"/>
                  <a:gd name="T9" fmla="*/ 370 h 2231"/>
                  <a:gd name="T10" fmla="*/ 1380 w 2188"/>
                  <a:gd name="T11" fmla="*/ 30 h 2231"/>
                  <a:gd name="T12" fmla="*/ 586 w 2188"/>
                  <a:gd name="T13" fmla="*/ 179 h 2231"/>
                  <a:gd name="T14" fmla="*/ 639 w 2188"/>
                  <a:gd name="T15" fmla="*/ 129 h 2231"/>
                  <a:gd name="T16" fmla="*/ 1310 w 2188"/>
                  <a:gd name="T17" fmla="*/ 0 h 2231"/>
                  <a:gd name="T18" fmla="*/ 2184 w 2188"/>
                  <a:gd name="T19" fmla="*/ 349 h 2231"/>
                  <a:gd name="T20" fmla="*/ 2115 w 2188"/>
                  <a:gd name="T21" fmla="*/ 596 h 2231"/>
                  <a:gd name="T22" fmla="*/ 1695 w 2188"/>
                  <a:gd name="T23" fmla="*/ 1558 h 2231"/>
                  <a:gd name="T24" fmla="*/ 1279 w 2188"/>
                  <a:gd name="T25" fmla="*/ 2127 h 2231"/>
                  <a:gd name="T26" fmla="*/ 1057 w 2188"/>
                  <a:gd name="T27" fmla="*/ 2231 h 2231"/>
                  <a:gd name="T28" fmla="*/ 1109 w 2188"/>
                  <a:gd name="T29" fmla="*/ 2120 h 2231"/>
                  <a:gd name="T30" fmla="*/ 1060 w 2188"/>
                  <a:gd name="T31" fmla="*/ 1742 h 2231"/>
                  <a:gd name="T32" fmla="*/ 702 w 2188"/>
                  <a:gd name="T33" fmla="*/ 1765 h 2231"/>
                  <a:gd name="T34" fmla="*/ 686 w 2188"/>
                  <a:gd name="T35" fmla="*/ 1764 h 2231"/>
                  <a:gd name="T36" fmla="*/ 680 w 2188"/>
                  <a:gd name="T37" fmla="*/ 1784 h 2231"/>
                  <a:gd name="T38" fmla="*/ 416 w 2188"/>
                  <a:gd name="T39" fmla="*/ 1827 h 2231"/>
                  <a:gd name="T40" fmla="*/ 402 w 2188"/>
                  <a:gd name="T41" fmla="*/ 1815 h 2231"/>
                  <a:gd name="T42" fmla="*/ 451 w 2188"/>
                  <a:gd name="T43" fmla="*/ 1744 h 2231"/>
                  <a:gd name="T44" fmla="*/ 456 w 2188"/>
                  <a:gd name="T45" fmla="*/ 1730 h 2231"/>
                  <a:gd name="T46" fmla="*/ 237 w 2188"/>
                  <a:gd name="T47" fmla="*/ 1721 h 2231"/>
                  <a:gd name="T48" fmla="*/ 115 w 2188"/>
                  <a:gd name="T49" fmla="*/ 1901 h 2231"/>
                  <a:gd name="T50" fmla="*/ 36 w 2188"/>
                  <a:gd name="T51" fmla="*/ 1562 h 2231"/>
                  <a:gd name="T52" fmla="*/ 41 w 2188"/>
                  <a:gd name="T53" fmla="*/ 1554 h 2231"/>
                  <a:gd name="T54" fmla="*/ 246 w 2188"/>
                  <a:gd name="T55" fmla="*/ 1195 h 2231"/>
                  <a:gd name="T56" fmla="*/ 35 w 2188"/>
                  <a:gd name="T57" fmla="*/ 1690 h 2231"/>
                  <a:gd name="T58" fmla="*/ 31 w 2188"/>
                  <a:gd name="T59" fmla="*/ 1737 h 2231"/>
                  <a:gd name="T60" fmla="*/ 58 w 2188"/>
                  <a:gd name="T61" fmla="*/ 1843 h 2231"/>
                  <a:gd name="T62" fmla="*/ 58 w 2188"/>
                  <a:gd name="T63" fmla="*/ 1843 h 2231"/>
                  <a:gd name="T64" fmla="*/ 58 w 2188"/>
                  <a:gd name="T65" fmla="*/ 1843 h 2231"/>
                  <a:gd name="T66" fmla="*/ 58 w 2188"/>
                  <a:gd name="T67" fmla="*/ 1842 h 2231"/>
                  <a:gd name="T68" fmla="*/ 58 w 2188"/>
                  <a:gd name="T69" fmla="*/ 1840 h 2231"/>
                  <a:gd name="T70" fmla="*/ 59 w 2188"/>
                  <a:gd name="T71" fmla="*/ 1832 h 2231"/>
                  <a:gd name="T72" fmla="*/ 173 w 2188"/>
                  <a:gd name="T73" fmla="*/ 1713 h 2231"/>
                  <a:gd name="T74" fmla="*/ 187 w 2188"/>
                  <a:gd name="T75" fmla="*/ 1706 h 2231"/>
                  <a:gd name="T76" fmla="*/ 940 w 2188"/>
                  <a:gd name="T77" fmla="*/ 1659 h 2231"/>
                  <a:gd name="T78" fmla="*/ 1215 w 2188"/>
                  <a:gd name="T79" fmla="*/ 1851 h 2231"/>
                  <a:gd name="T80" fmla="*/ 1214 w 2188"/>
                  <a:gd name="T81" fmla="*/ 2054 h 2231"/>
                  <a:gd name="T82" fmla="*/ 449 w 2188"/>
                  <a:gd name="T83" fmla="*/ 1822 h 2231"/>
                  <a:gd name="T84" fmla="*/ 707 w 2188"/>
                  <a:gd name="T85" fmla="*/ 1655 h 2231"/>
                  <a:gd name="T86" fmla="*/ 645 w 2188"/>
                  <a:gd name="T87" fmla="*/ 1653 h 2231"/>
                  <a:gd name="T88" fmla="*/ 479 w 2188"/>
                  <a:gd name="T89" fmla="*/ 1768 h 2231"/>
                  <a:gd name="T90" fmla="*/ 449 w 2188"/>
                  <a:gd name="T91" fmla="*/ 1822 h 2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188" h="2231">
                    <a:moveTo>
                      <a:pt x="1057" y="2231"/>
                    </a:moveTo>
                    <a:cubicBezTo>
                      <a:pt x="1067" y="2217"/>
                      <a:pt x="1076" y="2203"/>
                      <a:pt x="1084" y="2189"/>
                    </a:cubicBezTo>
                    <a:cubicBezTo>
                      <a:pt x="1164" y="2159"/>
                      <a:pt x="1231" y="2120"/>
                      <a:pt x="1280" y="2073"/>
                    </a:cubicBezTo>
                    <a:cubicBezTo>
                      <a:pt x="1460" y="1898"/>
                      <a:pt x="1568" y="1700"/>
                      <a:pt x="1667" y="1508"/>
                    </a:cubicBezTo>
                    <a:cubicBezTo>
                      <a:pt x="1767" y="1313"/>
                      <a:pt x="1998" y="794"/>
                      <a:pt x="2062" y="600"/>
                    </a:cubicBezTo>
                    <a:cubicBezTo>
                      <a:pt x="2087" y="523"/>
                      <a:pt x="2139" y="440"/>
                      <a:pt x="2146" y="370"/>
                    </a:cubicBez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cubicBezTo>
                      <a:pt x="2089" y="262"/>
                      <a:pt x="1997" y="183"/>
                      <a:pt x="1825" y="116"/>
                    </a:cubicBezTo>
                    <a:cubicBezTo>
                      <a:pt x="1694" y="66"/>
                      <a:pt x="1540" y="35"/>
                      <a:pt x="1380" y="30"/>
                    </a:cubicBezTo>
                    <a:cubicBezTo>
                      <a:pt x="1359" y="30"/>
                      <a:pt x="1339" y="29"/>
                      <a:pt x="1319" y="29"/>
                    </a:cubicBezTo>
                    <a:cubicBezTo>
                      <a:pt x="1043" y="29"/>
                      <a:pt x="800" y="89"/>
                      <a:pt x="586" y="179"/>
                    </a:cubicBezTo>
                    <a:cubicBezTo>
                      <a:pt x="585" y="172"/>
                      <a:pt x="583" y="165"/>
                      <a:pt x="582" y="157"/>
                    </a:cubicBezTo>
                    <a:cubicBezTo>
                      <a:pt x="600" y="148"/>
                      <a:pt x="619" y="138"/>
                      <a:pt x="639" y="129"/>
                    </a:cubicBezTo>
                    <a:cubicBezTo>
                      <a:pt x="642" y="128"/>
                      <a:pt x="645" y="126"/>
                      <a:pt x="648" y="125"/>
                    </a:cubicBezTo>
                    <a:cubicBezTo>
                      <a:pt x="830" y="44"/>
                      <a:pt x="1072" y="0"/>
                      <a:pt x="1310" y="0"/>
                    </a:cubicBezTo>
                    <a:cubicBezTo>
                      <a:pt x="1346" y="0"/>
                      <a:pt x="1382" y="1"/>
                      <a:pt x="1417" y="3"/>
                    </a:cubicBezTo>
                    <a:cubicBezTo>
                      <a:pt x="1798" y="25"/>
                      <a:pt x="2065" y="160"/>
                      <a:pt x="2184" y="349"/>
                    </a:cubicBezTo>
                    <a:cubicBezTo>
                      <a:pt x="2187" y="353"/>
                      <a:pt x="2188" y="360"/>
                      <a:pt x="2188" y="369"/>
                    </a:cubicBezTo>
                    <a:cubicBezTo>
                      <a:pt x="2188" y="420"/>
                      <a:pt x="2143" y="530"/>
                      <a:pt x="2115" y="596"/>
                    </a:cubicBezTo>
                    <a:cubicBezTo>
                      <a:pt x="2070" y="705"/>
                      <a:pt x="2025" y="809"/>
                      <a:pt x="1983" y="918"/>
                    </a:cubicBezTo>
                    <a:cubicBezTo>
                      <a:pt x="1900" y="1131"/>
                      <a:pt x="1806" y="1349"/>
                      <a:pt x="1695" y="1558"/>
                    </a:cubicBezTo>
                    <a:cubicBezTo>
                      <a:pt x="1641" y="1662"/>
                      <a:pt x="1582" y="1764"/>
                      <a:pt x="1511" y="1865"/>
                    </a:cubicBezTo>
                    <a:cubicBezTo>
                      <a:pt x="1448" y="1953"/>
                      <a:pt x="1384" y="2051"/>
                      <a:pt x="1279" y="2127"/>
                    </a:cubicBezTo>
                    <a:lnTo>
                      <a:pt x="1279" y="2127"/>
                    </a:lnTo>
                    <a:cubicBezTo>
                      <a:pt x="1217" y="2172"/>
                      <a:pt x="1142" y="2205"/>
                      <a:pt x="1057" y="2231"/>
                    </a:cubicBezTo>
                    <a:moveTo>
                      <a:pt x="1086" y="2184"/>
                    </a:moveTo>
                    <a:cubicBezTo>
                      <a:pt x="1097" y="2163"/>
                      <a:pt x="1105" y="2141"/>
                      <a:pt x="1109" y="2120"/>
                    </a:cubicBezTo>
                    <a:cubicBezTo>
                      <a:pt x="1148" y="2084"/>
                      <a:pt x="1172" y="2043"/>
                      <a:pt x="1180" y="2000"/>
                    </a:cubicBezTo>
                    <a:cubicBezTo>
                      <a:pt x="1196" y="1915"/>
                      <a:pt x="1171" y="1807"/>
                      <a:pt x="1060" y="1742"/>
                    </a:cubicBezTo>
                    <a:cubicBezTo>
                      <a:pt x="982" y="1695"/>
                      <a:pt x="871" y="1668"/>
                      <a:pt x="757" y="1658"/>
                    </a:cubicBezTo>
                    <a:cubicBezTo>
                      <a:pt x="742" y="1694"/>
                      <a:pt x="722" y="1729"/>
                      <a:pt x="702" y="1765"/>
                    </a:cubicBezTo>
                    <a:cubicBezTo>
                      <a:pt x="702" y="1765"/>
                      <a:pt x="702" y="1765"/>
                      <a:pt x="701" y="1765"/>
                    </a:cubicBezTo>
                    <a:cubicBezTo>
                      <a:pt x="696" y="1764"/>
                      <a:pt x="691" y="1764"/>
                      <a:pt x="686" y="1764"/>
                    </a:cubicBezTo>
                    <a:cubicBezTo>
                      <a:pt x="686" y="1764"/>
                      <a:pt x="685" y="1764"/>
                      <a:pt x="685" y="1764"/>
                    </a:cubicBezTo>
                    <a:cubicBezTo>
                      <a:pt x="663" y="1764"/>
                      <a:pt x="662" y="1781"/>
                      <a:pt x="680" y="1784"/>
                    </a:cubicBezTo>
                    <a:cubicBezTo>
                      <a:pt x="657" y="1824"/>
                      <a:pt x="632" y="1863"/>
                      <a:pt x="605" y="1902"/>
                    </a:cubicBezTo>
                    <a:cubicBezTo>
                      <a:pt x="578" y="1857"/>
                      <a:pt x="502" y="1827"/>
                      <a:pt x="416" y="1827"/>
                    </a:cubicBezTo>
                    <a:cubicBezTo>
                      <a:pt x="407" y="1827"/>
                      <a:pt x="398" y="1827"/>
                      <a:pt x="388" y="1828"/>
                    </a:cubicBezTo>
                    <a:cubicBezTo>
                      <a:pt x="393" y="1824"/>
                      <a:pt x="398" y="1820"/>
                      <a:pt x="402" y="1815"/>
                    </a:cubicBezTo>
                    <a:cubicBezTo>
                      <a:pt x="418" y="1802"/>
                      <a:pt x="428" y="1785"/>
                      <a:pt x="437" y="1769"/>
                    </a:cubicBezTo>
                    <a:cubicBezTo>
                      <a:pt x="442" y="1761"/>
                      <a:pt x="446" y="1752"/>
                      <a:pt x="451" y="1744"/>
                    </a:cubicBezTo>
                    <a:cubicBezTo>
                      <a:pt x="452" y="1742"/>
                      <a:pt x="452" y="1741"/>
                      <a:pt x="451" y="1739"/>
                    </a:cubicBezTo>
                    <a:cubicBezTo>
                      <a:pt x="453" y="1736"/>
                      <a:pt x="454" y="1733"/>
                      <a:pt x="456" y="1730"/>
                    </a:cubicBezTo>
                    <a:cubicBezTo>
                      <a:pt x="470" y="1707"/>
                      <a:pt x="482" y="1682"/>
                      <a:pt x="501" y="1660"/>
                    </a:cubicBezTo>
                    <a:cubicBezTo>
                      <a:pt x="405" y="1669"/>
                      <a:pt x="311" y="1688"/>
                      <a:pt x="237" y="1721"/>
                    </a:cubicBezTo>
                    <a:cubicBezTo>
                      <a:pt x="148" y="1761"/>
                      <a:pt x="78" y="1820"/>
                      <a:pt x="126" y="1881"/>
                    </a:cubicBezTo>
                    <a:cubicBezTo>
                      <a:pt x="121" y="1888"/>
                      <a:pt x="117" y="1895"/>
                      <a:pt x="115" y="1901"/>
                    </a:cubicBezTo>
                    <a:cubicBezTo>
                      <a:pt x="36" y="1843"/>
                      <a:pt x="6" y="1768"/>
                      <a:pt x="2" y="1694"/>
                    </a:cubicBezTo>
                    <a:cubicBezTo>
                      <a:pt x="0" y="1648"/>
                      <a:pt x="20" y="1605"/>
                      <a:pt x="36" y="1562"/>
                    </a:cubicBezTo>
                    <a:cubicBezTo>
                      <a:pt x="37" y="1561"/>
                      <a:pt x="37" y="1560"/>
                      <a:pt x="38" y="1560"/>
                    </a:cubicBezTo>
                    <a:cubicBezTo>
                      <a:pt x="39" y="1558"/>
                      <a:pt x="40" y="1556"/>
                      <a:pt x="41" y="1554"/>
                    </a:cubicBezTo>
                    <a:cubicBezTo>
                      <a:pt x="124" y="1419"/>
                      <a:pt x="199" y="1282"/>
                      <a:pt x="266" y="1144"/>
                    </a:cubicBezTo>
                    <a:cubicBezTo>
                      <a:pt x="260" y="1161"/>
                      <a:pt x="253" y="1178"/>
                      <a:pt x="246" y="1195"/>
                    </a:cubicBezTo>
                    <a:cubicBezTo>
                      <a:pt x="212" y="1277"/>
                      <a:pt x="177" y="1359"/>
                      <a:pt x="137" y="1440"/>
                    </a:cubicBezTo>
                    <a:cubicBezTo>
                      <a:pt x="98" y="1522"/>
                      <a:pt x="48" y="1606"/>
                      <a:pt x="35" y="1690"/>
                    </a:cubicBezTo>
                    <a:cubicBezTo>
                      <a:pt x="32" y="1706"/>
                      <a:pt x="31" y="1721"/>
                      <a:pt x="31" y="1737"/>
                    </a:cubicBezTo>
                    <a:lnTo>
                      <a:pt x="31" y="1737"/>
                    </a:lnTo>
                    <a:cubicBezTo>
                      <a:pt x="31" y="1773"/>
                      <a:pt x="38" y="1809"/>
                      <a:pt x="58" y="1843"/>
                    </a:cubicBez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cubicBezTo>
                      <a:pt x="58" y="1843"/>
                      <a:pt x="58" y="1843"/>
                      <a:pt x="58" y="1842"/>
                    </a:cubicBezTo>
                    <a:cubicBezTo>
                      <a:pt x="58" y="1842"/>
                      <a:pt x="58" y="1842"/>
                      <a:pt x="58" y="1842"/>
                    </a:cubicBezTo>
                    <a:lnTo>
                      <a:pt x="58" y="1842"/>
                    </a:lnTo>
                    <a:cubicBezTo>
                      <a:pt x="58" y="1841"/>
                      <a:pt x="58" y="1840"/>
                      <a:pt x="58" y="1840"/>
                    </a:cubicBezTo>
                    <a:cubicBezTo>
                      <a:pt x="58" y="1837"/>
                      <a:pt x="58" y="1835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63" y="1786"/>
                      <a:pt x="109" y="1745"/>
                      <a:pt x="173" y="1713"/>
                    </a:cubicBezTo>
                    <a:cubicBezTo>
                      <a:pt x="173" y="1713"/>
                      <a:pt x="173" y="1713"/>
                      <a:pt x="173" y="1713"/>
                    </a:cubicBezTo>
                    <a:cubicBezTo>
                      <a:pt x="177" y="1711"/>
                      <a:pt x="182" y="1708"/>
                      <a:pt x="187" y="1706"/>
                    </a:cubicBezTo>
                    <a:cubicBezTo>
                      <a:pt x="309" y="1652"/>
                      <a:pt x="474" y="1623"/>
                      <a:pt x="638" y="1623"/>
                    </a:cubicBezTo>
                    <a:cubicBezTo>
                      <a:pt x="744" y="1623"/>
                      <a:pt x="848" y="1635"/>
                      <a:pt x="940" y="1659"/>
                    </a:cubicBezTo>
                    <a:cubicBezTo>
                      <a:pt x="1084" y="1697"/>
                      <a:pt x="1175" y="1769"/>
                      <a:pt x="1216" y="1851"/>
                    </a:cubicBezTo>
                    <a:cubicBezTo>
                      <a:pt x="1215" y="1851"/>
                      <a:pt x="1215" y="1851"/>
                      <a:pt x="1215" y="1851"/>
                    </a:cubicBezTo>
                    <a:cubicBezTo>
                      <a:pt x="1248" y="1917"/>
                      <a:pt x="1247" y="1990"/>
                      <a:pt x="1214" y="2054"/>
                    </a:cubicBezTo>
                    <a:lnTo>
                      <a:pt x="1214" y="2054"/>
                    </a:lnTo>
                    <a:cubicBezTo>
                      <a:pt x="1188" y="2106"/>
                      <a:pt x="1143" y="2149"/>
                      <a:pt x="1086" y="2184"/>
                    </a:cubicBezTo>
                    <a:moveTo>
                      <a:pt x="449" y="1822"/>
                    </a:moveTo>
                    <a:cubicBezTo>
                      <a:pt x="515" y="1822"/>
                      <a:pt x="583" y="1838"/>
                      <a:pt x="613" y="1869"/>
                    </a:cubicBezTo>
                    <a:cubicBezTo>
                      <a:pt x="641" y="1798"/>
                      <a:pt x="655" y="1723"/>
                      <a:pt x="707" y="1655"/>
                    </a:cubicBezTo>
                    <a:cubicBezTo>
                      <a:pt x="693" y="1654"/>
                      <a:pt x="678" y="1653"/>
                      <a:pt x="663" y="1653"/>
                    </a:cubicBezTo>
                    <a:cubicBezTo>
                      <a:pt x="657" y="1653"/>
                      <a:pt x="651" y="1653"/>
                      <a:pt x="645" y="1653"/>
                    </a:cubicBezTo>
                    <a:cubicBezTo>
                      <a:pt x="616" y="1653"/>
                      <a:pt x="586" y="1654"/>
                      <a:pt x="556" y="1656"/>
                    </a:cubicBezTo>
                    <a:cubicBezTo>
                      <a:pt x="532" y="1693"/>
                      <a:pt x="508" y="1732"/>
                      <a:pt x="479" y="1768"/>
                    </a:cubicBezTo>
                    <a:cubicBezTo>
                      <a:pt x="467" y="1785"/>
                      <a:pt x="453" y="1808"/>
                      <a:pt x="427" y="1823"/>
                    </a:cubicBezTo>
                    <a:cubicBezTo>
                      <a:pt x="434" y="1822"/>
                      <a:pt x="442" y="1822"/>
                      <a:pt x="449" y="1822"/>
                    </a:cubicBezTo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149">
                <a:extLst>
                  <a:ext uri="{FF2B5EF4-FFF2-40B4-BE49-F238E27FC236}">
                    <a16:creationId xmlns:a16="http://schemas.microsoft.com/office/drawing/2014/main" xmlns="" id="{6C40FEAC-CD82-4EEC-A82A-3A41EA821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96256" y="1922463"/>
                <a:ext cx="931863" cy="923925"/>
              </a:xfrm>
              <a:custGeom>
                <a:avLst/>
                <a:gdLst>
                  <a:gd name="T0" fmla="*/ 821 w 1869"/>
                  <a:gd name="T1" fmla="*/ 1852 h 1852"/>
                  <a:gd name="T2" fmla="*/ 883 w 1869"/>
                  <a:gd name="T3" fmla="*/ 1812 h 1852"/>
                  <a:gd name="T4" fmla="*/ 821 w 1869"/>
                  <a:gd name="T5" fmla="*/ 1852 h 1852"/>
                  <a:gd name="T6" fmla="*/ 1869 w 1869"/>
                  <a:gd name="T7" fmla="*/ 1779 h 1852"/>
                  <a:gd name="T8" fmla="*/ 1850 w 1869"/>
                  <a:gd name="T9" fmla="*/ 1648 h 1852"/>
                  <a:gd name="T10" fmla="*/ 1648 w 1869"/>
                  <a:gd name="T11" fmla="*/ 1121 h 1852"/>
                  <a:gd name="T12" fmla="*/ 1457 w 1869"/>
                  <a:gd name="T13" fmla="*/ 606 h 1852"/>
                  <a:gd name="T14" fmla="*/ 1387 w 1869"/>
                  <a:gd name="T15" fmla="*/ 349 h 1852"/>
                  <a:gd name="T16" fmla="*/ 1349 w 1869"/>
                  <a:gd name="T17" fmla="*/ 128 h 1852"/>
                  <a:gd name="T18" fmla="*/ 1183 w 1869"/>
                  <a:gd name="T19" fmla="*/ 49 h 1852"/>
                  <a:gd name="T20" fmla="*/ 1038 w 1869"/>
                  <a:gd name="T21" fmla="*/ 11 h 1852"/>
                  <a:gd name="T22" fmla="*/ 1311 w 1869"/>
                  <a:gd name="T23" fmla="*/ 562 h 1852"/>
                  <a:gd name="T24" fmla="*/ 1713 w 1869"/>
                  <a:gd name="T25" fmla="*/ 1724 h 1852"/>
                  <a:gd name="T26" fmla="*/ 1412 w 1869"/>
                  <a:gd name="T27" fmla="*/ 1674 h 1852"/>
                  <a:gd name="T28" fmla="*/ 1400 w 1869"/>
                  <a:gd name="T29" fmla="*/ 1674 h 1852"/>
                  <a:gd name="T30" fmla="*/ 951 w 1869"/>
                  <a:gd name="T31" fmla="*/ 1777 h 1852"/>
                  <a:gd name="T32" fmla="*/ 790 w 1869"/>
                  <a:gd name="T33" fmla="*/ 1707 h 1852"/>
                  <a:gd name="T34" fmla="*/ 360 w 1869"/>
                  <a:gd name="T35" fmla="*/ 651 h 1852"/>
                  <a:gd name="T36" fmla="*/ 363 w 1869"/>
                  <a:gd name="T37" fmla="*/ 112 h 1852"/>
                  <a:gd name="T38" fmla="*/ 0 w 1869"/>
                  <a:gd name="T39" fmla="*/ 478 h 1852"/>
                  <a:gd name="T40" fmla="*/ 0 w 1869"/>
                  <a:gd name="T41" fmla="*/ 478 h 1852"/>
                  <a:gd name="T42" fmla="*/ 0 w 1869"/>
                  <a:gd name="T43" fmla="*/ 478 h 1852"/>
                  <a:gd name="T44" fmla="*/ 435 w 1869"/>
                  <a:gd name="T45" fmla="*/ 81 h 1852"/>
                  <a:gd name="T46" fmla="*/ 889 w 1869"/>
                  <a:gd name="T47" fmla="*/ 0 h 1852"/>
                  <a:gd name="T48" fmla="*/ 1183 w 1869"/>
                  <a:gd name="T49" fmla="*/ 49 h 1852"/>
                  <a:gd name="T50" fmla="*/ 1349 w 1869"/>
                  <a:gd name="T51" fmla="*/ 128 h 1852"/>
                  <a:gd name="T52" fmla="*/ 1387 w 1869"/>
                  <a:gd name="T53" fmla="*/ 349 h 1852"/>
                  <a:gd name="T54" fmla="*/ 1457 w 1869"/>
                  <a:gd name="T55" fmla="*/ 606 h 1852"/>
                  <a:gd name="T56" fmla="*/ 1648 w 1869"/>
                  <a:gd name="T57" fmla="*/ 1121 h 1852"/>
                  <a:gd name="T58" fmla="*/ 1850 w 1869"/>
                  <a:gd name="T59" fmla="*/ 1648 h 1852"/>
                  <a:gd name="T60" fmla="*/ 1869 w 1869"/>
                  <a:gd name="T61" fmla="*/ 1779 h 1852"/>
                  <a:gd name="T62" fmla="*/ 1869 w 1869"/>
                  <a:gd name="T63" fmla="*/ 1779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69" h="1852">
                    <a:moveTo>
                      <a:pt x="821" y="1852"/>
                    </a:moveTo>
                    <a:cubicBezTo>
                      <a:pt x="840" y="1838"/>
                      <a:pt x="861" y="1825"/>
                      <a:pt x="883" y="1812"/>
                    </a:cubicBezTo>
                    <a:cubicBezTo>
                      <a:pt x="861" y="1825"/>
                      <a:pt x="840" y="1838"/>
                      <a:pt x="821" y="1852"/>
                    </a:cubicBezTo>
                    <a:close/>
                    <a:moveTo>
                      <a:pt x="1869" y="1779"/>
                    </a:moveTo>
                    <a:cubicBezTo>
                      <a:pt x="1869" y="1734"/>
                      <a:pt x="1860" y="1688"/>
                      <a:pt x="1850" y="1648"/>
                    </a:cubicBezTo>
                    <a:cubicBezTo>
                      <a:pt x="1807" y="1470"/>
                      <a:pt x="1725" y="1296"/>
                      <a:pt x="1648" y="1121"/>
                    </a:cubicBezTo>
                    <a:cubicBezTo>
                      <a:pt x="1573" y="951"/>
                      <a:pt x="1512" y="779"/>
                      <a:pt x="1457" y="606"/>
                    </a:cubicBezTo>
                    <a:cubicBezTo>
                      <a:pt x="1431" y="521"/>
                      <a:pt x="1405" y="435"/>
                      <a:pt x="1387" y="349"/>
                    </a:cubicBezTo>
                    <a:cubicBezTo>
                      <a:pt x="1378" y="308"/>
                      <a:pt x="1359" y="138"/>
                      <a:pt x="1349" y="128"/>
                    </a:cubicBezTo>
                    <a:cubicBezTo>
                      <a:pt x="1332" y="111"/>
                      <a:pt x="1214" y="62"/>
                      <a:pt x="1183" y="49"/>
                    </a:cubicBezTo>
                    <a:cubicBezTo>
                      <a:pt x="1139" y="31"/>
                      <a:pt x="1090" y="18"/>
                      <a:pt x="1038" y="11"/>
                    </a:cubicBezTo>
                    <a:cubicBezTo>
                      <a:pt x="1236" y="159"/>
                      <a:pt x="1276" y="412"/>
                      <a:pt x="1311" y="562"/>
                    </a:cubicBezTo>
                    <a:cubicBezTo>
                      <a:pt x="1400" y="940"/>
                      <a:pt x="1542" y="1335"/>
                      <a:pt x="1713" y="1724"/>
                    </a:cubicBezTo>
                    <a:cubicBezTo>
                      <a:pt x="1629" y="1691"/>
                      <a:pt x="1518" y="1674"/>
                      <a:pt x="1412" y="1674"/>
                    </a:cubicBezTo>
                    <a:cubicBezTo>
                      <a:pt x="1408" y="1674"/>
                      <a:pt x="1404" y="1674"/>
                      <a:pt x="1400" y="1674"/>
                    </a:cubicBezTo>
                    <a:cubicBezTo>
                      <a:pt x="1233" y="1676"/>
                      <a:pt x="1077" y="1718"/>
                      <a:pt x="951" y="1777"/>
                    </a:cubicBezTo>
                    <a:cubicBezTo>
                      <a:pt x="877" y="1774"/>
                      <a:pt x="817" y="1749"/>
                      <a:pt x="790" y="1707"/>
                    </a:cubicBezTo>
                    <a:cubicBezTo>
                      <a:pt x="578" y="1365"/>
                      <a:pt x="467" y="1006"/>
                      <a:pt x="360" y="651"/>
                    </a:cubicBezTo>
                    <a:cubicBezTo>
                      <a:pt x="305" y="469"/>
                      <a:pt x="280" y="282"/>
                      <a:pt x="363" y="112"/>
                    </a:cubicBezTo>
                    <a:cubicBezTo>
                      <a:pt x="163" y="206"/>
                      <a:pt x="46" y="336"/>
                      <a:pt x="0" y="478"/>
                    </a:cubicBezTo>
                    <a:lnTo>
                      <a:pt x="0" y="478"/>
                    </a:lnTo>
                    <a:lnTo>
                      <a:pt x="0" y="478"/>
                    </a:lnTo>
                    <a:cubicBezTo>
                      <a:pt x="52" y="320"/>
                      <a:pt x="190" y="176"/>
                      <a:pt x="435" y="81"/>
                    </a:cubicBezTo>
                    <a:cubicBezTo>
                      <a:pt x="556" y="34"/>
                      <a:pt x="726" y="0"/>
                      <a:pt x="889" y="0"/>
                    </a:cubicBezTo>
                    <a:cubicBezTo>
                      <a:pt x="996" y="0"/>
                      <a:pt x="1099" y="14"/>
                      <a:pt x="1183" y="49"/>
                    </a:cubicBezTo>
                    <a:cubicBezTo>
                      <a:pt x="1214" y="62"/>
                      <a:pt x="1332" y="111"/>
                      <a:pt x="1349" y="128"/>
                    </a:cubicBezTo>
                    <a:cubicBezTo>
                      <a:pt x="1359" y="138"/>
                      <a:pt x="1378" y="308"/>
                      <a:pt x="1387" y="349"/>
                    </a:cubicBezTo>
                    <a:cubicBezTo>
                      <a:pt x="1405" y="435"/>
                      <a:pt x="1431" y="521"/>
                      <a:pt x="1457" y="606"/>
                    </a:cubicBezTo>
                    <a:cubicBezTo>
                      <a:pt x="1512" y="779"/>
                      <a:pt x="1573" y="951"/>
                      <a:pt x="1648" y="1121"/>
                    </a:cubicBezTo>
                    <a:cubicBezTo>
                      <a:pt x="1725" y="1296"/>
                      <a:pt x="1807" y="1470"/>
                      <a:pt x="1850" y="1648"/>
                    </a:cubicBezTo>
                    <a:cubicBezTo>
                      <a:pt x="1860" y="1688"/>
                      <a:pt x="1869" y="1734"/>
                      <a:pt x="1869" y="1779"/>
                    </a:cubicBezTo>
                    <a:lnTo>
                      <a:pt x="1869" y="1779"/>
                    </a:lnTo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150">
                <a:extLst>
                  <a:ext uri="{FF2B5EF4-FFF2-40B4-BE49-F238E27FC236}">
                    <a16:creationId xmlns:a16="http://schemas.microsoft.com/office/drawing/2014/main" xmlns="" id="{BAA18337-7FAB-4031-BEDF-F3DC3B286B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1874838"/>
                <a:ext cx="1041400" cy="908050"/>
              </a:xfrm>
              <a:custGeom>
                <a:avLst/>
                <a:gdLst>
                  <a:gd name="T0" fmla="*/ 1158 w 2088"/>
                  <a:gd name="T1" fmla="*/ 1822 h 1822"/>
                  <a:gd name="T2" fmla="*/ 882 w 2088"/>
                  <a:gd name="T3" fmla="*/ 1630 h 1822"/>
                  <a:gd name="T4" fmla="*/ 580 w 2088"/>
                  <a:gd name="T5" fmla="*/ 1594 h 1822"/>
                  <a:gd name="T6" fmla="*/ 129 w 2088"/>
                  <a:gd name="T7" fmla="*/ 1677 h 1822"/>
                  <a:gd name="T8" fmla="*/ 115 w 2088"/>
                  <a:gd name="T9" fmla="*/ 1684 h 1822"/>
                  <a:gd name="T10" fmla="*/ 255 w 2088"/>
                  <a:gd name="T11" fmla="*/ 1265 h 1822"/>
                  <a:gd name="T12" fmla="*/ 509 w 2088"/>
                  <a:gd name="T13" fmla="*/ 672 h 1822"/>
                  <a:gd name="T14" fmla="*/ 763 w 2088"/>
                  <a:gd name="T15" fmla="*/ 69 h 1822"/>
                  <a:gd name="T16" fmla="*/ 458 w 2088"/>
                  <a:gd name="T17" fmla="*/ 181 h 1822"/>
                  <a:gd name="T18" fmla="*/ 458 w 2088"/>
                  <a:gd name="T19" fmla="*/ 181 h 1822"/>
                  <a:gd name="T20" fmla="*/ 458 w 2088"/>
                  <a:gd name="T21" fmla="*/ 181 h 1822"/>
                  <a:gd name="T22" fmla="*/ 1261 w 2088"/>
                  <a:gd name="T23" fmla="*/ 0 h 1822"/>
                  <a:gd name="T24" fmla="*/ 1322 w 2088"/>
                  <a:gd name="T25" fmla="*/ 1 h 1822"/>
                  <a:gd name="T26" fmla="*/ 1767 w 2088"/>
                  <a:gd name="T27" fmla="*/ 87 h 1822"/>
                  <a:gd name="T28" fmla="*/ 2088 w 2088"/>
                  <a:gd name="T29" fmla="*/ 341 h 1822"/>
                  <a:gd name="T30" fmla="*/ 2088 w 2088"/>
                  <a:gd name="T31" fmla="*/ 341 h 1822"/>
                  <a:gd name="T32" fmla="*/ 2088 w 2088"/>
                  <a:gd name="T33" fmla="*/ 341 h 1822"/>
                  <a:gd name="T34" fmla="*/ 1819 w 2088"/>
                  <a:gd name="T35" fmla="*/ 109 h 1822"/>
                  <a:gd name="T36" fmla="*/ 1840 w 2088"/>
                  <a:gd name="T37" fmla="*/ 661 h 1822"/>
                  <a:gd name="T38" fmla="*/ 1296 w 2088"/>
                  <a:gd name="T39" fmla="*/ 1752 h 1822"/>
                  <a:gd name="T40" fmla="*/ 1158 w 2088"/>
                  <a:gd name="T41" fmla="*/ 1822 h 1822"/>
                  <a:gd name="T42" fmla="*/ 0 w 2088"/>
                  <a:gd name="T43" fmla="*/ 1813 h 1822"/>
                  <a:gd name="T44" fmla="*/ 0 w 2088"/>
                  <a:gd name="T45" fmla="*/ 1813 h 1822"/>
                  <a:gd name="T46" fmla="*/ 0 w 2088"/>
                  <a:gd name="T47" fmla="*/ 1813 h 1822"/>
                  <a:gd name="T48" fmla="*/ 0 w 2088"/>
                  <a:gd name="T49" fmla="*/ 1813 h 1822"/>
                  <a:gd name="T50" fmla="*/ 1 w 2088"/>
                  <a:gd name="T51" fmla="*/ 1803 h 1822"/>
                  <a:gd name="T52" fmla="*/ 0 w 2088"/>
                  <a:gd name="T53" fmla="*/ 1811 h 1822"/>
                  <a:gd name="T54" fmla="*/ 0 w 2088"/>
                  <a:gd name="T55" fmla="*/ 1813 h 1822"/>
                  <a:gd name="T56" fmla="*/ 1 w 2088"/>
                  <a:gd name="T57" fmla="*/ 1803 h 1822"/>
                  <a:gd name="T58" fmla="*/ 1 w 2088"/>
                  <a:gd name="T59" fmla="*/ 1803 h 1822"/>
                  <a:gd name="T60" fmla="*/ 1 w 2088"/>
                  <a:gd name="T61" fmla="*/ 1803 h 18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088" h="1822">
                    <a:moveTo>
                      <a:pt x="1158" y="1822"/>
                    </a:moveTo>
                    <a:cubicBezTo>
                      <a:pt x="1117" y="1740"/>
                      <a:pt x="1026" y="1668"/>
                      <a:pt x="882" y="1630"/>
                    </a:cubicBezTo>
                    <a:cubicBezTo>
                      <a:pt x="790" y="1606"/>
                      <a:pt x="686" y="1594"/>
                      <a:pt x="580" y="1594"/>
                    </a:cubicBezTo>
                    <a:cubicBezTo>
                      <a:pt x="416" y="1594"/>
                      <a:pt x="251" y="1623"/>
                      <a:pt x="129" y="1677"/>
                    </a:cubicBezTo>
                    <a:cubicBezTo>
                      <a:pt x="124" y="1679"/>
                      <a:pt x="119" y="1682"/>
                      <a:pt x="115" y="1684"/>
                    </a:cubicBezTo>
                    <a:cubicBezTo>
                      <a:pt x="95" y="1547"/>
                      <a:pt x="211" y="1389"/>
                      <a:pt x="255" y="1265"/>
                    </a:cubicBezTo>
                    <a:cubicBezTo>
                      <a:pt x="326" y="1065"/>
                      <a:pt x="450" y="873"/>
                      <a:pt x="509" y="672"/>
                    </a:cubicBezTo>
                    <a:cubicBezTo>
                      <a:pt x="562" y="490"/>
                      <a:pt x="599" y="253"/>
                      <a:pt x="763" y="69"/>
                    </a:cubicBezTo>
                    <a:cubicBezTo>
                      <a:pt x="655" y="99"/>
                      <a:pt x="554" y="137"/>
                      <a:pt x="458" y="181"/>
                    </a:cubicBezTo>
                    <a:lnTo>
                      <a:pt x="458" y="181"/>
                    </a:lnTo>
                    <a:lnTo>
                      <a:pt x="458" y="181"/>
                    </a:lnTo>
                    <a:cubicBezTo>
                      <a:pt x="689" y="74"/>
                      <a:pt x="955" y="0"/>
                      <a:pt x="1261" y="0"/>
                    </a:cubicBezTo>
                    <a:cubicBezTo>
                      <a:pt x="1281" y="0"/>
                      <a:pt x="1301" y="1"/>
                      <a:pt x="1322" y="1"/>
                    </a:cubicBezTo>
                    <a:cubicBezTo>
                      <a:pt x="1482" y="6"/>
                      <a:pt x="1636" y="37"/>
                      <a:pt x="1767" y="87"/>
                    </a:cubicBezTo>
                    <a:cubicBezTo>
                      <a:pt x="1939" y="154"/>
                      <a:pt x="2031" y="233"/>
                      <a:pt x="2088" y="341"/>
                    </a:cubicBezTo>
                    <a:lnTo>
                      <a:pt x="2088" y="341"/>
                    </a:lnTo>
                    <a:lnTo>
                      <a:pt x="2088" y="341"/>
                    </a:lnTo>
                    <a:cubicBezTo>
                      <a:pt x="2037" y="245"/>
                      <a:pt x="1958" y="171"/>
                      <a:pt x="1819" y="109"/>
                    </a:cubicBezTo>
                    <a:cubicBezTo>
                      <a:pt x="1937" y="282"/>
                      <a:pt x="1912" y="490"/>
                      <a:pt x="1840" y="661"/>
                    </a:cubicBezTo>
                    <a:cubicBezTo>
                      <a:pt x="1686" y="1029"/>
                      <a:pt x="1444" y="1384"/>
                      <a:pt x="1296" y="1752"/>
                    </a:cubicBezTo>
                    <a:cubicBezTo>
                      <a:pt x="1278" y="1797"/>
                      <a:pt x="1221" y="1818"/>
                      <a:pt x="1158" y="1822"/>
                    </a:cubicBezTo>
                    <a:moveTo>
                      <a:pt x="0" y="1813"/>
                    </a:moveTo>
                    <a:cubicBezTo>
                      <a:pt x="0" y="1813"/>
                      <a:pt x="0" y="1813"/>
                      <a:pt x="0" y="1813"/>
                    </a:cubicBezTo>
                    <a:cubicBezTo>
                      <a:pt x="0" y="1813"/>
                      <a:pt x="0" y="1813"/>
                      <a:pt x="0" y="1813"/>
                    </a:cubicBezTo>
                    <a:close/>
                    <a:moveTo>
                      <a:pt x="0" y="1813"/>
                    </a:moveTo>
                    <a:cubicBezTo>
                      <a:pt x="0" y="1810"/>
                      <a:pt x="0" y="1806"/>
                      <a:pt x="1" y="1803"/>
                    </a:cubicBezTo>
                    <a:cubicBezTo>
                      <a:pt x="0" y="1806"/>
                      <a:pt x="0" y="1808"/>
                      <a:pt x="0" y="1811"/>
                    </a:cubicBezTo>
                    <a:cubicBezTo>
                      <a:pt x="0" y="1811"/>
                      <a:pt x="0" y="1812"/>
                      <a:pt x="0" y="1813"/>
                    </a:cubicBezTo>
                    <a:moveTo>
                      <a:pt x="1" y="1803"/>
                    </a:moveTo>
                    <a:cubicBezTo>
                      <a:pt x="1" y="1803"/>
                      <a:pt x="1" y="1803"/>
                      <a:pt x="1" y="1803"/>
                    </a:cubicBezTo>
                    <a:cubicBezTo>
                      <a:pt x="1" y="1803"/>
                      <a:pt x="1" y="1803"/>
                      <a:pt x="1" y="1803"/>
                    </a:cubicBezTo>
                    <a:close/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151">
                <a:extLst>
                  <a:ext uri="{FF2B5EF4-FFF2-40B4-BE49-F238E27FC236}">
                    <a16:creationId xmlns:a16="http://schemas.microsoft.com/office/drawing/2014/main" xmlns="" id="{5ED1E8E5-E944-4FBC-9FBA-11404BEA7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994" y="2808288"/>
                <a:ext cx="34925" cy="17463"/>
              </a:xfrm>
              <a:custGeom>
                <a:avLst/>
                <a:gdLst>
                  <a:gd name="T0" fmla="*/ 0 w 68"/>
                  <a:gd name="T1" fmla="*/ 35 h 35"/>
                  <a:gd name="T2" fmla="*/ 68 w 68"/>
                  <a:gd name="T3" fmla="*/ 0 h 35"/>
                  <a:gd name="T4" fmla="*/ 68 w 68"/>
                  <a:gd name="T5" fmla="*/ 0 h 35"/>
                  <a:gd name="T6" fmla="*/ 0 w 68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5">
                    <a:moveTo>
                      <a:pt x="0" y="35"/>
                    </a:moveTo>
                    <a:cubicBezTo>
                      <a:pt x="22" y="23"/>
                      <a:pt x="44" y="11"/>
                      <a:pt x="68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5" y="11"/>
                      <a:pt x="22" y="23"/>
                      <a:pt x="0" y="35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152">
                <a:extLst>
                  <a:ext uri="{FF2B5EF4-FFF2-40B4-BE49-F238E27FC236}">
                    <a16:creationId xmlns:a16="http://schemas.microsoft.com/office/drawing/2014/main" xmlns="" id="{94E1C3F5-862F-413D-8139-D6B4CD247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256" y="1978025"/>
                <a:ext cx="474663" cy="952500"/>
              </a:xfrm>
              <a:custGeom>
                <a:avLst/>
                <a:gdLst>
                  <a:gd name="T0" fmla="*/ 695 w 951"/>
                  <a:gd name="T1" fmla="*/ 1909 h 1909"/>
                  <a:gd name="T2" fmla="*/ 679 w 951"/>
                  <a:gd name="T3" fmla="*/ 1866 h 1909"/>
                  <a:gd name="T4" fmla="*/ 596 w 951"/>
                  <a:gd name="T5" fmla="*/ 1662 h 1909"/>
                  <a:gd name="T6" fmla="*/ 375 w 951"/>
                  <a:gd name="T7" fmla="*/ 1208 h 1909"/>
                  <a:gd name="T8" fmla="*/ 0 w 951"/>
                  <a:gd name="T9" fmla="*/ 366 h 1909"/>
                  <a:gd name="T10" fmla="*/ 363 w 951"/>
                  <a:gd name="T11" fmla="*/ 0 h 1909"/>
                  <a:gd name="T12" fmla="*/ 360 w 951"/>
                  <a:gd name="T13" fmla="*/ 539 h 1909"/>
                  <a:gd name="T14" fmla="*/ 790 w 951"/>
                  <a:gd name="T15" fmla="*/ 1595 h 1909"/>
                  <a:gd name="T16" fmla="*/ 951 w 951"/>
                  <a:gd name="T17" fmla="*/ 1665 h 1909"/>
                  <a:gd name="T18" fmla="*/ 883 w 951"/>
                  <a:gd name="T19" fmla="*/ 1700 h 1909"/>
                  <a:gd name="T20" fmla="*/ 821 w 951"/>
                  <a:gd name="T21" fmla="*/ 1740 h 1909"/>
                  <a:gd name="T22" fmla="*/ 821 w 951"/>
                  <a:gd name="T23" fmla="*/ 1740 h 1909"/>
                  <a:gd name="T24" fmla="*/ 695 w 951"/>
                  <a:gd name="T25" fmla="*/ 1909 h 1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51" h="1909">
                    <a:moveTo>
                      <a:pt x="695" y="1909"/>
                    </a:moveTo>
                    <a:cubicBezTo>
                      <a:pt x="690" y="1894"/>
                      <a:pt x="684" y="1880"/>
                      <a:pt x="679" y="1866"/>
                    </a:cubicBezTo>
                    <a:cubicBezTo>
                      <a:pt x="655" y="1797"/>
                      <a:pt x="626" y="1730"/>
                      <a:pt x="596" y="1662"/>
                    </a:cubicBezTo>
                    <a:cubicBezTo>
                      <a:pt x="527" y="1510"/>
                      <a:pt x="449" y="1359"/>
                      <a:pt x="375" y="1208"/>
                    </a:cubicBezTo>
                    <a:cubicBezTo>
                      <a:pt x="238" y="929"/>
                      <a:pt x="108" y="649"/>
                      <a:pt x="0" y="366"/>
                    </a:cubicBezTo>
                    <a:cubicBezTo>
                      <a:pt x="46" y="224"/>
                      <a:pt x="163" y="94"/>
                      <a:pt x="363" y="0"/>
                    </a:cubicBezTo>
                    <a:cubicBezTo>
                      <a:pt x="280" y="170"/>
                      <a:pt x="305" y="357"/>
                      <a:pt x="360" y="539"/>
                    </a:cubicBezTo>
                    <a:cubicBezTo>
                      <a:pt x="467" y="894"/>
                      <a:pt x="578" y="1253"/>
                      <a:pt x="790" y="1595"/>
                    </a:cubicBezTo>
                    <a:cubicBezTo>
                      <a:pt x="817" y="1637"/>
                      <a:pt x="877" y="1662"/>
                      <a:pt x="951" y="1665"/>
                    </a:cubicBezTo>
                    <a:cubicBezTo>
                      <a:pt x="927" y="1676"/>
                      <a:pt x="905" y="1688"/>
                      <a:pt x="883" y="1700"/>
                    </a:cubicBezTo>
                    <a:cubicBezTo>
                      <a:pt x="861" y="1713"/>
                      <a:pt x="840" y="1726"/>
                      <a:pt x="821" y="1740"/>
                    </a:cubicBezTo>
                    <a:lnTo>
                      <a:pt x="821" y="1740"/>
                    </a:lnTo>
                    <a:cubicBezTo>
                      <a:pt x="749" y="1791"/>
                      <a:pt x="704" y="1851"/>
                      <a:pt x="695" y="1909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153">
                <a:extLst>
                  <a:ext uri="{FF2B5EF4-FFF2-40B4-BE49-F238E27FC236}">
                    <a16:creationId xmlns:a16="http://schemas.microsoft.com/office/drawing/2014/main" xmlns="" id="{B29D7690-61FA-4D83-83A1-7BF6EC275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331" y="2781300"/>
                <a:ext cx="77788" cy="66675"/>
              </a:xfrm>
              <a:custGeom>
                <a:avLst/>
                <a:gdLst>
                  <a:gd name="T0" fmla="*/ 145 w 156"/>
                  <a:gd name="T1" fmla="*/ 134 h 134"/>
                  <a:gd name="T2" fmla="*/ 1 w 156"/>
                  <a:gd name="T3" fmla="*/ 0 h 134"/>
                  <a:gd name="T4" fmla="*/ 0 w 156"/>
                  <a:gd name="T5" fmla="*/ 0 h 134"/>
                  <a:gd name="T6" fmla="*/ 145 w 156"/>
                  <a:gd name="T7" fmla="*/ 134 h 134"/>
                  <a:gd name="T8" fmla="*/ 156 w 156"/>
                  <a:gd name="T9" fmla="*/ 55 h 134"/>
                  <a:gd name="T10" fmla="*/ 145 w 156"/>
                  <a:gd name="T1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134">
                    <a:moveTo>
                      <a:pt x="145" y="134"/>
                    </a:moveTo>
                    <a:cubicBezTo>
                      <a:pt x="138" y="76"/>
                      <a:pt x="81" y="32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81" y="31"/>
                      <a:pt x="138" y="76"/>
                      <a:pt x="145" y="134"/>
                    </a:cubicBezTo>
                    <a:cubicBezTo>
                      <a:pt x="153" y="108"/>
                      <a:pt x="156" y="82"/>
                      <a:pt x="156" y="55"/>
                    </a:cubicBezTo>
                    <a:cubicBezTo>
                      <a:pt x="156" y="82"/>
                      <a:pt x="153" y="108"/>
                      <a:pt x="145" y="134"/>
                    </a:cubicBezTo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154">
                <a:extLst>
                  <a:ext uri="{FF2B5EF4-FFF2-40B4-BE49-F238E27FC236}">
                    <a16:creationId xmlns:a16="http://schemas.microsoft.com/office/drawing/2014/main" xmlns="" id="{86A743F2-98AD-454F-A5B1-A36FD7370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3781" y="1927225"/>
                <a:ext cx="414338" cy="920750"/>
              </a:xfrm>
              <a:custGeom>
                <a:avLst/>
                <a:gdLst>
                  <a:gd name="T0" fmla="*/ 820 w 831"/>
                  <a:gd name="T1" fmla="*/ 1847 h 1847"/>
                  <a:gd name="T2" fmla="*/ 675 w 831"/>
                  <a:gd name="T3" fmla="*/ 1713 h 1847"/>
                  <a:gd name="T4" fmla="*/ 273 w 831"/>
                  <a:gd name="T5" fmla="*/ 551 h 1847"/>
                  <a:gd name="T6" fmla="*/ 0 w 831"/>
                  <a:gd name="T7" fmla="*/ 0 h 1847"/>
                  <a:gd name="T8" fmla="*/ 145 w 831"/>
                  <a:gd name="T9" fmla="*/ 38 h 1847"/>
                  <a:gd name="T10" fmla="*/ 311 w 831"/>
                  <a:gd name="T11" fmla="*/ 117 h 1847"/>
                  <a:gd name="T12" fmla="*/ 349 w 831"/>
                  <a:gd name="T13" fmla="*/ 338 h 1847"/>
                  <a:gd name="T14" fmla="*/ 419 w 831"/>
                  <a:gd name="T15" fmla="*/ 595 h 1847"/>
                  <a:gd name="T16" fmla="*/ 610 w 831"/>
                  <a:gd name="T17" fmla="*/ 1110 h 1847"/>
                  <a:gd name="T18" fmla="*/ 812 w 831"/>
                  <a:gd name="T19" fmla="*/ 1637 h 1847"/>
                  <a:gd name="T20" fmla="*/ 831 w 831"/>
                  <a:gd name="T21" fmla="*/ 1768 h 1847"/>
                  <a:gd name="T22" fmla="*/ 820 w 831"/>
                  <a:gd name="T23" fmla="*/ 1847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31" h="1847">
                    <a:moveTo>
                      <a:pt x="820" y="1847"/>
                    </a:moveTo>
                    <a:cubicBezTo>
                      <a:pt x="813" y="1789"/>
                      <a:pt x="756" y="1744"/>
                      <a:pt x="675" y="1713"/>
                    </a:cubicBezTo>
                    <a:cubicBezTo>
                      <a:pt x="504" y="1324"/>
                      <a:pt x="362" y="929"/>
                      <a:pt x="273" y="551"/>
                    </a:cubicBezTo>
                    <a:cubicBezTo>
                      <a:pt x="238" y="401"/>
                      <a:pt x="198" y="148"/>
                      <a:pt x="0" y="0"/>
                    </a:cubicBezTo>
                    <a:cubicBezTo>
                      <a:pt x="52" y="7"/>
                      <a:pt x="101" y="20"/>
                      <a:pt x="145" y="38"/>
                    </a:cubicBezTo>
                    <a:cubicBezTo>
                      <a:pt x="176" y="51"/>
                      <a:pt x="294" y="100"/>
                      <a:pt x="311" y="117"/>
                    </a:cubicBezTo>
                    <a:cubicBezTo>
                      <a:pt x="321" y="127"/>
                      <a:pt x="340" y="297"/>
                      <a:pt x="349" y="338"/>
                    </a:cubicBezTo>
                    <a:cubicBezTo>
                      <a:pt x="367" y="424"/>
                      <a:pt x="393" y="510"/>
                      <a:pt x="419" y="595"/>
                    </a:cubicBezTo>
                    <a:cubicBezTo>
                      <a:pt x="474" y="768"/>
                      <a:pt x="535" y="940"/>
                      <a:pt x="610" y="1110"/>
                    </a:cubicBezTo>
                    <a:cubicBezTo>
                      <a:pt x="687" y="1285"/>
                      <a:pt x="769" y="1459"/>
                      <a:pt x="812" y="1637"/>
                    </a:cubicBezTo>
                    <a:cubicBezTo>
                      <a:pt x="822" y="1677"/>
                      <a:pt x="831" y="1723"/>
                      <a:pt x="831" y="1768"/>
                    </a:cubicBezTo>
                    <a:cubicBezTo>
                      <a:pt x="831" y="1795"/>
                      <a:pt x="828" y="1821"/>
                      <a:pt x="820" y="1847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155">
                <a:extLst>
                  <a:ext uri="{FF2B5EF4-FFF2-40B4-BE49-F238E27FC236}">
                    <a16:creationId xmlns:a16="http://schemas.microsoft.com/office/drawing/2014/main" xmlns="" id="{708E72C0-8E82-4F6B-8D5B-2DADACB81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8281" y="2778125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156">
                <a:extLst>
                  <a:ext uri="{FF2B5EF4-FFF2-40B4-BE49-F238E27FC236}">
                    <a16:creationId xmlns:a16="http://schemas.microsoft.com/office/drawing/2014/main" xmlns="" id="{C91B08AB-06F4-4B44-A9B6-431758EEA3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2714625"/>
                <a:ext cx="57150" cy="63500"/>
              </a:xfrm>
              <a:custGeom>
                <a:avLst/>
                <a:gdLst>
                  <a:gd name="T0" fmla="*/ 0 w 115"/>
                  <a:gd name="T1" fmla="*/ 129 h 129"/>
                  <a:gd name="T2" fmla="*/ 0 w 115"/>
                  <a:gd name="T3" fmla="*/ 129 h 129"/>
                  <a:gd name="T4" fmla="*/ 0 w 115"/>
                  <a:gd name="T5" fmla="*/ 129 h 129"/>
                  <a:gd name="T6" fmla="*/ 1 w 115"/>
                  <a:gd name="T7" fmla="*/ 119 h 129"/>
                  <a:gd name="T8" fmla="*/ 1 w 115"/>
                  <a:gd name="T9" fmla="*/ 119 h 129"/>
                  <a:gd name="T10" fmla="*/ 1 w 115"/>
                  <a:gd name="T11" fmla="*/ 119 h 129"/>
                  <a:gd name="T12" fmla="*/ 1 w 115"/>
                  <a:gd name="T13" fmla="*/ 119 h 129"/>
                  <a:gd name="T14" fmla="*/ 115 w 115"/>
                  <a:gd name="T15" fmla="*/ 0 h 129"/>
                  <a:gd name="T16" fmla="*/ 115 w 115"/>
                  <a:gd name="T17" fmla="*/ 0 h 129"/>
                  <a:gd name="T18" fmla="*/ 1 w 115"/>
                  <a:gd name="T19" fmla="*/ 1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129">
                    <a:moveTo>
                      <a:pt x="0" y="129"/>
                    </a:moveTo>
                    <a:lnTo>
                      <a:pt x="0" y="129"/>
                    </a:lnTo>
                    <a:lnTo>
                      <a:pt x="0" y="129"/>
                    </a:lnTo>
                    <a:close/>
                    <a:moveTo>
                      <a:pt x="1" y="119"/>
                    </a:moveTo>
                    <a:cubicBezTo>
                      <a:pt x="1" y="119"/>
                      <a:pt x="1" y="119"/>
                      <a:pt x="1" y="119"/>
                    </a:cubicBezTo>
                    <a:cubicBezTo>
                      <a:pt x="1" y="119"/>
                      <a:pt x="1" y="119"/>
                      <a:pt x="1" y="119"/>
                    </a:cubicBezTo>
                    <a:close/>
                    <a:moveTo>
                      <a:pt x="1" y="119"/>
                    </a:moveTo>
                    <a:cubicBezTo>
                      <a:pt x="5" y="73"/>
                      <a:pt x="51" y="31"/>
                      <a:pt x="115" y="0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32"/>
                      <a:pt x="5" y="73"/>
                      <a:pt x="1" y="119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157">
                <a:extLst>
                  <a:ext uri="{FF2B5EF4-FFF2-40B4-BE49-F238E27FC236}">
                    <a16:creationId xmlns:a16="http://schemas.microsoft.com/office/drawing/2014/main" xmlns="" id="{A60D39FC-0A70-4712-88C8-AD7F25416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5581" y="1908175"/>
                <a:ext cx="393700" cy="871538"/>
              </a:xfrm>
              <a:custGeom>
                <a:avLst/>
                <a:gdLst>
                  <a:gd name="T0" fmla="*/ 27 w 790"/>
                  <a:gd name="T1" fmla="*/ 1745 h 1745"/>
                  <a:gd name="T2" fmla="*/ 0 w 790"/>
                  <a:gd name="T3" fmla="*/ 1639 h 1745"/>
                  <a:gd name="T4" fmla="*/ 4 w 790"/>
                  <a:gd name="T5" fmla="*/ 1592 h 1745"/>
                  <a:gd name="T6" fmla="*/ 106 w 790"/>
                  <a:gd name="T7" fmla="*/ 1342 h 1745"/>
                  <a:gd name="T8" fmla="*/ 215 w 790"/>
                  <a:gd name="T9" fmla="*/ 1097 h 1745"/>
                  <a:gd name="T10" fmla="*/ 380 w 790"/>
                  <a:gd name="T11" fmla="*/ 609 h 1745"/>
                  <a:gd name="T12" fmla="*/ 458 w 790"/>
                  <a:gd name="T13" fmla="*/ 354 h 1745"/>
                  <a:gd name="T14" fmla="*/ 492 w 790"/>
                  <a:gd name="T15" fmla="*/ 174 h 1745"/>
                  <a:gd name="T16" fmla="*/ 492 w 790"/>
                  <a:gd name="T17" fmla="*/ 174 h 1745"/>
                  <a:gd name="T18" fmla="*/ 486 w 790"/>
                  <a:gd name="T19" fmla="*/ 113 h 1745"/>
                  <a:gd name="T20" fmla="*/ 485 w 790"/>
                  <a:gd name="T21" fmla="*/ 112 h 1745"/>
                  <a:gd name="T22" fmla="*/ 790 w 790"/>
                  <a:gd name="T23" fmla="*/ 0 h 1745"/>
                  <a:gd name="T24" fmla="*/ 536 w 790"/>
                  <a:gd name="T25" fmla="*/ 603 h 1745"/>
                  <a:gd name="T26" fmla="*/ 282 w 790"/>
                  <a:gd name="T27" fmla="*/ 1196 h 1745"/>
                  <a:gd name="T28" fmla="*/ 142 w 790"/>
                  <a:gd name="T29" fmla="*/ 1615 h 1745"/>
                  <a:gd name="T30" fmla="*/ 28 w 790"/>
                  <a:gd name="T31" fmla="*/ 1734 h 1745"/>
                  <a:gd name="T32" fmla="*/ 28 w 790"/>
                  <a:gd name="T33" fmla="*/ 1734 h 1745"/>
                  <a:gd name="T34" fmla="*/ 28 w 790"/>
                  <a:gd name="T35" fmla="*/ 1734 h 1745"/>
                  <a:gd name="T36" fmla="*/ 27 w 790"/>
                  <a:gd name="T37" fmla="*/ 1744 h 1745"/>
                  <a:gd name="T38" fmla="*/ 27 w 790"/>
                  <a:gd name="T39" fmla="*/ 1744 h 1745"/>
                  <a:gd name="T40" fmla="*/ 27 w 790"/>
                  <a:gd name="T41" fmla="*/ 1744 h 1745"/>
                  <a:gd name="T42" fmla="*/ 27 w 790"/>
                  <a:gd name="T43" fmla="*/ 1745 h 1745"/>
                  <a:gd name="T44" fmla="*/ 27 w 790"/>
                  <a:gd name="T45" fmla="*/ 1745 h 1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90" h="1745">
                    <a:moveTo>
                      <a:pt x="27" y="1745"/>
                    </a:moveTo>
                    <a:cubicBezTo>
                      <a:pt x="7" y="1711"/>
                      <a:pt x="0" y="1675"/>
                      <a:pt x="0" y="1639"/>
                    </a:cubicBezTo>
                    <a:cubicBezTo>
                      <a:pt x="0" y="1623"/>
                      <a:pt x="1" y="1608"/>
                      <a:pt x="4" y="1592"/>
                    </a:cubicBezTo>
                    <a:cubicBezTo>
                      <a:pt x="17" y="1508"/>
                      <a:pt x="67" y="1424"/>
                      <a:pt x="106" y="1342"/>
                    </a:cubicBezTo>
                    <a:cubicBezTo>
                      <a:pt x="146" y="1261"/>
                      <a:pt x="181" y="1179"/>
                      <a:pt x="215" y="1097"/>
                    </a:cubicBezTo>
                    <a:cubicBezTo>
                      <a:pt x="281" y="935"/>
                      <a:pt x="331" y="772"/>
                      <a:pt x="380" y="609"/>
                    </a:cubicBezTo>
                    <a:cubicBezTo>
                      <a:pt x="406" y="524"/>
                      <a:pt x="433" y="439"/>
                      <a:pt x="458" y="354"/>
                    </a:cubicBezTo>
                    <a:cubicBezTo>
                      <a:pt x="476" y="295"/>
                      <a:pt x="492" y="234"/>
                      <a:pt x="492" y="174"/>
                    </a:cubicBezTo>
                    <a:lnTo>
                      <a:pt x="492" y="174"/>
                    </a:lnTo>
                    <a:cubicBezTo>
                      <a:pt x="492" y="153"/>
                      <a:pt x="490" y="133"/>
                      <a:pt x="486" y="113"/>
                    </a:cubicBezTo>
                    <a:lnTo>
                      <a:pt x="485" y="112"/>
                    </a:lnTo>
                    <a:cubicBezTo>
                      <a:pt x="581" y="68"/>
                      <a:pt x="682" y="30"/>
                      <a:pt x="790" y="0"/>
                    </a:cubicBezTo>
                    <a:cubicBezTo>
                      <a:pt x="626" y="184"/>
                      <a:pt x="589" y="421"/>
                      <a:pt x="536" y="603"/>
                    </a:cubicBezTo>
                    <a:cubicBezTo>
                      <a:pt x="477" y="804"/>
                      <a:pt x="353" y="996"/>
                      <a:pt x="282" y="1196"/>
                    </a:cubicBezTo>
                    <a:cubicBezTo>
                      <a:pt x="238" y="1320"/>
                      <a:pt x="122" y="1478"/>
                      <a:pt x="142" y="1615"/>
                    </a:cubicBezTo>
                    <a:cubicBezTo>
                      <a:pt x="78" y="1646"/>
                      <a:pt x="32" y="1688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7" y="1737"/>
                      <a:pt x="27" y="1741"/>
                      <a:pt x="27" y="1744"/>
                    </a:cubicBezTo>
                    <a:lnTo>
                      <a:pt x="27" y="1744"/>
                    </a:lnTo>
                    <a:cubicBezTo>
                      <a:pt x="27" y="1744"/>
                      <a:pt x="27" y="1744"/>
                      <a:pt x="27" y="1744"/>
                    </a:cubicBezTo>
                    <a:cubicBezTo>
                      <a:pt x="27" y="1745"/>
                      <a:pt x="27" y="1745"/>
                      <a:pt x="27" y="1745"/>
                    </a:cubicBezTo>
                    <a:lnTo>
                      <a:pt x="27" y="1745"/>
                    </a:ln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158">
                <a:extLst>
                  <a:ext uri="{FF2B5EF4-FFF2-40B4-BE49-F238E27FC236}">
                    <a16:creationId xmlns:a16="http://schemas.microsoft.com/office/drawing/2014/main" xmlns="" id="{CA006D95-93F9-4429-8C4D-5E68EE184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4544" y="2782888"/>
                <a:ext cx="17463" cy="101600"/>
              </a:xfrm>
              <a:custGeom>
                <a:avLst/>
                <a:gdLst>
                  <a:gd name="T0" fmla="*/ 0 w 34"/>
                  <a:gd name="T1" fmla="*/ 203 h 203"/>
                  <a:gd name="T2" fmla="*/ 1 w 34"/>
                  <a:gd name="T3" fmla="*/ 0 h 203"/>
                  <a:gd name="T4" fmla="*/ 2 w 34"/>
                  <a:gd name="T5" fmla="*/ 0 h 203"/>
                  <a:gd name="T6" fmla="*/ 26 w 34"/>
                  <a:gd name="T7" fmla="*/ 101 h 203"/>
                  <a:gd name="T8" fmla="*/ 0 w 34"/>
                  <a:gd name="T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03">
                    <a:moveTo>
                      <a:pt x="0" y="203"/>
                    </a:moveTo>
                    <a:cubicBezTo>
                      <a:pt x="33" y="139"/>
                      <a:pt x="34" y="66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8" y="33"/>
                      <a:pt x="26" y="67"/>
                      <a:pt x="26" y="101"/>
                    </a:cubicBezTo>
                    <a:cubicBezTo>
                      <a:pt x="26" y="136"/>
                      <a:pt x="17" y="171"/>
                      <a:pt x="0" y="203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159">
                <a:extLst>
                  <a:ext uri="{FF2B5EF4-FFF2-40B4-BE49-F238E27FC236}">
                    <a16:creationId xmlns:a16="http://schemas.microsoft.com/office/drawing/2014/main" xmlns="" id="{33A6B705-C484-4350-987C-C9E9E9BC3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1519" y="1928813"/>
                <a:ext cx="538163" cy="1025525"/>
              </a:xfrm>
              <a:custGeom>
                <a:avLst/>
                <a:gdLst>
                  <a:gd name="T0" fmla="*/ 0 w 1079"/>
                  <a:gd name="T1" fmla="*/ 2057 h 2057"/>
                  <a:gd name="T2" fmla="*/ 147 w 1079"/>
                  <a:gd name="T3" fmla="*/ 1916 h 2057"/>
                  <a:gd name="T4" fmla="*/ 147 w 1079"/>
                  <a:gd name="T5" fmla="*/ 1916 h 2057"/>
                  <a:gd name="T6" fmla="*/ 173 w 1079"/>
                  <a:gd name="T7" fmla="*/ 1814 h 2057"/>
                  <a:gd name="T8" fmla="*/ 149 w 1079"/>
                  <a:gd name="T9" fmla="*/ 1713 h 2057"/>
                  <a:gd name="T10" fmla="*/ 287 w 1079"/>
                  <a:gd name="T11" fmla="*/ 1643 h 2057"/>
                  <a:gd name="T12" fmla="*/ 831 w 1079"/>
                  <a:gd name="T13" fmla="*/ 552 h 2057"/>
                  <a:gd name="T14" fmla="*/ 810 w 1079"/>
                  <a:gd name="T15" fmla="*/ 0 h 2057"/>
                  <a:gd name="T16" fmla="*/ 1079 w 1079"/>
                  <a:gd name="T17" fmla="*/ 232 h 2057"/>
                  <a:gd name="T18" fmla="*/ 995 w 1079"/>
                  <a:gd name="T19" fmla="*/ 462 h 2057"/>
                  <a:gd name="T20" fmla="*/ 600 w 1079"/>
                  <a:gd name="T21" fmla="*/ 1370 h 2057"/>
                  <a:gd name="T22" fmla="*/ 213 w 1079"/>
                  <a:gd name="T23" fmla="*/ 1935 h 2057"/>
                  <a:gd name="T24" fmla="*/ 17 w 1079"/>
                  <a:gd name="T25" fmla="*/ 2051 h 2057"/>
                  <a:gd name="T26" fmla="*/ 0 w 1079"/>
                  <a:gd name="T27" fmla="*/ 2057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9" h="2057">
                    <a:moveTo>
                      <a:pt x="0" y="2057"/>
                    </a:moveTo>
                    <a:cubicBezTo>
                      <a:pt x="66" y="2020"/>
                      <a:pt x="118" y="1974"/>
                      <a:pt x="147" y="1916"/>
                    </a:cubicBezTo>
                    <a:lnTo>
                      <a:pt x="147" y="1916"/>
                    </a:lnTo>
                    <a:cubicBezTo>
                      <a:pt x="164" y="1884"/>
                      <a:pt x="173" y="1849"/>
                      <a:pt x="173" y="1814"/>
                    </a:cubicBezTo>
                    <a:cubicBezTo>
                      <a:pt x="173" y="1780"/>
                      <a:pt x="165" y="1746"/>
                      <a:pt x="149" y="1713"/>
                    </a:cubicBezTo>
                    <a:cubicBezTo>
                      <a:pt x="212" y="1709"/>
                      <a:pt x="269" y="1688"/>
                      <a:pt x="287" y="1643"/>
                    </a:cubicBezTo>
                    <a:cubicBezTo>
                      <a:pt x="435" y="1275"/>
                      <a:pt x="677" y="920"/>
                      <a:pt x="831" y="552"/>
                    </a:cubicBezTo>
                    <a:cubicBezTo>
                      <a:pt x="903" y="381"/>
                      <a:pt x="928" y="173"/>
                      <a:pt x="810" y="0"/>
                    </a:cubicBezTo>
                    <a:cubicBezTo>
                      <a:pt x="949" y="62"/>
                      <a:pt x="1028" y="136"/>
                      <a:pt x="1079" y="232"/>
                    </a:cubicBezTo>
                    <a:cubicBezTo>
                      <a:pt x="1072" y="302"/>
                      <a:pt x="1020" y="385"/>
                      <a:pt x="995" y="462"/>
                    </a:cubicBezTo>
                    <a:cubicBezTo>
                      <a:pt x="931" y="656"/>
                      <a:pt x="700" y="1175"/>
                      <a:pt x="600" y="1370"/>
                    </a:cubicBezTo>
                    <a:cubicBezTo>
                      <a:pt x="501" y="1562"/>
                      <a:pt x="393" y="1760"/>
                      <a:pt x="213" y="1935"/>
                    </a:cubicBezTo>
                    <a:cubicBezTo>
                      <a:pt x="164" y="1982"/>
                      <a:pt x="97" y="2021"/>
                      <a:pt x="17" y="2051"/>
                    </a:cubicBezTo>
                    <a:cubicBezTo>
                      <a:pt x="11" y="2053"/>
                      <a:pt x="6" y="2055"/>
                      <a:pt x="0" y="2057"/>
                    </a:cubicBez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160">
                <a:extLst>
                  <a:ext uri="{FF2B5EF4-FFF2-40B4-BE49-F238E27FC236}">
                    <a16:creationId xmlns:a16="http://schemas.microsoft.com/office/drawing/2014/main" xmlns="" id="{B1FBAE90-4E91-4D21-A924-FD8DD18A0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231" y="1887538"/>
                <a:ext cx="517525" cy="879475"/>
              </a:xfrm>
              <a:custGeom>
                <a:avLst/>
                <a:gdLst>
                  <a:gd name="T0" fmla="*/ 479 w 1037"/>
                  <a:gd name="T1" fmla="*/ 205 h 1763"/>
                  <a:gd name="T2" fmla="*/ 734 w 1037"/>
                  <a:gd name="T3" fmla="*/ 105 h 1763"/>
                  <a:gd name="T4" fmla="*/ 41 w 1037"/>
                  <a:gd name="T5" fmla="*/ 166 h 1763"/>
                  <a:gd name="T6" fmla="*/ 0 w 1037"/>
                  <a:gd name="T7" fmla="*/ 180 h 1763"/>
                  <a:gd name="T8" fmla="*/ 285 w 1037"/>
                  <a:gd name="T9" fmla="*/ 260 h 1763"/>
                  <a:gd name="T10" fmla="*/ 815 w 1037"/>
                  <a:gd name="T11" fmla="*/ 1763 h 1763"/>
                  <a:gd name="T12" fmla="*/ 1037 w 1037"/>
                  <a:gd name="T13" fmla="*/ 1742 h 1763"/>
                  <a:gd name="T14" fmla="*/ 479 w 1037"/>
                  <a:gd name="T15" fmla="*/ 205 h 17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37" h="1763">
                    <a:moveTo>
                      <a:pt x="479" y="205"/>
                    </a:moveTo>
                    <a:cubicBezTo>
                      <a:pt x="428" y="61"/>
                      <a:pt x="734" y="105"/>
                      <a:pt x="734" y="105"/>
                    </a:cubicBezTo>
                    <a:cubicBezTo>
                      <a:pt x="469" y="0"/>
                      <a:pt x="41" y="166"/>
                      <a:pt x="41" y="166"/>
                    </a:cubicBezTo>
                    <a:lnTo>
                      <a:pt x="0" y="180"/>
                    </a:lnTo>
                    <a:cubicBezTo>
                      <a:pt x="72" y="155"/>
                      <a:pt x="234" y="155"/>
                      <a:pt x="285" y="260"/>
                    </a:cubicBezTo>
                    <a:cubicBezTo>
                      <a:pt x="336" y="365"/>
                      <a:pt x="815" y="1763"/>
                      <a:pt x="815" y="1763"/>
                    </a:cubicBezTo>
                    <a:cubicBezTo>
                      <a:pt x="917" y="1741"/>
                      <a:pt x="1037" y="1742"/>
                      <a:pt x="1037" y="1742"/>
                    </a:cubicBezTo>
                    <a:cubicBezTo>
                      <a:pt x="1037" y="1742"/>
                      <a:pt x="530" y="348"/>
                      <a:pt x="479" y="2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61">
                <a:extLst>
                  <a:ext uri="{FF2B5EF4-FFF2-40B4-BE49-F238E27FC236}">
                    <a16:creationId xmlns:a16="http://schemas.microsoft.com/office/drawing/2014/main" xmlns="" id="{8FB888D3-C962-4410-8E47-8103C3C6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9744" y="1838325"/>
                <a:ext cx="636588" cy="831850"/>
              </a:xfrm>
              <a:custGeom>
                <a:avLst/>
                <a:gdLst>
                  <a:gd name="T0" fmla="*/ 351 w 1277"/>
                  <a:gd name="T1" fmla="*/ 110 h 1668"/>
                  <a:gd name="T2" fmla="*/ 687 w 1277"/>
                  <a:gd name="T3" fmla="*/ 259 h 1668"/>
                  <a:gd name="T4" fmla="*/ 0 w 1277"/>
                  <a:gd name="T5" fmla="*/ 1651 h 1668"/>
                  <a:gd name="T6" fmla="*/ 229 w 1277"/>
                  <a:gd name="T7" fmla="*/ 1668 h 1668"/>
                  <a:gd name="T8" fmla="*/ 855 w 1277"/>
                  <a:gd name="T9" fmla="*/ 350 h 1668"/>
                  <a:gd name="T10" fmla="*/ 1277 w 1277"/>
                  <a:gd name="T11" fmla="*/ 183 h 1668"/>
                  <a:gd name="T12" fmla="*/ 351 w 1277"/>
                  <a:gd name="T13" fmla="*/ 110 h 1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1668">
                    <a:moveTo>
                      <a:pt x="351" y="110"/>
                    </a:moveTo>
                    <a:cubicBezTo>
                      <a:pt x="611" y="85"/>
                      <a:pt x="748" y="135"/>
                      <a:pt x="687" y="259"/>
                    </a:cubicBezTo>
                    <a:cubicBezTo>
                      <a:pt x="626" y="383"/>
                      <a:pt x="0" y="1651"/>
                      <a:pt x="0" y="1651"/>
                    </a:cubicBezTo>
                    <a:lnTo>
                      <a:pt x="229" y="1668"/>
                    </a:lnTo>
                    <a:cubicBezTo>
                      <a:pt x="229" y="1668"/>
                      <a:pt x="764" y="615"/>
                      <a:pt x="855" y="350"/>
                    </a:cubicBezTo>
                    <a:cubicBezTo>
                      <a:pt x="947" y="85"/>
                      <a:pt x="1277" y="183"/>
                      <a:pt x="1277" y="183"/>
                    </a:cubicBezTo>
                    <a:cubicBezTo>
                      <a:pt x="859" y="0"/>
                      <a:pt x="351" y="110"/>
                      <a:pt x="351" y="11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62">
                <a:extLst>
                  <a:ext uri="{FF2B5EF4-FFF2-40B4-BE49-F238E27FC236}">
                    <a16:creationId xmlns:a16="http://schemas.microsoft.com/office/drawing/2014/main" xmlns="" id="{44B6F8CF-0E7C-4721-8054-6ED4EEF26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7206" y="1916113"/>
                <a:ext cx="4779963" cy="182563"/>
              </a:xfrm>
              <a:custGeom>
                <a:avLst/>
                <a:gdLst>
                  <a:gd name="T0" fmla="*/ 0 w 9580"/>
                  <a:gd name="T1" fmla="*/ 367 h 367"/>
                  <a:gd name="T2" fmla="*/ 4619 w 9580"/>
                  <a:gd name="T3" fmla="*/ 49 h 367"/>
                  <a:gd name="T4" fmla="*/ 9580 w 9580"/>
                  <a:gd name="T5" fmla="*/ 350 h 367"/>
                  <a:gd name="T6" fmla="*/ 4497 w 9580"/>
                  <a:gd name="T7" fmla="*/ 99 h 367"/>
                  <a:gd name="T8" fmla="*/ 0 w 9580"/>
                  <a:gd name="T9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0" h="367">
                    <a:moveTo>
                      <a:pt x="0" y="367"/>
                    </a:moveTo>
                    <a:cubicBezTo>
                      <a:pt x="0" y="367"/>
                      <a:pt x="1685" y="0"/>
                      <a:pt x="4619" y="49"/>
                    </a:cubicBezTo>
                    <a:cubicBezTo>
                      <a:pt x="7190" y="93"/>
                      <a:pt x="8022" y="143"/>
                      <a:pt x="9580" y="350"/>
                    </a:cubicBezTo>
                    <a:cubicBezTo>
                      <a:pt x="9580" y="350"/>
                      <a:pt x="7309" y="116"/>
                      <a:pt x="4497" y="99"/>
                    </a:cubicBezTo>
                    <a:cubicBezTo>
                      <a:pt x="1685" y="82"/>
                      <a:pt x="0" y="367"/>
                      <a:pt x="0" y="36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891CB3B-1FF7-479F-A0D6-29F5AC7D3600}"/>
                </a:ext>
              </a:extLst>
            </p:cNvPr>
            <p:cNvSpPr txBox="1"/>
            <p:nvPr/>
          </p:nvSpPr>
          <p:spPr>
            <a:xfrm>
              <a:off x="4618291" y="684322"/>
              <a:ext cx="3810520" cy="883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4</a:t>
              </a:r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4D570F7-EF9E-4EC8-9661-D8029305AD29}"/>
              </a:ext>
            </a:extLst>
          </p:cNvPr>
          <p:cNvSpPr/>
          <p:nvPr/>
        </p:nvSpPr>
        <p:spPr>
          <a:xfrm>
            <a:off x="1578741" y="4139407"/>
            <a:ext cx="5066897" cy="1277256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giảm 3 lần so với 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190FA91-C5DB-44F5-B386-067E47F8616B}"/>
              </a:ext>
            </a:extLst>
          </p:cNvPr>
          <p:cNvSpPr/>
          <p:nvPr/>
        </p:nvSpPr>
        <p:spPr>
          <a:xfrm>
            <a:off x="6995410" y="4107837"/>
            <a:ext cx="4896788" cy="13710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tăng 9 lần so với 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3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04C8411E-063F-40FE-8163-640F4BE72DDA}"/>
              </a:ext>
            </a:extLst>
          </p:cNvPr>
          <p:cNvSpPr/>
          <p:nvPr/>
        </p:nvSpPr>
        <p:spPr>
          <a:xfrm>
            <a:off x="1578741" y="5525234"/>
            <a:ext cx="5066897" cy="12653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 tăng 27 lần so với v</a:t>
            </a:r>
            <a:r>
              <a:rPr lang="en-US" sz="35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35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B2A4436-570F-4D90-9481-A41BA43D938E}"/>
              </a:ext>
            </a:extLst>
          </p:cNvPr>
          <p:cNvSpPr/>
          <p:nvPr/>
        </p:nvSpPr>
        <p:spPr>
          <a:xfrm>
            <a:off x="6995411" y="5557042"/>
            <a:ext cx="4896787" cy="1233493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3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300">
                <a:latin typeface="Times New Roman" panose="02020603050405020304" pitchFamily="18" charset="0"/>
                <a:cs typeface="Times New Roman" panose="02020603050405020304" pitchFamily="18" charset="0"/>
              </a:rPr>
              <a:t> giảm 27 lần so với v</a:t>
            </a:r>
            <a:r>
              <a:rPr lang="en-US" sz="33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33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EDEF8A31-916A-4696-9BD2-1FA366973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09387" y="6560539"/>
            <a:ext cx="1830440" cy="197104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77B91A86-6A94-44CB-B55E-A9445AE738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453" y="6790535"/>
            <a:ext cx="1691508" cy="156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412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3819 -0.35254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2" y="-17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5534 -0.3662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" y="-183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6706 -0.1835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úng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1.85185E-6 L -0.10052 -0.23496 " pathEditMode="relative" rAng="0" ptsTypes="AA">
                                      <p:cBhvr>
                                        <p:cTn id="6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26" y="-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50" grpId="0" animBg="1"/>
      <p:bldP spid="51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D1CF03F-0041-4AF2-A150-ABDED94FCD3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0A0DFA3-80B7-471D-9E81-E4C3CF5AE56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9" t="13200" r="17650" b="17467"/>
          <a:stretch/>
        </p:blipFill>
        <p:spPr>
          <a:xfrm>
            <a:off x="81288" y="-188024"/>
            <a:ext cx="12680339" cy="4754880"/>
          </a:xfrm>
          <a:prstGeom prst="rect">
            <a:avLst/>
          </a:prstGeom>
        </p:spPr>
      </p:pic>
      <p:pic>
        <p:nvPicPr>
          <p:cNvPr id="8" name="Picture 7">
            <a:hlinkClick r:id="rId5" action="ppaction://hlinksldjump"/>
            <a:extLst>
              <a:ext uri="{FF2B5EF4-FFF2-40B4-BE49-F238E27FC236}">
                <a16:creationId xmlns:a16="http://schemas.microsoft.com/office/drawing/2014/main" xmlns="" id="{7F970D64-897E-4DEC-86E6-08C1174139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91" y="737697"/>
            <a:ext cx="1622552" cy="16225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7274A7-2FCB-48D1-BDE1-2E17D4128F8E}"/>
              </a:ext>
            </a:extLst>
          </p:cNvPr>
          <p:cNvSpPr txBox="1"/>
          <p:nvPr/>
        </p:nvSpPr>
        <p:spPr>
          <a:xfrm>
            <a:off x="1578741" y="1750513"/>
            <a:ext cx="101613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>
                <a:solidFill>
                  <a:schemeClr val="bg1"/>
                </a:solidFill>
                <a:latin typeface="+mj-lt"/>
              </a:rPr>
              <a:t>Cho phản ứng: A + 2B </a:t>
            </a:r>
            <a:r>
              <a:rPr lang="vi-VN" sz="3200">
                <a:solidFill>
                  <a:schemeClr val="bg1"/>
                </a:solidFill>
                <a:latin typeface="+mj-lt"/>
                <a:sym typeface="Wingdings 3" panose="05040102010807070707" pitchFamily="18" charset="2"/>
              </a:rPr>
              <a:t>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C có </a:t>
            </a:r>
            <a:r>
              <a:rPr lang="en-US" sz="3200">
                <a:solidFill>
                  <a:schemeClr val="bg1"/>
                </a:solidFill>
                <a:latin typeface="+mj-lt"/>
              </a:rPr>
              <a:t>v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= K[A].[B]</a:t>
            </a:r>
            <a:r>
              <a:rPr lang="vi-VN" sz="3200" baseline="30000">
                <a:solidFill>
                  <a:schemeClr val="bg1"/>
                </a:solidFill>
                <a:latin typeface="+mj-lt"/>
              </a:rPr>
              <a:t>2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. Cho biết nồng độ ban đầu của A là 0,8M, của B là 0,9M và hằng số tốc độ </a:t>
            </a:r>
            <a:r>
              <a:rPr lang="en-US" sz="3200">
                <a:solidFill>
                  <a:schemeClr val="bg1"/>
                </a:solidFill>
                <a:latin typeface="+mj-lt"/>
              </a:rPr>
              <a:t>k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=0,3.</a:t>
            </a:r>
            <a:r>
              <a:rPr lang="en-US" sz="3200">
                <a:solidFill>
                  <a:schemeClr val="bg1"/>
                </a:solidFill>
                <a:latin typeface="+mj-lt"/>
              </a:rPr>
              <a:t>T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ốc độ phản ứng khi nồng độ chất A giảm 0,2M là</a:t>
            </a:r>
            <a:endParaRPr lang="vi-VN" sz="320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57E00CA-09B7-42EC-9E3A-EB8AE6D73444}"/>
              </a:ext>
            </a:extLst>
          </p:cNvPr>
          <p:cNvGrpSpPr/>
          <p:nvPr/>
        </p:nvGrpSpPr>
        <p:grpSpPr>
          <a:xfrm>
            <a:off x="2008584" y="657882"/>
            <a:ext cx="8034827" cy="1167353"/>
            <a:chOff x="1871981" y="421635"/>
            <a:chExt cx="8454652" cy="1456205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6FC8B602-5683-40D3-9A6C-2ECA4E5F9ED7}"/>
                </a:ext>
              </a:extLst>
            </p:cNvPr>
            <p:cNvGrpSpPr/>
            <p:nvPr/>
          </p:nvGrpSpPr>
          <p:grpSpPr>
            <a:xfrm>
              <a:off x="1871981" y="421635"/>
              <a:ext cx="8454652" cy="1456205"/>
              <a:chOff x="2677206" y="1838325"/>
              <a:chExt cx="7124700" cy="1227138"/>
            </a:xfrm>
          </p:grpSpPr>
          <p:sp>
            <p:nvSpPr>
              <p:cNvPr id="13" name="Freeform 1125">
                <a:extLst>
                  <a:ext uri="{FF2B5EF4-FFF2-40B4-BE49-F238E27FC236}">
                    <a16:creationId xmlns:a16="http://schemas.microsoft.com/office/drawing/2014/main" xmlns="" id="{15A62833-99CB-49EB-942E-26E65E5EA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3531" y="1944688"/>
                <a:ext cx="5011738" cy="971550"/>
              </a:xfrm>
              <a:custGeom>
                <a:avLst/>
                <a:gdLst>
                  <a:gd name="T0" fmla="*/ 1221 w 10045"/>
                  <a:gd name="T1" fmla="*/ 1947 h 1947"/>
                  <a:gd name="T2" fmla="*/ 68 w 10045"/>
                  <a:gd name="T3" fmla="*/ 1201 h 1947"/>
                  <a:gd name="T4" fmla="*/ 784 w 10045"/>
                  <a:gd name="T5" fmla="*/ 273 h 1947"/>
                  <a:gd name="T6" fmla="*/ 871 w 10045"/>
                  <a:gd name="T7" fmla="*/ 237 h 1947"/>
                  <a:gd name="T8" fmla="*/ 2083 w 10045"/>
                  <a:gd name="T9" fmla="*/ 87 h 1947"/>
                  <a:gd name="T10" fmla="*/ 3561 w 10045"/>
                  <a:gd name="T11" fmla="*/ 14 h 1947"/>
                  <a:gd name="T12" fmla="*/ 4532 w 10045"/>
                  <a:gd name="T13" fmla="*/ 0 h 1947"/>
                  <a:gd name="T14" fmla="*/ 5049 w 10045"/>
                  <a:gd name="T15" fmla="*/ 4 h 1947"/>
                  <a:gd name="T16" fmla="*/ 6390 w 10045"/>
                  <a:gd name="T17" fmla="*/ 27 h 1947"/>
                  <a:gd name="T18" fmla="*/ 7740 w 10045"/>
                  <a:gd name="T19" fmla="*/ 81 h 1947"/>
                  <a:gd name="T20" fmla="*/ 9069 w 10045"/>
                  <a:gd name="T21" fmla="*/ 193 h 1947"/>
                  <a:gd name="T22" fmla="*/ 9711 w 10045"/>
                  <a:gd name="T23" fmla="*/ 266 h 1947"/>
                  <a:gd name="T24" fmla="*/ 9955 w 10045"/>
                  <a:gd name="T25" fmla="*/ 598 h 1947"/>
                  <a:gd name="T26" fmla="*/ 9524 w 10045"/>
                  <a:gd name="T27" fmla="*/ 1652 h 1947"/>
                  <a:gd name="T28" fmla="*/ 9152 w 10045"/>
                  <a:gd name="T29" fmla="*/ 1846 h 1947"/>
                  <a:gd name="T30" fmla="*/ 8943 w 10045"/>
                  <a:gd name="T31" fmla="*/ 1822 h 1947"/>
                  <a:gd name="T32" fmla="*/ 8185 w 10045"/>
                  <a:gd name="T33" fmla="*/ 1745 h 1947"/>
                  <a:gd name="T34" fmla="*/ 7753 w 10045"/>
                  <a:gd name="T35" fmla="*/ 1709 h 1947"/>
                  <a:gd name="T36" fmla="*/ 6291 w 10045"/>
                  <a:gd name="T37" fmla="*/ 1635 h 1947"/>
                  <a:gd name="T38" fmla="*/ 5853 w 10045"/>
                  <a:gd name="T39" fmla="*/ 1632 h 1947"/>
                  <a:gd name="T40" fmla="*/ 4790 w 10045"/>
                  <a:gd name="T41" fmla="*/ 1651 h 1947"/>
                  <a:gd name="T42" fmla="*/ 3328 w 10045"/>
                  <a:gd name="T43" fmla="*/ 1725 h 1947"/>
                  <a:gd name="T44" fmla="*/ 1221 w 10045"/>
                  <a:gd name="T45" fmla="*/ 1947 h 1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0045" h="1947">
                    <a:moveTo>
                      <a:pt x="1221" y="1947"/>
                    </a:moveTo>
                    <a:cubicBezTo>
                      <a:pt x="619" y="1828"/>
                      <a:pt x="143" y="1604"/>
                      <a:pt x="68" y="1201"/>
                    </a:cubicBezTo>
                    <a:cubicBezTo>
                      <a:pt x="0" y="838"/>
                      <a:pt x="255" y="499"/>
                      <a:pt x="784" y="273"/>
                    </a:cubicBezTo>
                    <a:cubicBezTo>
                      <a:pt x="812" y="261"/>
                      <a:pt x="842" y="249"/>
                      <a:pt x="871" y="237"/>
                    </a:cubicBezTo>
                    <a:cubicBezTo>
                      <a:pt x="1269" y="175"/>
                      <a:pt x="1673" y="122"/>
                      <a:pt x="2083" y="87"/>
                    </a:cubicBezTo>
                    <a:cubicBezTo>
                      <a:pt x="2572" y="46"/>
                      <a:pt x="3067" y="29"/>
                      <a:pt x="3561" y="14"/>
                    </a:cubicBezTo>
                    <a:cubicBezTo>
                      <a:pt x="3885" y="5"/>
                      <a:pt x="4208" y="0"/>
                      <a:pt x="4532" y="0"/>
                    </a:cubicBezTo>
                    <a:cubicBezTo>
                      <a:pt x="4704" y="0"/>
                      <a:pt x="4876" y="1"/>
                      <a:pt x="5049" y="4"/>
                    </a:cubicBezTo>
                    <a:cubicBezTo>
                      <a:pt x="5495" y="12"/>
                      <a:pt x="5942" y="26"/>
                      <a:pt x="6390" y="27"/>
                    </a:cubicBezTo>
                    <a:cubicBezTo>
                      <a:pt x="6841" y="28"/>
                      <a:pt x="7292" y="51"/>
                      <a:pt x="7740" y="81"/>
                    </a:cubicBezTo>
                    <a:cubicBezTo>
                      <a:pt x="8185" y="110"/>
                      <a:pt x="8629" y="146"/>
                      <a:pt x="9069" y="193"/>
                    </a:cubicBezTo>
                    <a:cubicBezTo>
                      <a:pt x="9282" y="216"/>
                      <a:pt x="9497" y="239"/>
                      <a:pt x="9711" y="266"/>
                    </a:cubicBezTo>
                    <a:cubicBezTo>
                      <a:pt x="9845" y="361"/>
                      <a:pt x="9925" y="478"/>
                      <a:pt x="9955" y="598"/>
                    </a:cubicBezTo>
                    <a:cubicBezTo>
                      <a:pt x="10045" y="960"/>
                      <a:pt x="9963" y="1358"/>
                      <a:pt x="9524" y="1652"/>
                    </a:cubicBezTo>
                    <a:cubicBezTo>
                      <a:pt x="9415" y="1725"/>
                      <a:pt x="9289" y="1789"/>
                      <a:pt x="9152" y="1846"/>
                    </a:cubicBezTo>
                    <a:cubicBezTo>
                      <a:pt x="9083" y="1838"/>
                      <a:pt x="9013" y="1830"/>
                      <a:pt x="8943" y="1822"/>
                    </a:cubicBezTo>
                    <a:cubicBezTo>
                      <a:pt x="8692" y="1792"/>
                      <a:pt x="8439" y="1767"/>
                      <a:pt x="8185" y="1745"/>
                    </a:cubicBezTo>
                    <a:cubicBezTo>
                      <a:pt x="8042" y="1732"/>
                      <a:pt x="7897" y="1720"/>
                      <a:pt x="7753" y="1709"/>
                    </a:cubicBezTo>
                    <a:cubicBezTo>
                      <a:pt x="7267" y="1671"/>
                      <a:pt x="6781" y="1644"/>
                      <a:pt x="6291" y="1635"/>
                    </a:cubicBezTo>
                    <a:cubicBezTo>
                      <a:pt x="6145" y="1633"/>
                      <a:pt x="5999" y="1632"/>
                      <a:pt x="5853" y="1632"/>
                    </a:cubicBezTo>
                    <a:cubicBezTo>
                      <a:pt x="5498" y="1632"/>
                      <a:pt x="5144" y="1639"/>
                      <a:pt x="4790" y="1651"/>
                    </a:cubicBezTo>
                    <a:cubicBezTo>
                      <a:pt x="4302" y="1667"/>
                      <a:pt x="3812" y="1689"/>
                      <a:pt x="3328" y="1725"/>
                    </a:cubicBezTo>
                    <a:cubicBezTo>
                      <a:pt x="2594" y="1779"/>
                      <a:pt x="1929" y="1848"/>
                      <a:pt x="1221" y="1947"/>
                    </a:cubicBezTo>
                  </a:path>
                </a:pathLst>
              </a:custGeom>
              <a:solidFill>
                <a:srgbClr val="D9A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126">
                <a:extLst>
                  <a:ext uri="{FF2B5EF4-FFF2-40B4-BE49-F238E27FC236}">
                    <a16:creationId xmlns:a16="http://schemas.microsoft.com/office/drawing/2014/main" xmlns="" id="{C37C4FFC-C2B5-41F1-BA81-B9B7FE1F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2119" y="2925763"/>
                <a:ext cx="533400" cy="87313"/>
              </a:xfrm>
              <a:custGeom>
                <a:avLst/>
                <a:gdLst>
                  <a:gd name="T0" fmla="*/ 0 w 1069"/>
                  <a:gd name="T1" fmla="*/ 173 h 173"/>
                  <a:gd name="T2" fmla="*/ 1068 w 1069"/>
                  <a:gd name="T3" fmla="*/ 0 h 173"/>
                  <a:gd name="T4" fmla="*/ 1069 w 1069"/>
                  <a:gd name="T5" fmla="*/ 0 h 173"/>
                  <a:gd name="T6" fmla="*/ 0 w 1069"/>
                  <a:gd name="T7" fmla="*/ 173 h 173"/>
                  <a:gd name="T8" fmla="*/ 0 w 1069"/>
                  <a:gd name="T9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9" h="173">
                    <a:moveTo>
                      <a:pt x="0" y="173"/>
                    </a:moveTo>
                    <a:cubicBezTo>
                      <a:pt x="412" y="101"/>
                      <a:pt x="766" y="45"/>
                      <a:pt x="1068" y="0"/>
                    </a:cubicBezTo>
                    <a:cubicBezTo>
                      <a:pt x="1068" y="0"/>
                      <a:pt x="1069" y="0"/>
                      <a:pt x="1069" y="0"/>
                    </a:cubicBezTo>
                    <a:cubicBezTo>
                      <a:pt x="767" y="45"/>
                      <a:pt x="413" y="101"/>
                      <a:pt x="0" y="173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127">
                <a:extLst>
                  <a:ext uri="{FF2B5EF4-FFF2-40B4-BE49-F238E27FC236}">
                    <a16:creationId xmlns:a16="http://schemas.microsoft.com/office/drawing/2014/main" xmlns="" id="{067D380F-210F-4D70-B151-829AF58CC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6831" y="2063750"/>
                <a:ext cx="876300" cy="955675"/>
              </a:xfrm>
              <a:custGeom>
                <a:avLst/>
                <a:gdLst>
                  <a:gd name="T0" fmla="*/ 443 w 1756"/>
                  <a:gd name="T1" fmla="*/ 1917 h 1917"/>
                  <a:gd name="T2" fmla="*/ 321 w 1756"/>
                  <a:gd name="T3" fmla="*/ 1750 h 1917"/>
                  <a:gd name="T4" fmla="*/ 471 w 1756"/>
                  <a:gd name="T5" fmla="*/ 1417 h 1917"/>
                  <a:gd name="T6" fmla="*/ 297 w 1756"/>
                  <a:gd name="T7" fmla="*/ 965 h 1917"/>
                  <a:gd name="T8" fmla="*/ 0 w 1756"/>
                  <a:gd name="T9" fmla="*/ 241 h 1917"/>
                  <a:gd name="T10" fmla="*/ 518 w 1756"/>
                  <a:gd name="T11" fmla="*/ 144 h 1917"/>
                  <a:gd name="T12" fmla="*/ 1195 w 1756"/>
                  <a:gd name="T13" fmla="*/ 34 h 1917"/>
                  <a:gd name="T14" fmla="*/ 1406 w 1756"/>
                  <a:gd name="T15" fmla="*/ 0 h 1917"/>
                  <a:gd name="T16" fmla="*/ 1319 w 1756"/>
                  <a:gd name="T17" fmla="*/ 36 h 1917"/>
                  <a:gd name="T18" fmla="*/ 603 w 1756"/>
                  <a:gd name="T19" fmla="*/ 964 h 1917"/>
                  <a:gd name="T20" fmla="*/ 1756 w 1756"/>
                  <a:gd name="T21" fmla="*/ 1710 h 1917"/>
                  <a:gd name="T22" fmla="*/ 1626 w 1756"/>
                  <a:gd name="T23" fmla="*/ 1728 h 1917"/>
                  <a:gd name="T24" fmla="*/ 660 w 1756"/>
                  <a:gd name="T25" fmla="*/ 1891 h 1917"/>
                  <a:gd name="T26" fmla="*/ 490 w 1756"/>
                  <a:gd name="T27" fmla="*/ 1916 h 1917"/>
                  <a:gd name="T28" fmla="*/ 449 w 1756"/>
                  <a:gd name="T29" fmla="*/ 1917 h 1917"/>
                  <a:gd name="T30" fmla="*/ 443 w 1756"/>
                  <a:gd name="T31" fmla="*/ 1917 h 19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756" h="1917">
                    <a:moveTo>
                      <a:pt x="443" y="1917"/>
                    </a:moveTo>
                    <a:cubicBezTo>
                      <a:pt x="294" y="1917"/>
                      <a:pt x="206" y="1806"/>
                      <a:pt x="321" y="1750"/>
                    </a:cubicBezTo>
                    <a:cubicBezTo>
                      <a:pt x="505" y="1662"/>
                      <a:pt x="497" y="1542"/>
                      <a:pt x="471" y="1417"/>
                    </a:cubicBezTo>
                    <a:cubicBezTo>
                      <a:pt x="438" y="1264"/>
                      <a:pt x="366" y="1114"/>
                      <a:pt x="297" y="965"/>
                    </a:cubicBezTo>
                    <a:cubicBezTo>
                      <a:pt x="186" y="725"/>
                      <a:pt x="97" y="483"/>
                      <a:pt x="0" y="241"/>
                    </a:cubicBezTo>
                    <a:cubicBezTo>
                      <a:pt x="163" y="196"/>
                      <a:pt x="342" y="169"/>
                      <a:pt x="518" y="144"/>
                    </a:cubicBezTo>
                    <a:cubicBezTo>
                      <a:pt x="746" y="112"/>
                      <a:pt x="969" y="71"/>
                      <a:pt x="1195" y="34"/>
                    </a:cubicBezTo>
                    <a:cubicBezTo>
                      <a:pt x="1265" y="22"/>
                      <a:pt x="1335" y="11"/>
                      <a:pt x="1406" y="0"/>
                    </a:cubicBezTo>
                    <a:cubicBezTo>
                      <a:pt x="1377" y="12"/>
                      <a:pt x="1347" y="24"/>
                      <a:pt x="1319" y="36"/>
                    </a:cubicBezTo>
                    <a:cubicBezTo>
                      <a:pt x="790" y="262"/>
                      <a:pt x="535" y="601"/>
                      <a:pt x="603" y="964"/>
                    </a:cubicBezTo>
                    <a:cubicBezTo>
                      <a:pt x="678" y="1367"/>
                      <a:pt x="1154" y="1591"/>
                      <a:pt x="1756" y="1710"/>
                    </a:cubicBezTo>
                    <a:cubicBezTo>
                      <a:pt x="1713" y="1716"/>
                      <a:pt x="1669" y="1722"/>
                      <a:pt x="1626" y="1728"/>
                    </a:cubicBezTo>
                    <a:cubicBezTo>
                      <a:pt x="1323" y="1772"/>
                      <a:pt x="961" y="1847"/>
                      <a:pt x="660" y="1891"/>
                    </a:cubicBezTo>
                    <a:cubicBezTo>
                      <a:pt x="603" y="1899"/>
                      <a:pt x="547" y="1908"/>
                      <a:pt x="490" y="1916"/>
                    </a:cubicBezTo>
                    <a:cubicBezTo>
                      <a:pt x="477" y="1917"/>
                      <a:pt x="463" y="1917"/>
                      <a:pt x="449" y="1917"/>
                    </a:cubicBezTo>
                    <a:cubicBezTo>
                      <a:pt x="447" y="1917"/>
                      <a:pt x="445" y="1917"/>
                      <a:pt x="443" y="1917"/>
                    </a:cubicBezTo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130">
                <a:extLst>
                  <a:ext uri="{FF2B5EF4-FFF2-40B4-BE49-F238E27FC236}">
                    <a16:creationId xmlns:a16="http://schemas.microsoft.com/office/drawing/2014/main" xmlns="" id="{48B02739-0451-45AF-8CC5-38552103C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3931" y="2184400"/>
                <a:ext cx="595313" cy="865188"/>
              </a:xfrm>
              <a:custGeom>
                <a:avLst/>
                <a:gdLst>
                  <a:gd name="T0" fmla="*/ 519 w 1192"/>
                  <a:gd name="T1" fmla="*/ 1736 h 1736"/>
                  <a:gd name="T2" fmla="*/ 440 w 1192"/>
                  <a:gd name="T3" fmla="*/ 1735 h 1736"/>
                  <a:gd name="T4" fmla="*/ 350 w 1192"/>
                  <a:gd name="T5" fmla="*/ 1717 h 1736"/>
                  <a:gd name="T6" fmla="*/ 8 w 1192"/>
                  <a:gd name="T7" fmla="*/ 1498 h 1736"/>
                  <a:gd name="T8" fmla="*/ 90 w 1192"/>
                  <a:gd name="T9" fmla="*/ 1445 h 1736"/>
                  <a:gd name="T10" fmla="*/ 285 w 1192"/>
                  <a:gd name="T11" fmla="*/ 1488 h 1736"/>
                  <a:gd name="T12" fmla="*/ 587 w 1192"/>
                  <a:gd name="T13" fmla="*/ 1537 h 1736"/>
                  <a:gd name="T14" fmla="*/ 831 w 1192"/>
                  <a:gd name="T15" fmla="*/ 1495 h 1736"/>
                  <a:gd name="T16" fmla="*/ 1019 w 1192"/>
                  <a:gd name="T17" fmla="*/ 1205 h 1736"/>
                  <a:gd name="T18" fmla="*/ 842 w 1192"/>
                  <a:gd name="T19" fmla="*/ 682 h 1736"/>
                  <a:gd name="T20" fmla="*/ 629 w 1192"/>
                  <a:gd name="T21" fmla="*/ 136 h 1736"/>
                  <a:gd name="T22" fmla="*/ 594 w 1192"/>
                  <a:gd name="T23" fmla="*/ 29 h 1736"/>
                  <a:gd name="T24" fmla="*/ 595 w 1192"/>
                  <a:gd name="T25" fmla="*/ 29 h 1736"/>
                  <a:gd name="T26" fmla="*/ 687 w 1192"/>
                  <a:gd name="T27" fmla="*/ 0 h 1736"/>
                  <a:gd name="T28" fmla="*/ 984 w 1192"/>
                  <a:gd name="T29" fmla="*/ 724 h 1736"/>
                  <a:gd name="T30" fmla="*/ 1158 w 1192"/>
                  <a:gd name="T31" fmla="*/ 1176 h 1736"/>
                  <a:gd name="T32" fmla="*/ 1008 w 1192"/>
                  <a:gd name="T33" fmla="*/ 1509 h 1736"/>
                  <a:gd name="T34" fmla="*/ 1130 w 1192"/>
                  <a:gd name="T35" fmla="*/ 1676 h 1736"/>
                  <a:gd name="T36" fmla="*/ 1136 w 1192"/>
                  <a:gd name="T37" fmla="*/ 1676 h 1736"/>
                  <a:gd name="T38" fmla="*/ 1177 w 1192"/>
                  <a:gd name="T39" fmla="*/ 1675 h 1736"/>
                  <a:gd name="T40" fmla="*/ 918 w 1192"/>
                  <a:gd name="T41" fmla="*/ 1711 h 1736"/>
                  <a:gd name="T42" fmla="*/ 519 w 1192"/>
                  <a:gd name="T43" fmla="*/ 1736 h 1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192" h="1736">
                    <a:moveTo>
                      <a:pt x="519" y="1736"/>
                    </a:moveTo>
                    <a:cubicBezTo>
                      <a:pt x="492" y="1736"/>
                      <a:pt x="466" y="1736"/>
                      <a:pt x="440" y="1735"/>
                    </a:cubicBezTo>
                    <a:cubicBezTo>
                      <a:pt x="409" y="1730"/>
                      <a:pt x="379" y="1724"/>
                      <a:pt x="350" y="1717"/>
                    </a:cubicBezTo>
                    <a:cubicBezTo>
                      <a:pt x="182" y="1676"/>
                      <a:pt x="0" y="1609"/>
                      <a:pt x="8" y="1498"/>
                    </a:cubicBezTo>
                    <a:cubicBezTo>
                      <a:pt x="11" y="1458"/>
                      <a:pt x="45" y="1445"/>
                      <a:pt x="90" y="1445"/>
                    </a:cubicBezTo>
                    <a:cubicBezTo>
                      <a:pt x="154" y="1445"/>
                      <a:pt x="239" y="1472"/>
                      <a:pt x="285" y="1488"/>
                    </a:cubicBezTo>
                    <a:cubicBezTo>
                      <a:pt x="376" y="1519"/>
                      <a:pt x="483" y="1537"/>
                      <a:pt x="587" y="1537"/>
                    </a:cubicBezTo>
                    <a:cubicBezTo>
                      <a:pt x="676" y="1537"/>
                      <a:pt x="761" y="1524"/>
                      <a:pt x="831" y="1495"/>
                    </a:cubicBezTo>
                    <a:cubicBezTo>
                      <a:pt x="1012" y="1438"/>
                      <a:pt x="1029" y="1309"/>
                      <a:pt x="1019" y="1205"/>
                    </a:cubicBezTo>
                    <a:cubicBezTo>
                      <a:pt x="1002" y="1029"/>
                      <a:pt x="918" y="853"/>
                      <a:pt x="842" y="682"/>
                    </a:cubicBezTo>
                    <a:cubicBezTo>
                      <a:pt x="761" y="501"/>
                      <a:pt x="691" y="320"/>
                      <a:pt x="629" y="136"/>
                    </a:cubicBezTo>
                    <a:cubicBezTo>
                      <a:pt x="617" y="101"/>
                      <a:pt x="605" y="65"/>
                      <a:pt x="594" y="29"/>
                    </a:cubicBezTo>
                    <a:lnTo>
                      <a:pt x="595" y="29"/>
                    </a:lnTo>
                    <a:cubicBezTo>
                      <a:pt x="625" y="19"/>
                      <a:pt x="656" y="9"/>
                      <a:pt x="687" y="0"/>
                    </a:cubicBezTo>
                    <a:cubicBezTo>
                      <a:pt x="784" y="242"/>
                      <a:pt x="873" y="484"/>
                      <a:pt x="984" y="724"/>
                    </a:cubicBezTo>
                    <a:cubicBezTo>
                      <a:pt x="1053" y="873"/>
                      <a:pt x="1125" y="1023"/>
                      <a:pt x="1158" y="1176"/>
                    </a:cubicBezTo>
                    <a:cubicBezTo>
                      <a:pt x="1184" y="1301"/>
                      <a:pt x="1192" y="1421"/>
                      <a:pt x="1008" y="1509"/>
                    </a:cubicBezTo>
                    <a:cubicBezTo>
                      <a:pt x="893" y="1565"/>
                      <a:pt x="981" y="1676"/>
                      <a:pt x="1130" y="1676"/>
                    </a:cubicBezTo>
                    <a:cubicBezTo>
                      <a:pt x="1132" y="1676"/>
                      <a:pt x="1134" y="1676"/>
                      <a:pt x="1136" y="1676"/>
                    </a:cubicBezTo>
                    <a:cubicBezTo>
                      <a:pt x="1150" y="1676"/>
                      <a:pt x="1164" y="1676"/>
                      <a:pt x="1177" y="1675"/>
                    </a:cubicBezTo>
                    <a:cubicBezTo>
                      <a:pt x="1091" y="1689"/>
                      <a:pt x="1005" y="1701"/>
                      <a:pt x="918" y="1711"/>
                    </a:cubicBezTo>
                    <a:cubicBezTo>
                      <a:pt x="786" y="1727"/>
                      <a:pt x="652" y="1736"/>
                      <a:pt x="519" y="1736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131">
                <a:extLst>
                  <a:ext uri="{FF2B5EF4-FFF2-40B4-BE49-F238E27FC236}">
                    <a16:creationId xmlns:a16="http://schemas.microsoft.com/office/drawing/2014/main" xmlns="" id="{0BB9210B-F945-4B41-85A1-6CCEB57BF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78831" y="2832100"/>
                <a:ext cx="33338" cy="85725"/>
              </a:xfrm>
              <a:custGeom>
                <a:avLst/>
                <a:gdLst>
                  <a:gd name="T0" fmla="*/ 67 w 67"/>
                  <a:gd name="T1" fmla="*/ 170 h 170"/>
                  <a:gd name="T2" fmla="*/ 0 w 67"/>
                  <a:gd name="T3" fmla="*/ 0 h 170"/>
                  <a:gd name="T4" fmla="*/ 0 w 67"/>
                  <a:gd name="T5" fmla="*/ 0 h 170"/>
                  <a:gd name="T6" fmla="*/ 67 w 67"/>
                  <a:gd name="T7" fmla="*/ 170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170">
                    <a:moveTo>
                      <a:pt x="67" y="170"/>
                    </a:moveTo>
                    <a:cubicBezTo>
                      <a:pt x="47" y="113"/>
                      <a:pt x="24" y="56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5" y="56"/>
                      <a:pt x="47" y="113"/>
                      <a:pt x="67" y="170"/>
                    </a:cubicBezTo>
                    <a:close/>
                  </a:path>
                </a:pathLst>
              </a:custGeom>
              <a:solidFill>
                <a:srgbClr val="B09D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132">
                <a:extLst>
                  <a:ext uri="{FF2B5EF4-FFF2-40B4-BE49-F238E27FC236}">
                    <a16:creationId xmlns:a16="http://schemas.microsoft.com/office/drawing/2014/main" xmlns="" id="{81A8BC52-BE4A-4D8F-8874-2EB3B80DF9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58206" y="2771775"/>
                <a:ext cx="574675" cy="277813"/>
              </a:xfrm>
              <a:custGeom>
                <a:avLst/>
                <a:gdLst>
                  <a:gd name="T0" fmla="*/ 614 w 1152"/>
                  <a:gd name="T1" fmla="*/ 557 h 557"/>
                  <a:gd name="T2" fmla="*/ 388 w 1152"/>
                  <a:gd name="T3" fmla="*/ 539 h 557"/>
                  <a:gd name="T4" fmla="*/ 53 w 1152"/>
                  <a:gd name="T5" fmla="*/ 423 h 557"/>
                  <a:gd name="T6" fmla="*/ 48 w 1152"/>
                  <a:gd name="T7" fmla="*/ 256 h 557"/>
                  <a:gd name="T8" fmla="*/ 423 w 1152"/>
                  <a:gd name="T9" fmla="*/ 37 h 557"/>
                  <a:gd name="T10" fmla="*/ 753 w 1152"/>
                  <a:gd name="T11" fmla="*/ 344 h 557"/>
                  <a:gd name="T12" fmla="*/ 754 w 1152"/>
                  <a:gd name="T13" fmla="*/ 344 h 557"/>
                  <a:gd name="T14" fmla="*/ 762 w 1152"/>
                  <a:gd name="T15" fmla="*/ 339 h 557"/>
                  <a:gd name="T16" fmla="*/ 833 w 1152"/>
                  <a:gd name="T17" fmla="*/ 345 h 557"/>
                  <a:gd name="T18" fmla="*/ 970 w 1152"/>
                  <a:gd name="T19" fmla="*/ 325 h 557"/>
                  <a:gd name="T20" fmla="*/ 974 w 1152"/>
                  <a:gd name="T21" fmla="*/ 325 h 557"/>
                  <a:gd name="T22" fmla="*/ 981 w 1152"/>
                  <a:gd name="T23" fmla="*/ 324 h 557"/>
                  <a:gd name="T24" fmla="*/ 1005 w 1152"/>
                  <a:gd name="T25" fmla="*/ 317 h 557"/>
                  <a:gd name="T26" fmla="*/ 761 w 1152"/>
                  <a:gd name="T27" fmla="*/ 359 h 557"/>
                  <a:gd name="T28" fmla="*/ 459 w 1152"/>
                  <a:gd name="T29" fmla="*/ 310 h 557"/>
                  <a:gd name="T30" fmla="*/ 264 w 1152"/>
                  <a:gd name="T31" fmla="*/ 267 h 557"/>
                  <a:gd name="T32" fmla="*/ 182 w 1152"/>
                  <a:gd name="T33" fmla="*/ 320 h 557"/>
                  <a:gd name="T34" fmla="*/ 524 w 1152"/>
                  <a:gd name="T35" fmla="*/ 539 h 557"/>
                  <a:gd name="T36" fmla="*/ 614 w 1152"/>
                  <a:gd name="T37" fmla="*/ 557 h 557"/>
                  <a:gd name="T38" fmla="*/ 834 w 1152"/>
                  <a:gd name="T39" fmla="*/ 315 h 557"/>
                  <a:gd name="T40" fmla="*/ 685 w 1152"/>
                  <a:gd name="T41" fmla="*/ 288 h 557"/>
                  <a:gd name="T42" fmla="*/ 734 w 1152"/>
                  <a:gd name="T43" fmla="*/ 129 h 557"/>
                  <a:gd name="T44" fmla="*/ 780 w 1152"/>
                  <a:gd name="T45" fmla="*/ 132 h 557"/>
                  <a:gd name="T46" fmla="*/ 783 w 1152"/>
                  <a:gd name="T47" fmla="*/ 133 h 557"/>
                  <a:gd name="T48" fmla="*/ 785 w 1152"/>
                  <a:gd name="T49" fmla="*/ 132 h 557"/>
                  <a:gd name="T50" fmla="*/ 807 w 1152"/>
                  <a:gd name="T51" fmla="*/ 142 h 557"/>
                  <a:gd name="T52" fmla="*/ 809 w 1152"/>
                  <a:gd name="T53" fmla="*/ 142 h 557"/>
                  <a:gd name="T54" fmla="*/ 814 w 1152"/>
                  <a:gd name="T55" fmla="*/ 138 h 557"/>
                  <a:gd name="T56" fmla="*/ 696 w 1152"/>
                  <a:gd name="T57" fmla="*/ 0 h 557"/>
                  <a:gd name="T58" fmla="*/ 1061 w 1152"/>
                  <a:gd name="T59" fmla="*/ 231 h 557"/>
                  <a:gd name="T60" fmla="*/ 834 w 1152"/>
                  <a:gd name="T61" fmla="*/ 315 h 557"/>
                  <a:gd name="T62" fmla="*/ 570 w 1152"/>
                  <a:gd name="T63" fmla="*/ 234 h 557"/>
                  <a:gd name="T64" fmla="*/ 541 w 1152"/>
                  <a:gd name="T65" fmla="*/ 194 h 557"/>
                  <a:gd name="T66" fmla="*/ 450 w 1152"/>
                  <a:gd name="T67" fmla="*/ 30 h 557"/>
                  <a:gd name="T68" fmla="*/ 585 w 1152"/>
                  <a:gd name="T69" fmla="*/ 6 h 557"/>
                  <a:gd name="T70" fmla="*/ 652 w 1152"/>
                  <a:gd name="T71" fmla="*/ 1 h 557"/>
                  <a:gd name="T72" fmla="*/ 711 w 1152"/>
                  <a:gd name="T73" fmla="*/ 77 h 557"/>
                  <a:gd name="T74" fmla="*/ 758 w 1152"/>
                  <a:gd name="T75" fmla="*/ 117 h 557"/>
                  <a:gd name="T76" fmla="*/ 709 w 1152"/>
                  <a:gd name="T77" fmla="*/ 114 h 557"/>
                  <a:gd name="T78" fmla="*/ 570 w 1152"/>
                  <a:gd name="T79" fmla="*/ 234 h 5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152" h="557">
                    <a:moveTo>
                      <a:pt x="614" y="557"/>
                    </a:moveTo>
                    <a:cubicBezTo>
                      <a:pt x="538" y="555"/>
                      <a:pt x="463" y="549"/>
                      <a:pt x="388" y="539"/>
                    </a:cubicBezTo>
                    <a:cubicBezTo>
                      <a:pt x="256" y="522"/>
                      <a:pt x="122" y="490"/>
                      <a:pt x="53" y="423"/>
                    </a:cubicBezTo>
                    <a:cubicBezTo>
                      <a:pt x="0" y="372"/>
                      <a:pt x="13" y="309"/>
                      <a:pt x="48" y="256"/>
                    </a:cubicBezTo>
                    <a:cubicBezTo>
                      <a:pt x="110" y="162"/>
                      <a:pt x="255" y="82"/>
                      <a:pt x="423" y="37"/>
                    </a:cubicBezTo>
                    <a:cubicBezTo>
                      <a:pt x="465" y="147"/>
                      <a:pt x="513" y="317"/>
                      <a:pt x="753" y="344"/>
                    </a:cubicBezTo>
                    <a:cubicBezTo>
                      <a:pt x="753" y="344"/>
                      <a:pt x="754" y="344"/>
                      <a:pt x="754" y="344"/>
                    </a:cubicBezTo>
                    <a:cubicBezTo>
                      <a:pt x="759" y="344"/>
                      <a:pt x="762" y="342"/>
                      <a:pt x="762" y="339"/>
                    </a:cubicBezTo>
                    <a:cubicBezTo>
                      <a:pt x="786" y="343"/>
                      <a:pt x="810" y="345"/>
                      <a:pt x="833" y="345"/>
                    </a:cubicBezTo>
                    <a:cubicBezTo>
                      <a:pt x="882" y="345"/>
                      <a:pt x="928" y="337"/>
                      <a:pt x="970" y="325"/>
                    </a:cubicBezTo>
                    <a:cubicBezTo>
                      <a:pt x="971" y="325"/>
                      <a:pt x="972" y="325"/>
                      <a:pt x="974" y="325"/>
                    </a:cubicBezTo>
                    <a:cubicBezTo>
                      <a:pt x="976" y="325"/>
                      <a:pt x="978" y="325"/>
                      <a:pt x="981" y="324"/>
                    </a:cubicBezTo>
                    <a:cubicBezTo>
                      <a:pt x="989" y="322"/>
                      <a:pt x="997" y="320"/>
                      <a:pt x="1005" y="317"/>
                    </a:cubicBezTo>
                    <a:cubicBezTo>
                      <a:pt x="935" y="346"/>
                      <a:pt x="850" y="359"/>
                      <a:pt x="761" y="359"/>
                    </a:cubicBezTo>
                    <a:cubicBezTo>
                      <a:pt x="657" y="359"/>
                      <a:pt x="550" y="341"/>
                      <a:pt x="459" y="310"/>
                    </a:cubicBezTo>
                    <a:cubicBezTo>
                      <a:pt x="413" y="294"/>
                      <a:pt x="328" y="267"/>
                      <a:pt x="264" y="267"/>
                    </a:cubicBezTo>
                    <a:cubicBezTo>
                      <a:pt x="219" y="267"/>
                      <a:pt x="185" y="280"/>
                      <a:pt x="182" y="320"/>
                    </a:cubicBezTo>
                    <a:cubicBezTo>
                      <a:pt x="174" y="431"/>
                      <a:pt x="356" y="498"/>
                      <a:pt x="524" y="539"/>
                    </a:cubicBezTo>
                    <a:cubicBezTo>
                      <a:pt x="553" y="546"/>
                      <a:pt x="583" y="552"/>
                      <a:pt x="614" y="557"/>
                    </a:cubicBezTo>
                    <a:moveTo>
                      <a:pt x="834" y="315"/>
                    </a:moveTo>
                    <a:cubicBezTo>
                      <a:pt x="782" y="315"/>
                      <a:pt x="729" y="307"/>
                      <a:pt x="685" y="288"/>
                    </a:cubicBezTo>
                    <a:cubicBezTo>
                      <a:pt x="576" y="240"/>
                      <a:pt x="589" y="129"/>
                      <a:pt x="734" y="129"/>
                    </a:cubicBezTo>
                    <a:cubicBezTo>
                      <a:pt x="748" y="129"/>
                      <a:pt x="763" y="130"/>
                      <a:pt x="780" y="132"/>
                    </a:cubicBezTo>
                    <a:cubicBezTo>
                      <a:pt x="781" y="132"/>
                      <a:pt x="782" y="133"/>
                      <a:pt x="783" y="133"/>
                    </a:cubicBezTo>
                    <a:cubicBezTo>
                      <a:pt x="784" y="133"/>
                      <a:pt x="784" y="133"/>
                      <a:pt x="785" y="132"/>
                    </a:cubicBezTo>
                    <a:cubicBezTo>
                      <a:pt x="792" y="136"/>
                      <a:pt x="799" y="139"/>
                      <a:pt x="807" y="142"/>
                    </a:cubicBezTo>
                    <a:cubicBezTo>
                      <a:pt x="808" y="142"/>
                      <a:pt x="809" y="142"/>
                      <a:pt x="809" y="142"/>
                    </a:cubicBezTo>
                    <a:cubicBezTo>
                      <a:pt x="813" y="142"/>
                      <a:pt x="815" y="140"/>
                      <a:pt x="814" y="138"/>
                    </a:cubicBezTo>
                    <a:cubicBezTo>
                      <a:pt x="767" y="95"/>
                      <a:pt x="741" y="44"/>
                      <a:pt x="696" y="0"/>
                    </a:cubicBezTo>
                    <a:cubicBezTo>
                      <a:pt x="924" y="3"/>
                      <a:pt x="1152" y="93"/>
                      <a:pt x="1061" y="231"/>
                    </a:cubicBezTo>
                    <a:cubicBezTo>
                      <a:pt x="1026" y="285"/>
                      <a:pt x="931" y="315"/>
                      <a:pt x="834" y="315"/>
                    </a:cubicBezTo>
                    <a:moveTo>
                      <a:pt x="570" y="234"/>
                    </a:moveTo>
                    <a:cubicBezTo>
                      <a:pt x="559" y="221"/>
                      <a:pt x="550" y="207"/>
                      <a:pt x="541" y="194"/>
                    </a:cubicBezTo>
                    <a:cubicBezTo>
                      <a:pt x="506" y="140"/>
                      <a:pt x="488" y="84"/>
                      <a:pt x="450" y="30"/>
                    </a:cubicBezTo>
                    <a:cubicBezTo>
                      <a:pt x="494" y="20"/>
                      <a:pt x="539" y="12"/>
                      <a:pt x="585" y="6"/>
                    </a:cubicBezTo>
                    <a:cubicBezTo>
                      <a:pt x="607" y="3"/>
                      <a:pt x="630" y="2"/>
                      <a:pt x="652" y="1"/>
                    </a:cubicBezTo>
                    <a:cubicBezTo>
                      <a:pt x="664" y="27"/>
                      <a:pt x="691" y="53"/>
                      <a:pt x="711" y="77"/>
                    </a:cubicBezTo>
                    <a:cubicBezTo>
                      <a:pt x="724" y="91"/>
                      <a:pt x="739" y="105"/>
                      <a:pt x="758" y="117"/>
                    </a:cubicBezTo>
                    <a:cubicBezTo>
                      <a:pt x="740" y="115"/>
                      <a:pt x="724" y="114"/>
                      <a:pt x="709" y="114"/>
                    </a:cubicBezTo>
                    <a:cubicBezTo>
                      <a:pt x="596" y="114"/>
                      <a:pt x="548" y="176"/>
                      <a:pt x="570" y="234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133">
                <a:extLst>
                  <a:ext uri="{FF2B5EF4-FFF2-40B4-BE49-F238E27FC236}">
                    <a16:creationId xmlns:a16="http://schemas.microsoft.com/office/drawing/2014/main" xmlns="" id="{30A2FF48-421A-4544-8217-3C5C245DE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19181" y="2078038"/>
                <a:ext cx="750888" cy="900113"/>
              </a:xfrm>
              <a:custGeom>
                <a:avLst/>
                <a:gdLst>
                  <a:gd name="T0" fmla="*/ 1142 w 1505"/>
                  <a:gd name="T1" fmla="*/ 1803 h 1803"/>
                  <a:gd name="T2" fmla="*/ 975 w 1505"/>
                  <a:gd name="T3" fmla="*/ 1770 h 1803"/>
                  <a:gd name="T4" fmla="*/ 407 w 1505"/>
                  <a:gd name="T5" fmla="*/ 1641 h 1803"/>
                  <a:gd name="T6" fmla="*/ 0 w 1505"/>
                  <a:gd name="T7" fmla="*/ 1580 h 1803"/>
                  <a:gd name="T8" fmla="*/ 372 w 1505"/>
                  <a:gd name="T9" fmla="*/ 1386 h 1803"/>
                  <a:gd name="T10" fmla="*/ 803 w 1505"/>
                  <a:gd name="T11" fmla="*/ 332 h 1803"/>
                  <a:gd name="T12" fmla="*/ 559 w 1505"/>
                  <a:gd name="T13" fmla="*/ 0 h 1803"/>
                  <a:gd name="T14" fmla="*/ 1195 w 1505"/>
                  <a:gd name="T15" fmla="*/ 94 h 1803"/>
                  <a:gd name="T16" fmla="*/ 1125 w 1505"/>
                  <a:gd name="T17" fmla="*/ 326 h 1803"/>
                  <a:gd name="T18" fmla="*/ 933 w 1505"/>
                  <a:gd name="T19" fmla="*/ 858 h 1803"/>
                  <a:gd name="T20" fmla="*/ 813 w 1505"/>
                  <a:gd name="T21" fmla="*/ 1114 h 1803"/>
                  <a:gd name="T22" fmla="*/ 785 w 1505"/>
                  <a:gd name="T23" fmla="*/ 1180 h 1803"/>
                  <a:gd name="T24" fmla="*/ 783 w 1505"/>
                  <a:gd name="T25" fmla="*/ 1487 h 1803"/>
                  <a:gd name="T26" fmla="*/ 1126 w 1505"/>
                  <a:gd name="T27" fmla="*/ 1592 h 1803"/>
                  <a:gd name="T28" fmla="*/ 1392 w 1505"/>
                  <a:gd name="T29" fmla="*/ 1640 h 1803"/>
                  <a:gd name="T30" fmla="*/ 1394 w 1505"/>
                  <a:gd name="T31" fmla="*/ 1765 h 1803"/>
                  <a:gd name="T32" fmla="*/ 1142 w 1505"/>
                  <a:gd name="T33" fmla="*/ 1803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05" h="1803">
                    <a:moveTo>
                      <a:pt x="1142" y="1803"/>
                    </a:moveTo>
                    <a:cubicBezTo>
                      <a:pt x="1085" y="1793"/>
                      <a:pt x="1029" y="1782"/>
                      <a:pt x="975" y="1770"/>
                    </a:cubicBezTo>
                    <a:cubicBezTo>
                      <a:pt x="785" y="1729"/>
                      <a:pt x="601" y="1678"/>
                      <a:pt x="407" y="1641"/>
                    </a:cubicBezTo>
                    <a:cubicBezTo>
                      <a:pt x="275" y="1615"/>
                      <a:pt x="138" y="1597"/>
                      <a:pt x="0" y="1580"/>
                    </a:cubicBezTo>
                    <a:cubicBezTo>
                      <a:pt x="137" y="1523"/>
                      <a:pt x="263" y="1459"/>
                      <a:pt x="372" y="1386"/>
                    </a:cubicBezTo>
                    <a:cubicBezTo>
                      <a:pt x="811" y="1092"/>
                      <a:pt x="893" y="694"/>
                      <a:pt x="803" y="332"/>
                    </a:cubicBezTo>
                    <a:cubicBezTo>
                      <a:pt x="773" y="212"/>
                      <a:pt x="693" y="95"/>
                      <a:pt x="559" y="0"/>
                    </a:cubicBezTo>
                    <a:cubicBezTo>
                      <a:pt x="774" y="27"/>
                      <a:pt x="987" y="57"/>
                      <a:pt x="1195" y="94"/>
                    </a:cubicBezTo>
                    <a:cubicBezTo>
                      <a:pt x="1173" y="171"/>
                      <a:pt x="1149" y="249"/>
                      <a:pt x="1125" y="326"/>
                    </a:cubicBezTo>
                    <a:cubicBezTo>
                      <a:pt x="1071" y="505"/>
                      <a:pt x="1010" y="682"/>
                      <a:pt x="933" y="858"/>
                    </a:cubicBezTo>
                    <a:cubicBezTo>
                      <a:pt x="896" y="944"/>
                      <a:pt x="854" y="1029"/>
                      <a:pt x="813" y="1114"/>
                    </a:cubicBezTo>
                    <a:cubicBezTo>
                      <a:pt x="803" y="1136"/>
                      <a:pt x="793" y="1158"/>
                      <a:pt x="785" y="1180"/>
                    </a:cubicBezTo>
                    <a:cubicBezTo>
                      <a:pt x="727" y="1281"/>
                      <a:pt x="679" y="1398"/>
                      <a:pt x="783" y="1487"/>
                    </a:cubicBezTo>
                    <a:cubicBezTo>
                      <a:pt x="866" y="1559"/>
                      <a:pt x="982" y="1577"/>
                      <a:pt x="1126" y="1592"/>
                    </a:cubicBezTo>
                    <a:cubicBezTo>
                      <a:pt x="1218" y="1601"/>
                      <a:pt x="1315" y="1609"/>
                      <a:pt x="1392" y="1640"/>
                    </a:cubicBezTo>
                    <a:cubicBezTo>
                      <a:pt x="1478" y="1676"/>
                      <a:pt x="1505" y="1735"/>
                      <a:pt x="1394" y="1765"/>
                    </a:cubicBezTo>
                    <a:cubicBezTo>
                      <a:pt x="1317" y="1786"/>
                      <a:pt x="1230" y="1796"/>
                      <a:pt x="1142" y="1803"/>
                    </a:cubicBezTo>
                    <a:close/>
                  </a:path>
                </a:pathLst>
              </a:custGeom>
              <a:solidFill>
                <a:srgbClr val="CC87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134">
                <a:extLst>
                  <a:ext uri="{FF2B5EF4-FFF2-40B4-BE49-F238E27FC236}">
                    <a16:creationId xmlns:a16="http://schemas.microsoft.com/office/drawing/2014/main" xmlns="" id="{81E775F3-FC50-4AAC-A947-74E095894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2194" y="2876550"/>
                <a:ext cx="303213" cy="50800"/>
              </a:xfrm>
              <a:custGeom>
                <a:avLst/>
                <a:gdLst>
                  <a:gd name="T0" fmla="*/ 608 w 608"/>
                  <a:gd name="T1" fmla="*/ 102 h 102"/>
                  <a:gd name="T2" fmla="*/ 0 w 608"/>
                  <a:gd name="T3" fmla="*/ 0 h 102"/>
                  <a:gd name="T4" fmla="*/ 0 w 608"/>
                  <a:gd name="T5" fmla="*/ 0 h 102"/>
                  <a:gd name="T6" fmla="*/ 608 w 608"/>
                  <a:gd name="T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8" h="102">
                    <a:moveTo>
                      <a:pt x="608" y="102"/>
                    </a:moveTo>
                    <a:cubicBezTo>
                      <a:pt x="409" y="56"/>
                      <a:pt x="206" y="2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06" y="25"/>
                      <a:pt x="409" y="56"/>
                      <a:pt x="608" y="102"/>
                    </a:cubicBezTo>
                    <a:close/>
                  </a:path>
                </a:pathLst>
              </a:custGeom>
              <a:solidFill>
                <a:srgbClr val="6F8F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135">
                <a:extLst>
                  <a:ext uri="{FF2B5EF4-FFF2-40B4-BE49-F238E27FC236}">
                    <a16:creationId xmlns:a16="http://schemas.microsoft.com/office/drawing/2014/main" xmlns="" id="{9EDDB044-D2CF-465A-B111-1398212080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4294" y="2062163"/>
                <a:ext cx="6350" cy="1588"/>
              </a:xfrm>
              <a:custGeom>
                <a:avLst/>
                <a:gdLst>
                  <a:gd name="T0" fmla="*/ 11 w 11"/>
                  <a:gd name="T1" fmla="*/ 1 h 1"/>
                  <a:gd name="T2" fmla="*/ 0 w 11"/>
                  <a:gd name="T3" fmla="*/ 0 h 1"/>
                  <a:gd name="T4" fmla="*/ 11 w 1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" h="1">
                    <a:moveTo>
                      <a:pt x="11" y="1"/>
                    </a:moveTo>
                    <a:cubicBezTo>
                      <a:pt x="7" y="1"/>
                      <a:pt x="3" y="0"/>
                      <a:pt x="0" y="0"/>
                    </a:cubicBezTo>
                    <a:cubicBezTo>
                      <a:pt x="3" y="0"/>
                      <a:pt x="7" y="1"/>
                      <a:pt x="11" y="1"/>
                    </a:cubicBezTo>
                    <a:close/>
                  </a:path>
                </a:pathLst>
              </a:custGeom>
              <a:solidFill>
                <a:srgbClr val="ECD2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137">
                <a:extLst>
                  <a:ext uri="{FF2B5EF4-FFF2-40B4-BE49-F238E27FC236}">
                    <a16:creationId xmlns:a16="http://schemas.microsoft.com/office/drawing/2014/main" xmlns="" id="{7A9594A8-41B5-4013-B4A2-3FB227923C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58906" y="2667000"/>
                <a:ext cx="609600" cy="322263"/>
              </a:xfrm>
              <a:custGeom>
                <a:avLst/>
                <a:gdLst>
                  <a:gd name="T0" fmla="*/ 740 w 1222"/>
                  <a:gd name="T1" fmla="*/ 648 h 648"/>
                  <a:gd name="T2" fmla="*/ 463 w 1222"/>
                  <a:gd name="T3" fmla="*/ 623 h 648"/>
                  <a:gd name="T4" fmla="*/ 715 w 1222"/>
                  <a:gd name="T5" fmla="*/ 585 h 648"/>
                  <a:gd name="T6" fmla="*/ 713 w 1222"/>
                  <a:gd name="T7" fmla="*/ 460 h 648"/>
                  <a:gd name="T8" fmla="*/ 447 w 1222"/>
                  <a:gd name="T9" fmla="*/ 412 h 648"/>
                  <a:gd name="T10" fmla="*/ 104 w 1222"/>
                  <a:gd name="T11" fmla="*/ 307 h 648"/>
                  <a:gd name="T12" fmla="*/ 106 w 1222"/>
                  <a:gd name="T13" fmla="*/ 0 h 648"/>
                  <a:gd name="T14" fmla="*/ 87 w 1222"/>
                  <a:gd name="T15" fmla="*/ 179 h 648"/>
                  <a:gd name="T16" fmla="*/ 372 w 1222"/>
                  <a:gd name="T17" fmla="*/ 376 h 648"/>
                  <a:gd name="T18" fmla="*/ 495 w 1222"/>
                  <a:gd name="T19" fmla="*/ 392 h 648"/>
                  <a:gd name="T20" fmla="*/ 545 w 1222"/>
                  <a:gd name="T21" fmla="*/ 389 h 648"/>
                  <a:gd name="T22" fmla="*/ 728 w 1222"/>
                  <a:gd name="T23" fmla="*/ 302 h 648"/>
                  <a:gd name="T24" fmla="*/ 773 w 1222"/>
                  <a:gd name="T25" fmla="*/ 211 h 648"/>
                  <a:gd name="T26" fmla="*/ 805 w 1222"/>
                  <a:gd name="T27" fmla="*/ 148 h 648"/>
                  <a:gd name="T28" fmla="*/ 810 w 1222"/>
                  <a:gd name="T29" fmla="*/ 147 h 648"/>
                  <a:gd name="T30" fmla="*/ 819 w 1222"/>
                  <a:gd name="T31" fmla="*/ 149 h 648"/>
                  <a:gd name="T32" fmla="*/ 1198 w 1222"/>
                  <a:gd name="T33" fmla="*/ 366 h 648"/>
                  <a:gd name="T34" fmla="*/ 1212 w 1222"/>
                  <a:gd name="T35" fmla="*/ 503 h 648"/>
                  <a:gd name="T36" fmla="*/ 1008 w 1222"/>
                  <a:gd name="T37" fmla="*/ 612 h 648"/>
                  <a:gd name="T38" fmla="*/ 942 w 1222"/>
                  <a:gd name="T39" fmla="*/ 629 h 648"/>
                  <a:gd name="T40" fmla="*/ 774 w 1222"/>
                  <a:gd name="T41" fmla="*/ 648 h 648"/>
                  <a:gd name="T42" fmla="*/ 740 w 1222"/>
                  <a:gd name="T43" fmla="*/ 648 h 648"/>
                  <a:gd name="T44" fmla="*/ 481 w 1222"/>
                  <a:gd name="T45" fmla="*/ 369 h 648"/>
                  <a:gd name="T46" fmla="*/ 241 w 1222"/>
                  <a:gd name="T47" fmla="*/ 277 h 648"/>
                  <a:gd name="T48" fmla="*/ 229 w 1222"/>
                  <a:gd name="T49" fmla="*/ 264 h 648"/>
                  <a:gd name="T50" fmla="*/ 525 w 1222"/>
                  <a:gd name="T51" fmla="*/ 115 h 648"/>
                  <a:gd name="T52" fmla="*/ 534 w 1222"/>
                  <a:gd name="T53" fmla="*/ 114 h 648"/>
                  <a:gd name="T54" fmla="*/ 554 w 1222"/>
                  <a:gd name="T55" fmla="*/ 122 h 648"/>
                  <a:gd name="T56" fmla="*/ 540 w 1222"/>
                  <a:gd name="T57" fmla="*/ 152 h 648"/>
                  <a:gd name="T58" fmla="*/ 505 w 1222"/>
                  <a:gd name="T59" fmla="*/ 198 h 648"/>
                  <a:gd name="T60" fmla="*/ 493 w 1222"/>
                  <a:gd name="T61" fmla="*/ 206 h 648"/>
                  <a:gd name="T62" fmla="*/ 491 w 1222"/>
                  <a:gd name="T63" fmla="*/ 211 h 648"/>
                  <a:gd name="T64" fmla="*/ 496 w 1222"/>
                  <a:gd name="T65" fmla="*/ 217 h 648"/>
                  <a:gd name="T66" fmla="*/ 680 w 1222"/>
                  <a:gd name="T67" fmla="*/ 277 h 648"/>
                  <a:gd name="T68" fmla="*/ 481 w 1222"/>
                  <a:gd name="T69" fmla="*/ 369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22" h="648">
                    <a:moveTo>
                      <a:pt x="740" y="648"/>
                    </a:moveTo>
                    <a:cubicBezTo>
                      <a:pt x="648" y="648"/>
                      <a:pt x="554" y="638"/>
                      <a:pt x="463" y="623"/>
                    </a:cubicBezTo>
                    <a:cubicBezTo>
                      <a:pt x="551" y="616"/>
                      <a:pt x="638" y="606"/>
                      <a:pt x="715" y="585"/>
                    </a:cubicBezTo>
                    <a:cubicBezTo>
                      <a:pt x="826" y="555"/>
                      <a:pt x="799" y="496"/>
                      <a:pt x="713" y="460"/>
                    </a:cubicBezTo>
                    <a:cubicBezTo>
                      <a:pt x="636" y="429"/>
                      <a:pt x="539" y="421"/>
                      <a:pt x="447" y="412"/>
                    </a:cubicBezTo>
                    <a:cubicBezTo>
                      <a:pt x="303" y="397"/>
                      <a:pt x="187" y="379"/>
                      <a:pt x="104" y="307"/>
                    </a:cubicBezTo>
                    <a:cubicBezTo>
                      <a:pt x="0" y="218"/>
                      <a:pt x="48" y="101"/>
                      <a:pt x="106" y="0"/>
                    </a:cubicBezTo>
                    <a:cubicBezTo>
                      <a:pt x="84" y="59"/>
                      <a:pt x="73" y="118"/>
                      <a:pt x="87" y="179"/>
                    </a:cubicBezTo>
                    <a:cubicBezTo>
                      <a:pt x="110" y="274"/>
                      <a:pt x="217" y="347"/>
                      <a:pt x="372" y="376"/>
                    </a:cubicBezTo>
                    <a:cubicBezTo>
                      <a:pt x="410" y="386"/>
                      <a:pt x="453" y="392"/>
                      <a:pt x="495" y="392"/>
                    </a:cubicBezTo>
                    <a:cubicBezTo>
                      <a:pt x="512" y="392"/>
                      <a:pt x="529" y="391"/>
                      <a:pt x="545" y="389"/>
                    </a:cubicBezTo>
                    <a:cubicBezTo>
                      <a:pt x="629" y="384"/>
                      <a:pt x="713" y="347"/>
                      <a:pt x="728" y="302"/>
                    </a:cubicBezTo>
                    <a:cubicBezTo>
                      <a:pt x="751" y="273"/>
                      <a:pt x="759" y="240"/>
                      <a:pt x="773" y="211"/>
                    </a:cubicBezTo>
                    <a:cubicBezTo>
                      <a:pt x="782" y="190"/>
                      <a:pt x="793" y="169"/>
                      <a:pt x="805" y="148"/>
                    </a:cubicBezTo>
                    <a:cubicBezTo>
                      <a:pt x="807" y="148"/>
                      <a:pt x="808" y="147"/>
                      <a:pt x="810" y="147"/>
                    </a:cubicBezTo>
                    <a:cubicBezTo>
                      <a:pt x="813" y="147"/>
                      <a:pt x="816" y="148"/>
                      <a:pt x="819" y="149"/>
                    </a:cubicBezTo>
                    <a:cubicBezTo>
                      <a:pt x="1012" y="163"/>
                      <a:pt x="1153" y="267"/>
                      <a:pt x="1198" y="366"/>
                    </a:cubicBezTo>
                    <a:cubicBezTo>
                      <a:pt x="1218" y="412"/>
                      <a:pt x="1222" y="458"/>
                      <a:pt x="1212" y="503"/>
                    </a:cubicBezTo>
                    <a:cubicBezTo>
                      <a:pt x="1164" y="548"/>
                      <a:pt x="1095" y="586"/>
                      <a:pt x="1008" y="612"/>
                    </a:cubicBezTo>
                    <a:cubicBezTo>
                      <a:pt x="986" y="619"/>
                      <a:pt x="964" y="624"/>
                      <a:pt x="942" y="629"/>
                    </a:cubicBezTo>
                    <a:cubicBezTo>
                      <a:pt x="886" y="636"/>
                      <a:pt x="830" y="642"/>
                      <a:pt x="774" y="648"/>
                    </a:cubicBezTo>
                    <a:cubicBezTo>
                      <a:pt x="763" y="648"/>
                      <a:pt x="751" y="648"/>
                      <a:pt x="740" y="648"/>
                    </a:cubicBezTo>
                    <a:moveTo>
                      <a:pt x="481" y="369"/>
                    </a:moveTo>
                    <a:cubicBezTo>
                      <a:pt x="383" y="362"/>
                      <a:pt x="289" y="321"/>
                      <a:pt x="241" y="277"/>
                    </a:cubicBezTo>
                    <a:cubicBezTo>
                      <a:pt x="236" y="273"/>
                      <a:pt x="232" y="268"/>
                      <a:pt x="229" y="264"/>
                    </a:cubicBezTo>
                    <a:cubicBezTo>
                      <a:pt x="276" y="203"/>
                      <a:pt x="434" y="139"/>
                      <a:pt x="525" y="115"/>
                    </a:cubicBezTo>
                    <a:cubicBezTo>
                      <a:pt x="528" y="114"/>
                      <a:pt x="531" y="114"/>
                      <a:pt x="534" y="114"/>
                    </a:cubicBezTo>
                    <a:cubicBezTo>
                      <a:pt x="544" y="114"/>
                      <a:pt x="552" y="117"/>
                      <a:pt x="554" y="122"/>
                    </a:cubicBezTo>
                    <a:cubicBezTo>
                      <a:pt x="549" y="131"/>
                      <a:pt x="545" y="142"/>
                      <a:pt x="540" y="152"/>
                    </a:cubicBezTo>
                    <a:cubicBezTo>
                      <a:pt x="530" y="168"/>
                      <a:pt x="519" y="184"/>
                      <a:pt x="505" y="198"/>
                    </a:cubicBezTo>
                    <a:cubicBezTo>
                      <a:pt x="501" y="201"/>
                      <a:pt x="497" y="204"/>
                      <a:pt x="493" y="206"/>
                    </a:cubicBezTo>
                    <a:cubicBezTo>
                      <a:pt x="491" y="207"/>
                      <a:pt x="490" y="209"/>
                      <a:pt x="491" y="211"/>
                    </a:cubicBezTo>
                    <a:cubicBezTo>
                      <a:pt x="488" y="213"/>
                      <a:pt x="490" y="217"/>
                      <a:pt x="496" y="217"/>
                    </a:cubicBezTo>
                    <a:cubicBezTo>
                      <a:pt x="572" y="217"/>
                      <a:pt x="658" y="234"/>
                      <a:pt x="680" y="277"/>
                    </a:cubicBezTo>
                    <a:cubicBezTo>
                      <a:pt x="709" y="335"/>
                      <a:pt x="563" y="366"/>
                      <a:pt x="481" y="369"/>
                    </a:cubicBezTo>
                  </a:path>
                </a:pathLst>
              </a:custGeom>
              <a:solidFill>
                <a:srgbClr val="C172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138">
                <a:extLst>
                  <a:ext uri="{FF2B5EF4-FFF2-40B4-BE49-F238E27FC236}">
                    <a16:creationId xmlns:a16="http://schemas.microsoft.com/office/drawing/2014/main" xmlns="" id="{E85D5E8B-472F-4B45-81DF-4125315C04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8794" y="1922463"/>
                <a:ext cx="4763" cy="1588"/>
              </a:xfrm>
              <a:custGeom>
                <a:avLst/>
                <a:gdLst>
                  <a:gd name="T0" fmla="*/ 0 w 9"/>
                  <a:gd name="T1" fmla="*/ 4 h 4"/>
                  <a:gd name="T2" fmla="*/ 9 w 9"/>
                  <a:gd name="T3" fmla="*/ 0 h 4"/>
                  <a:gd name="T4" fmla="*/ 0 w 9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4">
                    <a:moveTo>
                      <a:pt x="0" y="4"/>
                    </a:moveTo>
                    <a:cubicBezTo>
                      <a:pt x="3" y="3"/>
                      <a:pt x="6" y="1"/>
                      <a:pt x="9" y="0"/>
                    </a:cubicBezTo>
                    <a:cubicBezTo>
                      <a:pt x="6" y="1"/>
                      <a:pt x="3" y="3"/>
                      <a:pt x="0" y="4"/>
                    </a:cubicBezTo>
                    <a:close/>
                  </a:path>
                </a:pathLst>
              </a:custGeom>
              <a:solidFill>
                <a:srgbClr val="868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139">
                <a:extLst>
                  <a:ext uri="{FF2B5EF4-FFF2-40B4-BE49-F238E27FC236}">
                    <a16:creationId xmlns:a16="http://schemas.microsoft.com/office/drawing/2014/main" xmlns="" id="{4954F82E-0CDD-420A-B775-1F6FD212A7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47806" y="2684463"/>
                <a:ext cx="558800" cy="233363"/>
              </a:xfrm>
              <a:custGeom>
                <a:avLst/>
                <a:gdLst>
                  <a:gd name="T0" fmla="*/ 1031 w 1118"/>
                  <a:gd name="T1" fmla="*/ 467 h 467"/>
                  <a:gd name="T2" fmla="*/ 1017 w 1118"/>
                  <a:gd name="T3" fmla="*/ 330 h 467"/>
                  <a:gd name="T4" fmla="*/ 638 w 1118"/>
                  <a:gd name="T5" fmla="*/ 113 h 467"/>
                  <a:gd name="T6" fmla="*/ 629 w 1118"/>
                  <a:gd name="T7" fmla="*/ 111 h 467"/>
                  <a:gd name="T8" fmla="*/ 624 w 1118"/>
                  <a:gd name="T9" fmla="*/ 112 h 467"/>
                  <a:gd name="T10" fmla="*/ 679 w 1118"/>
                  <a:gd name="T11" fmla="*/ 5 h 467"/>
                  <a:gd name="T12" fmla="*/ 982 w 1118"/>
                  <a:gd name="T13" fmla="*/ 89 h 467"/>
                  <a:gd name="T14" fmla="*/ 1102 w 1118"/>
                  <a:gd name="T15" fmla="*/ 347 h 467"/>
                  <a:gd name="T16" fmla="*/ 1031 w 1118"/>
                  <a:gd name="T17" fmla="*/ 467 h 467"/>
                  <a:gd name="T18" fmla="*/ 48 w 1118"/>
                  <a:gd name="T19" fmla="*/ 228 h 467"/>
                  <a:gd name="T20" fmla="*/ 159 w 1118"/>
                  <a:gd name="T21" fmla="*/ 68 h 467"/>
                  <a:gd name="T22" fmla="*/ 423 w 1118"/>
                  <a:gd name="T23" fmla="*/ 7 h 467"/>
                  <a:gd name="T24" fmla="*/ 378 w 1118"/>
                  <a:gd name="T25" fmla="*/ 77 h 467"/>
                  <a:gd name="T26" fmla="*/ 373 w 1118"/>
                  <a:gd name="T27" fmla="*/ 86 h 467"/>
                  <a:gd name="T28" fmla="*/ 353 w 1118"/>
                  <a:gd name="T29" fmla="*/ 78 h 467"/>
                  <a:gd name="T30" fmla="*/ 344 w 1118"/>
                  <a:gd name="T31" fmla="*/ 79 h 467"/>
                  <a:gd name="T32" fmla="*/ 48 w 1118"/>
                  <a:gd name="T33" fmla="*/ 228 h 467"/>
                  <a:gd name="T34" fmla="*/ 535 w 1118"/>
                  <a:gd name="T35" fmla="*/ 216 h 467"/>
                  <a:gd name="T36" fmla="*/ 371 w 1118"/>
                  <a:gd name="T37" fmla="*/ 169 h 467"/>
                  <a:gd name="T38" fmla="*/ 349 w 1118"/>
                  <a:gd name="T39" fmla="*/ 170 h 467"/>
                  <a:gd name="T40" fmla="*/ 401 w 1118"/>
                  <a:gd name="T41" fmla="*/ 115 h 467"/>
                  <a:gd name="T42" fmla="*/ 478 w 1118"/>
                  <a:gd name="T43" fmla="*/ 3 h 467"/>
                  <a:gd name="T44" fmla="*/ 567 w 1118"/>
                  <a:gd name="T45" fmla="*/ 0 h 467"/>
                  <a:gd name="T46" fmla="*/ 585 w 1118"/>
                  <a:gd name="T47" fmla="*/ 0 h 467"/>
                  <a:gd name="T48" fmla="*/ 629 w 1118"/>
                  <a:gd name="T49" fmla="*/ 2 h 467"/>
                  <a:gd name="T50" fmla="*/ 535 w 1118"/>
                  <a:gd name="T51" fmla="*/ 216 h 467"/>
                  <a:gd name="T52" fmla="*/ 324 w 1118"/>
                  <a:gd name="T53" fmla="*/ 162 h 467"/>
                  <a:gd name="T54" fmla="*/ 359 w 1118"/>
                  <a:gd name="T55" fmla="*/ 116 h 467"/>
                  <a:gd name="T56" fmla="*/ 324 w 1118"/>
                  <a:gd name="T57" fmla="*/ 162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118" h="467">
                    <a:moveTo>
                      <a:pt x="1031" y="467"/>
                    </a:moveTo>
                    <a:cubicBezTo>
                      <a:pt x="1041" y="422"/>
                      <a:pt x="1037" y="376"/>
                      <a:pt x="1017" y="330"/>
                    </a:cubicBezTo>
                    <a:cubicBezTo>
                      <a:pt x="972" y="231"/>
                      <a:pt x="831" y="127"/>
                      <a:pt x="638" y="113"/>
                    </a:cubicBezTo>
                    <a:cubicBezTo>
                      <a:pt x="635" y="112"/>
                      <a:pt x="632" y="111"/>
                      <a:pt x="629" y="111"/>
                    </a:cubicBezTo>
                    <a:cubicBezTo>
                      <a:pt x="627" y="111"/>
                      <a:pt x="626" y="112"/>
                      <a:pt x="624" y="112"/>
                    </a:cubicBezTo>
                    <a:cubicBezTo>
                      <a:pt x="644" y="76"/>
                      <a:pt x="664" y="41"/>
                      <a:pt x="679" y="5"/>
                    </a:cubicBezTo>
                    <a:cubicBezTo>
                      <a:pt x="793" y="15"/>
                      <a:pt x="904" y="42"/>
                      <a:pt x="982" y="89"/>
                    </a:cubicBezTo>
                    <a:cubicBezTo>
                      <a:pt x="1093" y="154"/>
                      <a:pt x="1118" y="262"/>
                      <a:pt x="1102" y="347"/>
                    </a:cubicBezTo>
                    <a:cubicBezTo>
                      <a:pt x="1094" y="390"/>
                      <a:pt x="1070" y="431"/>
                      <a:pt x="1031" y="467"/>
                    </a:cubicBezTo>
                    <a:moveTo>
                      <a:pt x="48" y="228"/>
                    </a:moveTo>
                    <a:cubicBezTo>
                      <a:pt x="0" y="167"/>
                      <a:pt x="70" y="108"/>
                      <a:pt x="159" y="68"/>
                    </a:cubicBezTo>
                    <a:cubicBezTo>
                      <a:pt x="233" y="35"/>
                      <a:pt x="327" y="16"/>
                      <a:pt x="423" y="7"/>
                    </a:cubicBezTo>
                    <a:cubicBezTo>
                      <a:pt x="404" y="29"/>
                      <a:pt x="392" y="54"/>
                      <a:pt x="378" y="77"/>
                    </a:cubicBezTo>
                    <a:cubicBezTo>
                      <a:pt x="376" y="80"/>
                      <a:pt x="375" y="83"/>
                      <a:pt x="373" y="86"/>
                    </a:cubicBezTo>
                    <a:cubicBezTo>
                      <a:pt x="371" y="81"/>
                      <a:pt x="363" y="78"/>
                      <a:pt x="353" y="78"/>
                    </a:cubicBezTo>
                    <a:cubicBezTo>
                      <a:pt x="350" y="78"/>
                      <a:pt x="347" y="78"/>
                      <a:pt x="344" y="79"/>
                    </a:cubicBezTo>
                    <a:cubicBezTo>
                      <a:pt x="253" y="103"/>
                      <a:pt x="95" y="167"/>
                      <a:pt x="48" y="228"/>
                    </a:cubicBezTo>
                    <a:close/>
                    <a:moveTo>
                      <a:pt x="535" y="216"/>
                    </a:moveTo>
                    <a:cubicBezTo>
                      <a:pt x="505" y="185"/>
                      <a:pt x="437" y="169"/>
                      <a:pt x="371" y="169"/>
                    </a:cubicBezTo>
                    <a:cubicBezTo>
                      <a:pt x="364" y="169"/>
                      <a:pt x="356" y="169"/>
                      <a:pt x="349" y="170"/>
                    </a:cubicBezTo>
                    <a:cubicBezTo>
                      <a:pt x="375" y="155"/>
                      <a:pt x="389" y="132"/>
                      <a:pt x="401" y="115"/>
                    </a:cubicBezTo>
                    <a:cubicBezTo>
                      <a:pt x="430" y="79"/>
                      <a:pt x="454" y="40"/>
                      <a:pt x="478" y="3"/>
                    </a:cubicBezTo>
                    <a:cubicBezTo>
                      <a:pt x="508" y="1"/>
                      <a:pt x="538" y="0"/>
                      <a:pt x="567" y="0"/>
                    </a:cubicBezTo>
                    <a:cubicBezTo>
                      <a:pt x="573" y="0"/>
                      <a:pt x="579" y="0"/>
                      <a:pt x="585" y="0"/>
                    </a:cubicBezTo>
                    <a:cubicBezTo>
                      <a:pt x="600" y="0"/>
                      <a:pt x="615" y="1"/>
                      <a:pt x="629" y="2"/>
                    </a:cubicBezTo>
                    <a:cubicBezTo>
                      <a:pt x="577" y="70"/>
                      <a:pt x="563" y="145"/>
                      <a:pt x="535" y="216"/>
                    </a:cubicBezTo>
                    <a:moveTo>
                      <a:pt x="324" y="162"/>
                    </a:moveTo>
                    <a:cubicBezTo>
                      <a:pt x="338" y="148"/>
                      <a:pt x="349" y="132"/>
                      <a:pt x="359" y="116"/>
                    </a:cubicBezTo>
                    <a:cubicBezTo>
                      <a:pt x="350" y="132"/>
                      <a:pt x="340" y="149"/>
                      <a:pt x="324" y="162"/>
                    </a:cubicBezTo>
                    <a:close/>
                  </a:path>
                </a:pathLst>
              </a:custGeom>
              <a:solidFill>
                <a:srgbClr val="B66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140">
                <a:extLst>
                  <a:ext uri="{FF2B5EF4-FFF2-40B4-BE49-F238E27FC236}">
                    <a16:creationId xmlns:a16="http://schemas.microsoft.com/office/drawing/2014/main" xmlns="" id="{269640ED-BDA6-40BE-A6D2-CFB79C9077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5944" y="1930400"/>
                <a:ext cx="4592638" cy="995363"/>
              </a:xfrm>
              <a:custGeom>
                <a:avLst/>
                <a:gdLst>
                  <a:gd name="T0" fmla="*/ 818 w 9205"/>
                  <a:gd name="T1" fmla="*/ 1997 h 1997"/>
                  <a:gd name="T2" fmla="*/ 715 w 9205"/>
                  <a:gd name="T3" fmla="*/ 1978 h 1997"/>
                  <a:gd name="T4" fmla="*/ 2822 w 9205"/>
                  <a:gd name="T5" fmla="*/ 1756 h 1997"/>
                  <a:gd name="T6" fmla="*/ 4284 w 9205"/>
                  <a:gd name="T7" fmla="*/ 1682 h 1997"/>
                  <a:gd name="T8" fmla="*/ 5347 w 9205"/>
                  <a:gd name="T9" fmla="*/ 1663 h 1997"/>
                  <a:gd name="T10" fmla="*/ 5785 w 9205"/>
                  <a:gd name="T11" fmla="*/ 1666 h 1997"/>
                  <a:gd name="T12" fmla="*/ 7247 w 9205"/>
                  <a:gd name="T13" fmla="*/ 1740 h 1997"/>
                  <a:gd name="T14" fmla="*/ 7679 w 9205"/>
                  <a:gd name="T15" fmla="*/ 1776 h 1997"/>
                  <a:gd name="T16" fmla="*/ 8437 w 9205"/>
                  <a:gd name="T17" fmla="*/ 1853 h 1997"/>
                  <a:gd name="T18" fmla="*/ 8646 w 9205"/>
                  <a:gd name="T19" fmla="*/ 1877 h 1997"/>
                  <a:gd name="T20" fmla="*/ 8592 w 9205"/>
                  <a:gd name="T21" fmla="*/ 1899 h 1997"/>
                  <a:gd name="T22" fmla="*/ 8102 w 9205"/>
                  <a:gd name="T23" fmla="*/ 1845 h 1997"/>
                  <a:gd name="T24" fmla="*/ 6694 w 9205"/>
                  <a:gd name="T25" fmla="*/ 1730 h 1997"/>
                  <a:gd name="T26" fmla="*/ 5345 w 9205"/>
                  <a:gd name="T27" fmla="*/ 1691 h 1997"/>
                  <a:gd name="T28" fmla="*/ 5274 w 9205"/>
                  <a:gd name="T29" fmla="*/ 1691 h 1997"/>
                  <a:gd name="T30" fmla="*/ 3775 w 9205"/>
                  <a:gd name="T31" fmla="*/ 1731 h 1997"/>
                  <a:gd name="T32" fmla="*/ 2306 w 9205"/>
                  <a:gd name="T33" fmla="*/ 1822 h 1997"/>
                  <a:gd name="T34" fmla="*/ 818 w 9205"/>
                  <a:gd name="T35" fmla="*/ 1997 h 1997"/>
                  <a:gd name="T36" fmla="*/ 0 w 9205"/>
                  <a:gd name="T37" fmla="*/ 300 h 1997"/>
                  <a:gd name="T38" fmla="*/ 1333 w 9205"/>
                  <a:gd name="T39" fmla="*/ 113 h 1997"/>
                  <a:gd name="T40" fmla="*/ 2677 w 9205"/>
                  <a:gd name="T41" fmla="*/ 30 h 1997"/>
                  <a:gd name="T42" fmla="*/ 3960 w 9205"/>
                  <a:gd name="T43" fmla="*/ 0 h 1997"/>
                  <a:gd name="T44" fmla="*/ 4063 w 9205"/>
                  <a:gd name="T45" fmla="*/ 1 h 1997"/>
                  <a:gd name="T46" fmla="*/ 5557 w 9205"/>
                  <a:gd name="T47" fmla="*/ 26 h 1997"/>
                  <a:gd name="T48" fmla="*/ 7028 w 9205"/>
                  <a:gd name="T49" fmla="*/ 69 h 1997"/>
                  <a:gd name="T50" fmla="*/ 8461 w 9205"/>
                  <a:gd name="T51" fmla="*/ 184 h 1997"/>
                  <a:gd name="T52" fmla="*/ 9177 w 9205"/>
                  <a:gd name="T53" fmla="*/ 266 h 1997"/>
                  <a:gd name="T54" fmla="*/ 9153 w 9205"/>
                  <a:gd name="T55" fmla="*/ 263 h 1997"/>
                  <a:gd name="T56" fmla="*/ 9205 w 9205"/>
                  <a:gd name="T57" fmla="*/ 297 h 1997"/>
                  <a:gd name="T58" fmla="*/ 8563 w 9205"/>
                  <a:gd name="T59" fmla="*/ 224 h 1997"/>
                  <a:gd name="T60" fmla="*/ 7234 w 9205"/>
                  <a:gd name="T61" fmla="*/ 112 h 1997"/>
                  <a:gd name="T62" fmla="*/ 5884 w 9205"/>
                  <a:gd name="T63" fmla="*/ 58 h 1997"/>
                  <a:gd name="T64" fmla="*/ 4543 w 9205"/>
                  <a:gd name="T65" fmla="*/ 35 h 1997"/>
                  <a:gd name="T66" fmla="*/ 4026 w 9205"/>
                  <a:gd name="T67" fmla="*/ 31 h 1997"/>
                  <a:gd name="T68" fmla="*/ 3055 w 9205"/>
                  <a:gd name="T69" fmla="*/ 45 h 1997"/>
                  <a:gd name="T70" fmla="*/ 1577 w 9205"/>
                  <a:gd name="T71" fmla="*/ 118 h 1997"/>
                  <a:gd name="T72" fmla="*/ 365 w 9205"/>
                  <a:gd name="T73" fmla="*/ 268 h 1997"/>
                  <a:gd name="T74" fmla="*/ 486 w 9205"/>
                  <a:gd name="T75" fmla="*/ 221 h 1997"/>
                  <a:gd name="T76" fmla="*/ 0 w 9205"/>
                  <a:gd name="T77" fmla="*/ 30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9205" h="1997">
                    <a:moveTo>
                      <a:pt x="818" y="1997"/>
                    </a:moveTo>
                    <a:cubicBezTo>
                      <a:pt x="784" y="1991"/>
                      <a:pt x="749" y="1985"/>
                      <a:pt x="715" y="1978"/>
                    </a:cubicBezTo>
                    <a:cubicBezTo>
                      <a:pt x="1423" y="1879"/>
                      <a:pt x="2088" y="1810"/>
                      <a:pt x="2822" y="1756"/>
                    </a:cubicBezTo>
                    <a:cubicBezTo>
                      <a:pt x="3306" y="1720"/>
                      <a:pt x="3796" y="1698"/>
                      <a:pt x="4284" y="1682"/>
                    </a:cubicBezTo>
                    <a:cubicBezTo>
                      <a:pt x="4638" y="1670"/>
                      <a:pt x="4992" y="1663"/>
                      <a:pt x="5347" y="1663"/>
                    </a:cubicBezTo>
                    <a:cubicBezTo>
                      <a:pt x="5493" y="1663"/>
                      <a:pt x="5639" y="1664"/>
                      <a:pt x="5785" y="1666"/>
                    </a:cubicBezTo>
                    <a:cubicBezTo>
                      <a:pt x="6275" y="1675"/>
                      <a:pt x="6761" y="1702"/>
                      <a:pt x="7247" y="1740"/>
                    </a:cubicBezTo>
                    <a:cubicBezTo>
                      <a:pt x="7391" y="1751"/>
                      <a:pt x="7536" y="1763"/>
                      <a:pt x="7679" y="1776"/>
                    </a:cubicBezTo>
                    <a:cubicBezTo>
                      <a:pt x="7933" y="1798"/>
                      <a:pt x="8186" y="1823"/>
                      <a:pt x="8437" y="1853"/>
                    </a:cubicBezTo>
                    <a:cubicBezTo>
                      <a:pt x="8507" y="1861"/>
                      <a:pt x="8577" y="1869"/>
                      <a:pt x="8646" y="1877"/>
                    </a:cubicBezTo>
                    <a:cubicBezTo>
                      <a:pt x="8628" y="1884"/>
                      <a:pt x="8610" y="1892"/>
                      <a:pt x="8592" y="1899"/>
                    </a:cubicBezTo>
                    <a:cubicBezTo>
                      <a:pt x="8431" y="1879"/>
                      <a:pt x="8267" y="1863"/>
                      <a:pt x="8102" y="1845"/>
                    </a:cubicBezTo>
                    <a:cubicBezTo>
                      <a:pt x="7636" y="1796"/>
                      <a:pt x="7166" y="1756"/>
                      <a:pt x="6694" y="1730"/>
                    </a:cubicBezTo>
                    <a:cubicBezTo>
                      <a:pt x="6246" y="1705"/>
                      <a:pt x="5795" y="1691"/>
                      <a:pt x="5345" y="1691"/>
                    </a:cubicBezTo>
                    <a:cubicBezTo>
                      <a:pt x="5321" y="1691"/>
                      <a:pt x="5298" y="1691"/>
                      <a:pt x="5274" y="1691"/>
                    </a:cubicBezTo>
                    <a:cubicBezTo>
                      <a:pt x="4774" y="1693"/>
                      <a:pt x="4274" y="1707"/>
                      <a:pt x="3775" y="1731"/>
                    </a:cubicBezTo>
                    <a:cubicBezTo>
                      <a:pt x="3282" y="1753"/>
                      <a:pt x="2796" y="1783"/>
                      <a:pt x="2306" y="1822"/>
                    </a:cubicBezTo>
                    <a:cubicBezTo>
                      <a:pt x="2128" y="1837"/>
                      <a:pt x="1688" y="1868"/>
                      <a:pt x="818" y="1997"/>
                    </a:cubicBezTo>
                    <a:moveTo>
                      <a:pt x="0" y="300"/>
                    </a:moveTo>
                    <a:cubicBezTo>
                      <a:pt x="438" y="226"/>
                      <a:pt x="881" y="158"/>
                      <a:pt x="1333" y="113"/>
                    </a:cubicBezTo>
                    <a:cubicBezTo>
                      <a:pt x="1777" y="70"/>
                      <a:pt x="2227" y="46"/>
                      <a:pt x="2677" y="30"/>
                    </a:cubicBezTo>
                    <a:cubicBezTo>
                      <a:pt x="3104" y="14"/>
                      <a:pt x="3532" y="0"/>
                      <a:pt x="3960" y="0"/>
                    </a:cubicBezTo>
                    <a:cubicBezTo>
                      <a:pt x="3995" y="0"/>
                      <a:pt x="4029" y="0"/>
                      <a:pt x="4063" y="1"/>
                    </a:cubicBezTo>
                    <a:cubicBezTo>
                      <a:pt x="4561" y="3"/>
                      <a:pt x="5059" y="19"/>
                      <a:pt x="5557" y="26"/>
                    </a:cubicBezTo>
                    <a:cubicBezTo>
                      <a:pt x="6050" y="33"/>
                      <a:pt x="6538" y="39"/>
                      <a:pt x="7028" y="69"/>
                    </a:cubicBezTo>
                    <a:cubicBezTo>
                      <a:pt x="7508" y="99"/>
                      <a:pt x="7987" y="135"/>
                      <a:pt x="8461" y="184"/>
                    </a:cubicBezTo>
                    <a:cubicBezTo>
                      <a:pt x="8701" y="208"/>
                      <a:pt x="8939" y="235"/>
                      <a:pt x="9177" y="266"/>
                    </a:cubicBezTo>
                    <a:cubicBezTo>
                      <a:pt x="9169" y="265"/>
                      <a:pt x="9161" y="264"/>
                      <a:pt x="9153" y="263"/>
                    </a:cubicBezTo>
                    <a:cubicBezTo>
                      <a:pt x="9171" y="274"/>
                      <a:pt x="9188" y="285"/>
                      <a:pt x="9205" y="297"/>
                    </a:cubicBezTo>
                    <a:cubicBezTo>
                      <a:pt x="8991" y="270"/>
                      <a:pt x="8776" y="247"/>
                      <a:pt x="8563" y="224"/>
                    </a:cubicBezTo>
                    <a:cubicBezTo>
                      <a:pt x="8123" y="177"/>
                      <a:pt x="7679" y="141"/>
                      <a:pt x="7234" y="112"/>
                    </a:cubicBezTo>
                    <a:cubicBezTo>
                      <a:pt x="6786" y="82"/>
                      <a:pt x="6335" y="59"/>
                      <a:pt x="5884" y="58"/>
                    </a:cubicBezTo>
                    <a:cubicBezTo>
                      <a:pt x="5436" y="57"/>
                      <a:pt x="4989" y="43"/>
                      <a:pt x="4543" y="35"/>
                    </a:cubicBezTo>
                    <a:cubicBezTo>
                      <a:pt x="4370" y="32"/>
                      <a:pt x="4198" y="31"/>
                      <a:pt x="4026" y="31"/>
                    </a:cubicBezTo>
                    <a:cubicBezTo>
                      <a:pt x="3702" y="31"/>
                      <a:pt x="3379" y="36"/>
                      <a:pt x="3055" y="45"/>
                    </a:cubicBezTo>
                    <a:cubicBezTo>
                      <a:pt x="2561" y="60"/>
                      <a:pt x="2066" y="77"/>
                      <a:pt x="1577" y="118"/>
                    </a:cubicBezTo>
                    <a:cubicBezTo>
                      <a:pt x="1167" y="153"/>
                      <a:pt x="763" y="206"/>
                      <a:pt x="365" y="268"/>
                    </a:cubicBezTo>
                    <a:cubicBezTo>
                      <a:pt x="405" y="252"/>
                      <a:pt x="446" y="236"/>
                      <a:pt x="486" y="221"/>
                    </a:cubicBezTo>
                    <a:cubicBezTo>
                      <a:pt x="323" y="246"/>
                      <a:pt x="162" y="272"/>
                      <a:pt x="0" y="300"/>
                    </a:cubicBezTo>
                  </a:path>
                </a:pathLst>
              </a:custGeom>
              <a:solidFill>
                <a:srgbClr val="8C5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141">
                <a:extLst>
                  <a:ext uri="{FF2B5EF4-FFF2-40B4-BE49-F238E27FC236}">
                    <a16:creationId xmlns:a16="http://schemas.microsoft.com/office/drawing/2014/main" xmlns="" id="{41AF94D0-A11B-4183-8C9D-92971A5B47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37619" y="2039938"/>
                <a:ext cx="976313" cy="979488"/>
              </a:xfrm>
              <a:custGeom>
                <a:avLst/>
                <a:gdLst>
                  <a:gd name="T0" fmla="*/ 589 w 1958"/>
                  <a:gd name="T1" fmla="*/ 1963 h 1963"/>
                  <a:gd name="T2" fmla="*/ 759 w 1958"/>
                  <a:gd name="T3" fmla="*/ 1938 h 1963"/>
                  <a:gd name="T4" fmla="*/ 1725 w 1958"/>
                  <a:gd name="T5" fmla="*/ 1775 h 1963"/>
                  <a:gd name="T6" fmla="*/ 1855 w 1958"/>
                  <a:gd name="T7" fmla="*/ 1757 h 1963"/>
                  <a:gd name="T8" fmla="*/ 1958 w 1958"/>
                  <a:gd name="T9" fmla="*/ 1776 h 1963"/>
                  <a:gd name="T10" fmla="*/ 890 w 1958"/>
                  <a:gd name="T11" fmla="*/ 1949 h 1963"/>
                  <a:gd name="T12" fmla="*/ 589 w 1958"/>
                  <a:gd name="T13" fmla="*/ 1963 h 1963"/>
                  <a:gd name="T14" fmla="*/ 0 w 1958"/>
                  <a:gd name="T15" fmla="*/ 296 h 1963"/>
                  <a:gd name="T16" fmla="*/ 529 w 1958"/>
                  <a:gd name="T17" fmla="*/ 177 h 1963"/>
                  <a:gd name="T18" fmla="*/ 1140 w 1958"/>
                  <a:gd name="T19" fmla="*/ 79 h 1963"/>
                  <a:gd name="T20" fmla="*/ 1140 w 1958"/>
                  <a:gd name="T21" fmla="*/ 79 h 1963"/>
                  <a:gd name="T22" fmla="*/ 1626 w 1958"/>
                  <a:gd name="T23" fmla="*/ 0 h 1963"/>
                  <a:gd name="T24" fmla="*/ 1505 w 1958"/>
                  <a:gd name="T25" fmla="*/ 47 h 1963"/>
                  <a:gd name="T26" fmla="*/ 1294 w 1958"/>
                  <a:gd name="T27" fmla="*/ 81 h 1963"/>
                  <a:gd name="T28" fmla="*/ 617 w 1958"/>
                  <a:gd name="T29" fmla="*/ 191 h 1963"/>
                  <a:gd name="T30" fmla="*/ 99 w 1958"/>
                  <a:gd name="T31" fmla="*/ 288 h 1963"/>
                  <a:gd name="T32" fmla="*/ 91 w 1958"/>
                  <a:gd name="T33" fmla="*/ 267 h 1963"/>
                  <a:gd name="T34" fmla="*/ 0 w 1958"/>
                  <a:gd name="T35" fmla="*/ 296 h 19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58" h="1963">
                    <a:moveTo>
                      <a:pt x="589" y="1963"/>
                    </a:moveTo>
                    <a:cubicBezTo>
                      <a:pt x="646" y="1955"/>
                      <a:pt x="702" y="1946"/>
                      <a:pt x="759" y="1938"/>
                    </a:cubicBezTo>
                    <a:cubicBezTo>
                      <a:pt x="1060" y="1894"/>
                      <a:pt x="1422" y="1819"/>
                      <a:pt x="1725" y="1775"/>
                    </a:cubicBezTo>
                    <a:cubicBezTo>
                      <a:pt x="1768" y="1769"/>
                      <a:pt x="1812" y="1763"/>
                      <a:pt x="1855" y="1757"/>
                    </a:cubicBezTo>
                    <a:cubicBezTo>
                      <a:pt x="1889" y="1764"/>
                      <a:pt x="1924" y="1770"/>
                      <a:pt x="1958" y="1776"/>
                    </a:cubicBezTo>
                    <a:cubicBezTo>
                      <a:pt x="1656" y="1821"/>
                      <a:pt x="1302" y="1877"/>
                      <a:pt x="890" y="1949"/>
                    </a:cubicBezTo>
                    <a:cubicBezTo>
                      <a:pt x="790" y="1956"/>
                      <a:pt x="690" y="1961"/>
                      <a:pt x="589" y="1963"/>
                    </a:cubicBezTo>
                    <a:moveTo>
                      <a:pt x="0" y="296"/>
                    </a:moveTo>
                    <a:cubicBezTo>
                      <a:pt x="161" y="237"/>
                      <a:pt x="343" y="204"/>
                      <a:pt x="529" y="177"/>
                    </a:cubicBezTo>
                    <a:cubicBezTo>
                      <a:pt x="735" y="146"/>
                      <a:pt x="937" y="113"/>
                      <a:pt x="1140" y="79"/>
                    </a:cubicBezTo>
                    <a:lnTo>
                      <a:pt x="1140" y="79"/>
                    </a:lnTo>
                    <a:cubicBezTo>
                      <a:pt x="1302" y="51"/>
                      <a:pt x="1463" y="25"/>
                      <a:pt x="1626" y="0"/>
                    </a:cubicBezTo>
                    <a:cubicBezTo>
                      <a:pt x="1586" y="15"/>
                      <a:pt x="1545" y="31"/>
                      <a:pt x="1505" y="47"/>
                    </a:cubicBezTo>
                    <a:cubicBezTo>
                      <a:pt x="1434" y="58"/>
                      <a:pt x="1364" y="69"/>
                      <a:pt x="1294" y="81"/>
                    </a:cubicBezTo>
                    <a:cubicBezTo>
                      <a:pt x="1068" y="118"/>
                      <a:pt x="845" y="159"/>
                      <a:pt x="617" y="191"/>
                    </a:cubicBezTo>
                    <a:cubicBezTo>
                      <a:pt x="441" y="216"/>
                      <a:pt x="262" y="243"/>
                      <a:pt x="99" y="288"/>
                    </a:cubicBezTo>
                    <a:cubicBezTo>
                      <a:pt x="96" y="281"/>
                      <a:pt x="93" y="274"/>
                      <a:pt x="91" y="267"/>
                    </a:cubicBezTo>
                    <a:cubicBezTo>
                      <a:pt x="60" y="276"/>
                      <a:pt x="29" y="286"/>
                      <a:pt x="0" y="296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142">
                <a:extLst>
                  <a:ext uri="{FF2B5EF4-FFF2-40B4-BE49-F238E27FC236}">
                    <a16:creationId xmlns:a16="http://schemas.microsoft.com/office/drawing/2014/main" xmlns="" id="{0020517E-EDC8-4C55-9B3D-A36DBF9DA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77206" y="1908175"/>
                <a:ext cx="1204913" cy="1157288"/>
              </a:xfrm>
              <a:custGeom>
                <a:avLst/>
                <a:gdLst>
                  <a:gd name="T0" fmla="*/ 1433 w 2415"/>
                  <a:gd name="T1" fmla="*/ 2318 h 2318"/>
                  <a:gd name="T2" fmla="*/ 942 w 2415"/>
                  <a:gd name="T3" fmla="*/ 2258 h 2318"/>
                  <a:gd name="T4" fmla="*/ 1432 w 2415"/>
                  <a:gd name="T5" fmla="*/ 2318 h 2318"/>
                  <a:gd name="T6" fmla="*/ 1620 w 2415"/>
                  <a:gd name="T7" fmla="*/ 2313 h 2318"/>
                  <a:gd name="T8" fmla="*/ 1377 w 2415"/>
                  <a:gd name="T9" fmla="*/ 2287 h 2318"/>
                  <a:gd name="T10" fmla="*/ 1456 w 2415"/>
                  <a:gd name="T11" fmla="*/ 2288 h 2318"/>
                  <a:gd name="T12" fmla="*/ 1855 w 2415"/>
                  <a:gd name="T13" fmla="*/ 2263 h 2318"/>
                  <a:gd name="T14" fmla="*/ 2114 w 2415"/>
                  <a:gd name="T15" fmla="*/ 2227 h 2318"/>
                  <a:gd name="T16" fmla="*/ 2415 w 2415"/>
                  <a:gd name="T17" fmla="*/ 2213 h 2318"/>
                  <a:gd name="T18" fmla="*/ 2377 w 2415"/>
                  <a:gd name="T19" fmla="*/ 2220 h 2318"/>
                  <a:gd name="T20" fmla="*/ 1675 w 2415"/>
                  <a:gd name="T21" fmla="*/ 2310 h 2318"/>
                  <a:gd name="T22" fmla="*/ 1433 w 2415"/>
                  <a:gd name="T23" fmla="*/ 2318 h 2318"/>
                  <a:gd name="T24" fmla="*/ 1768 w 2415"/>
                  <a:gd name="T25" fmla="*/ 2047 h 2318"/>
                  <a:gd name="T26" fmla="*/ 1876 w 2415"/>
                  <a:gd name="T27" fmla="*/ 1976 h 2318"/>
                  <a:gd name="T28" fmla="*/ 1907 w 2415"/>
                  <a:gd name="T29" fmla="*/ 1777 h 2318"/>
                  <a:gd name="T30" fmla="*/ 1889 w 2415"/>
                  <a:gd name="T31" fmla="*/ 1675 h 2318"/>
                  <a:gd name="T32" fmla="*/ 1687 w 2415"/>
                  <a:gd name="T33" fmla="*/ 1148 h 2318"/>
                  <a:gd name="T34" fmla="*/ 1496 w 2415"/>
                  <a:gd name="T35" fmla="*/ 633 h 2318"/>
                  <a:gd name="T36" fmla="*/ 1426 w 2415"/>
                  <a:gd name="T37" fmla="*/ 376 h 2318"/>
                  <a:gd name="T38" fmla="*/ 1388 w 2415"/>
                  <a:gd name="T39" fmla="*/ 155 h 2318"/>
                  <a:gd name="T40" fmla="*/ 1222 w 2415"/>
                  <a:gd name="T41" fmla="*/ 76 h 2318"/>
                  <a:gd name="T42" fmla="*/ 928 w 2415"/>
                  <a:gd name="T43" fmla="*/ 27 h 2318"/>
                  <a:gd name="T44" fmla="*/ 474 w 2415"/>
                  <a:gd name="T45" fmla="*/ 108 h 2318"/>
                  <a:gd name="T46" fmla="*/ 39 w 2415"/>
                  <a:gd name="T47" fmla="*/ 505 h 2318"/>
                  <a:gd name="T48" fmla="*/ 39 w 2415"/>
                  <a:gd name="T49" fmla="*/ 505 h 2318"/>
                  <a:gd name="T50" fmla="*/ 39 w 2415"/>
                  <a:gd name="T51" fmla="*/ 505 h 2318"/>
                  <a:gd name="T52" fmla="*/ 39 w 2415"/>
                  <a:gd name="T53" fmla="*/ 505 h 2318"/>
                  <a:gd name="T54" fmla="*/ 39 w 2415"/>
                  <a:gd name="T55" fmla="*/ 505 h 2318"/>
                  <a:gd name="T56" fmla="*/ 414 w 2415"/>
                  <a:gd name="T57" fmla="*/ 1347 h 2318"/>
                  <a:gd name="T58" fmla="*/ 635 w 2415"/>
                  <a:gd name="T59" fmla="*/ 1801 h 2318"/>
                  <a:gd name="T60" fmla="*/ 640 w 2415"/>
                  <a:gd name="T61" fmla="*/ 1813 h 2318"/>
                  <a:gd name="T62" fmla="*/ 606 w 2415"/>
                  <a:gd name="T63" fmla="*/ 1852 h 2318"/>
                  <a:gd name="T64" fmla="*/ 593 w 2415"/>
                  <a:gd name="T65" fmla="*/ 1824 h 2318"/>
                  <a:gd name="T66" fmla="*/ 366 w 2415"/>
                  <a:gd name="T67" fmla="*/ 1355 h 2318"/>
                  <a:gd name="T68" fmla="*/ 2 w 2415"/>
                  <a:gd name="T69" fmla="*/ 510 h 2318"/>
                  <a:gd name="T70" fmla="*/ 0 w 2415"/>
                  <a:gd name="T71" fmla="*/ 496 h 2318"/>
                  <a:gd name="T72" fmla="*/ 38 w 2415"/>
                  <a:gd name="T73" fmla="*/ 411 h 2318"/>
                  <a:gd name="T74" fmla="*/ 68 w 2415"/>
                  <a:gd name="T75" fmla="*/ 352 h 2318"/>
                  <a:gd name="T76" fmla="*/ 174 w 2415"/>
                  <a:gd name="T77" fmla="*/ 239 h 2318"/>
                  <a:gd name="T78" fmla="*/ 502 w 2415"/>
                  <a:gd name="T79" fmla="*/ 65 h 2318"/>
                  <a:gd name="T80" fmla="*/ 700 w 2415"/>
                  <a:gd name="T81" fmla="*/ 18 h 2318"/>
                  <a:gd name="T82" fmla="*/ 913 w 2415"/>
                  <a:gd name="T83" fmla="*/ 0 h 2318"/>
                  <a:gd name="T84" fmla="*/ 1092 w 2415"/>
                  <a:gd name="T85" fmla="*/ 14 h 2318"/>
                  <a:gd name="T86" fmla="*/ 1265 w 2415"/>
                  <a:gd name="T87" fmla="*/ 59 h 2318"/>
                  <a:gd name="T88" fmla="*/ 1374 w 2415"/>
                  <a:gd name="T89" fmla="*/ 105 h 2318"/>
                  <a:gd name="T90" fmla="*/ 1442 w 2415"/>
                  <a:gd name="T91" fmla="*/ 143 h 2318"/>
                  <a:gd name="T92" fmla="*/ 1452 w 2415"/>
                  <a:gd name="T93" fmla="*/ 178 h 2318"/>
                  <a:gd name="T94" fmla="*/ 1452 w 2415"/>
                  <a:gd name="T95" fmla="*/ 187 h 2318"/>
                  <a:gd name="T96" fmla="*/ 1449 w 2415"/>
                  <a:gd name="T97" fmla="*/ 234 h 2318"/>
                  <a:gd name="T98" fmla="*/ 1449 w 2415"/>
                  <a:gd name="T99" fmla="*/ 234 h 2318"/>
                  <a:gd name="T100" fmla="*/ 1449 w 2415"/>
                  <a:gd name="T101" fmla="*/ 234 h 2318"/>
                  <a:gd name="T102" fmla="*/ 1451 w 2415"/>
                  <a:gd name="T103" fmla="*/ 250 h 2318"/>
                  <a:gd name="T104" fmla="*/ 1481 w 2415"/>
                  <a:gd name="T105" fmla="*/ 404 h 2318"/>
                  <a:gd name="T106" fmla="*/ 1525 w 2415"/>
                  <a:gd name="T107" fmla="*/ 560 h 2318"/>
                  <a:gd name="T108" fmla="*/ 1525 w 2415"/>
                  <a:gd name="T109" fmla="*/ 560 h 2318"/>
                  <a:gd name="T110" fmla="*/ 1616 w 2415"/>
                  <a:gd name="T111" fmla="*/ 531 h 2318"/>
                  <a:gd name="T112" fmla="*/ 1624 w 2415"/>
                  <a:gd name="T113" fmla="*/ 552 h 2318"/>
                  <a:gd name="T114" fmla="*/ 1532 w 2415"/>
                  <a:gd name="T115" fmla="*/ 581 h 2318"/>
                  <a:gd name="T116" fmla="*/ 1531 w 2415"/>
                  <a:gd name="T117" fmla="*/ 581 h 2318"/>
                  <a:gd name="T118" fmla="*/ 1566 w 2415"/>
                  <a:gd name="T119" fmla="*/ 688 h 2318"/>
                  <a:gd name="T120" fmla="*/ 1779 w 2415"/>
                  <a:gd name="T121" fmla="*/ 1234 h 2318"/>
                  <a:gd name="T122" fmla="*/ 1956 w 2415"/>
                  <a:gd name="T123" fmla="*/ 1757 h 2318"/>
                  <a:gd name="T124" fmla="*/ 1768 w 2415"/>
                  <a:gd name="T125" fmla="*/ 2047 h 2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415" h="2318">
                    <a:moveTo>
                      <a:pt x="1433" y="2318"/>
                    </a:moveTo>
                    <a:cubicBezTo>
                      <a:pt x="1262" y="2318"/>
                      <a:pt x="1087" y="2303"/>
                      <a:pt x="942" y="2258"/>
                    </a:cubicBezTo>
                    <a:cubicBezTo>
                      <a:pt x="1087" y="2303"/>
                      <a:pt x="1261" y="2318"/>
                      <a:pt x="1432" y="2318"/>
                    </a:cubicBezTo>
                    <a:cubicBezTo>
                      <a:pt x="1496" y="2318"/>
                      <a:pt x="1559" y="2316"/>
                      <a:pt x="1620" y="2313"/>
                    </a:cubicBezTo>
                    <a:cubicBezTo>
                      <a:pt x="1537" y="2309"/>
                      <a:pt x="1455" y="2301"/>
                      <a:pt x="1377" y="2287"/>
                    </a:cubicBezTo>
                    <a:cubicBezTo>
                      <a:pt x="1403" y="2288"/>
                      <a:pt x="1429" y="2288"/>
                      <a:pt x="1456" y="2288"/>
                    </a:cubicBezTo>
                    <a:cubicBezTo>
                      <a:pt x="1589" y="2288"/>
                      <a:pt x="1723" y="2279"/>
                      <a:pt x="1855" y="2263"/>
                    </a:cubicBezTo>
                    <a:cubicBezTo>
                      <a:pt x="1942" y="2253"/>
                      <a:pt x="2028" y="2241"/>
                      <a:pt x="2114" y="2227"/>
                    </a:cubicBezTo>
                    <a:cubicBezTo>
                      <a:pt x="2215" y="2225"/>
                      <a:pt x="2315" y="2220"/>
                      <a:pt x="2415" y="2213"/>
                    </a:cubicBezTo>
                    <a:cubicBezTo>
                      <a:pt x="2402" y="2215"/>
                      <a:pt x="2390" y="2218"/>
                      <a:pt x="2377" y="2220"/>
                    </a:cubicBezTo>
                    <a:cubicBezTo>
                      <a:pt x="2148" y="2260"/>
                      <a:pt x="1914" y="2293"/>
                      <a:pt x="1675" y="2310"/>
                    </a:cubicBezTo>
                    <a:cubicBezTo>
                      <a:pt x="1597" y="2315"/>
                      <a:pt x="1515" y="2318"/>
                      <a:pt x="1433" y="2318"/>
                    </a:cubicBezTo>
                    <a:moveTo>
                      <a:pt x="1768" y="2047"/>
                    </a:moveTo>
                    <a:cubicBezTo>
                      <a:pt x="1811" y="2030"/>
                      <a:pt x="1848" y="2006"/>
                      <a:pt x="1876" y="1976"/>
                    </a:cubicBezTo>
                    <a:cubicBezTo>
                      <a:pt x="1934" y="1914"/>
                      <a:pt x="1942" y="1842"/>
                      <a:pt x="1907" y="1777"/>
                    </a:cubicBezTo>
                    <a:cubicBezTo>
                      <a:pt x="1904" y="1741"/>
                      <a:pt x="1897" y="1707"/>
                      <a:pt x="1889" y="1675"/>
                    </a:cubicBezTo>
                    <a:cubicBezTo>
                      <a:pt x="1846" y="1497"/>
                      <a:pt x="1764" y="1323"/>
                      <a:pt x="1687" y="1148"/>
                    </a:cubicBezTo>
                    <a:cubicBezTo>
                      <a:pt x="1612" y="978"/>
                      <a:pt x="1551" y="806"/>
                      <a:pt x="1496" y="633"/>
                    </a:cubicBezTo>
                    <a:cubicBezTo>
                      <a:pt x="1470" y="548"/>
                      <a:pt x="1444" y="462"/>
                      <a:pt x="1426" y="376"/>
                    </a:cubicBezTo>
                    <a:cubicBezTo>
                      <a:pt x="1417" y="335"/>
                      <a:pt x="1398" y="165"/>
                      <a:pt x="1388" y="155"/>
                    </a:cubicBezTo>
                    <a:cubicBezTo>
                      <a:pt x="1371" y="138"/>
                      <a:pt x="1253" y="89"/>
                      <a:pt x="1222" y="76"/>
                    </a:cubicBezTo>
                    <a:cubicBezTo>
                      <a:pt x="1138" y="41"/>
                      <a:pt x="1035" y="27"/>
                      <a:pt x="928" y="27"/>
                    </a:cubicBezTo>
                    <a:cubicBezTo>
                      <a:pt x="765" y="27"/>
                      <a:pt x="595" y="61"/>
                      <a:pt x="474" y="108"/>
                    </a:cubicBezTo>
                    <a:cubicBezTo>
                      <a:pt x="229" y="203"/>
                      <a:pt x="91" y="347"/>
                      <a:pt x="39" y="505"/>
                    </a:cubicBez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lnTo>
                      <a:pt x="39" y="505"/>
                    </a:lnTo>
                    <a:cubicBezTo>
                      <a:pt x="147" y="788"/>
                      <a:pt x="277" y="1068"/>
                      <a:pt x="414" y="1347"/>
                    </a:cubicBezTo>
                    <a:cubicBezTo>
                      <a:pt x="488" y="1498"/>
                      <a:pt x="566" y="1649"/>
                      <a:pt x="635" y="1801"/>
                    </a:cubicBezTo>
                    <a:cubicBezTo>
                      <a:pt x="637" y="1805"/>
                      <a:pt x="638" y="1809"/>
                      <a:pt x="640" y="1813"/>
                    </a:cubicBezTo>
                    <a:cubicBezTo>
                      <a:pt x="627" y="1825"/>
                      <a:pt x="616" y="1838"/>
                      <a:pt x="606" y="1852"/>
                    </a:cubicBezTo>
                    <a:cubicBezTo>
                      <a:pt x="602" y="1842"/>
                      <a:pt x="598" y="1833"/>
                      <a:pt x="593" y="1824"/>
                    </a:cubicBezTo>
                    <a:cubicBezTo>
                      <a:pt x="523" y="1666"/>
                      <a:pt x="442" y="1511"/>
                      <a:pt x="366" y="1355"/>
                    </a:cubicBezTo>
                    <a:cubicBezTo>
                      <a:pt x="291" y="1202"/>
                      <a:pt x="40" y="620"/>
                      <a:pt x="2" y="510"/>
                    </a:cubicBezTo>
                    <a:cubicBezTo>
                      <a:pt x="1" y="506"/>
                      <a:pt x="0" y="501"/>
                      <a:pt x="0" y="496"/>
                    </a:cubicBezTo>
                    <a:cubicBezTo>
                      <a:pt x="0" y="468"/>
                      <a:pt x="25" y="439"/>
                      <a:pt x="38" y="411"/>
                    </a:cubicBezTo>
                    <a:cubicBezTo>
                      <a:pt x="47" y="391"/>
                      <a:pt x="56" y="372"/>
                      <a:pt x="68" y="352"/>
                    </a:cubicBezTo>
                    <a:cubicBezTo>
                      <a:pt x="94" y="313"/>
                      <a:pt x="132" y="275"/>
                      <a:pt x="174" y="239"/>
                    </a:cubicBezTo>
                    <a:cubicBezTo>
                      <a:pt x="257" y="170"/>
                      <a:pt x="370" y="108"/>
                      <a:pt x="502" y="65"/>
                    </a:cubicBezTo>
                    <a:cubicBezTo>
                      <a:pt x="562" y="45"/>
                      <a:pt x="633" y="30"/>
                      <a:pt x="700" y="18"/>
                    </a:cubicBezTo>
                    <a:cubicBezTo>
                      <a:pt x="770" y="6"/>
                      <a:pt x="841" y="0"/>
                      <a:pt x="913" y="0"/>
                    </a:cubicBezTo>
                    <a:cubicBezTo>
                      <a:pt x="973" y="0"/>
                      <a:pt x="1033" y="5"/>
                      <a:pt x="1092" y="14"/>
                    </a:cubicBezTo>
                    <a:cubicBezTo>
                      <a:pt x="1155" y="23"/>
                      <a:pt x="1213" y="39"/>
                      <a:pt x="1265" y="59"/>
                    </a:cubicBezTo>
                    <a:cubicBezTo>
                      <a:pt x="1303" y="73"/>
                      <a:pt x="1343" y="87"/>
                      <a:pt x="1374" y="105"/>
                    </a:cubicBezTo>
                    <a:cubicBezTo>
                      <a:pt x="1392" y="117"/>
                      <a:pt x="1432" y="130"/>
                      <a:pt x="1442" y="143"/>
                    </a:cubicBezTo>
                    <a:cubicBezTo>
                      <a:pt x="1450" y="154"/>
                      <a:pt x="1451" y="167"/>
                      <a:pt x="1452" y="178"/>
                    </a:cubicBezTo>
                    <a:cubicBezTo>
                      <a:pt x="1452" y="181"/>
                      <a:pt x="1452" y="184"/>
                      <a:pt x="1452" y="187"/>
                    </a:cubicBezTo>
                    <a:cubicBezTo>
                      <a:pt x="1452" y="203"/>
                      <a:pt x="1449" y="219"/>
                      <a:pt x="1449" y="234"/>
                    </a:cubicBezTo>
                    <a:lnTo>
                      <a:pt x="1449" y="234"/>
                    </a:lnTo>
                    <a:lnTo>
                      <a:pt x="1449" y="234"/>
                    </a:lnTo>
                    <a:cubicBezTo>
                      <a:pt x="1449" y="240"/>
                      <a:pt x="1450" y="245"/>
                      <a:pt x="1451" y="250"/>
                    </a:cubicBezTo>
                    <a:cubicBezTo>
                      <a:pt x="1460" y="302"/>
                      <a:pt x="1468" y="353"/>
                      <a:pt x="1481" y="404"/>
                    </a:cubicBezTo>
                    <a:cubicBezTo>
                      <a:pt x="1494" y="457"/>
                      <a:pt x="1509" y="509"/>
                      <a:pt x="1525" y="560"/>
                    </a:cubicBezTo>
                    <a:lnTo>
                      <a:pt x="1525" y="560"/>
                    </a:lnTo>
                    <a:cubicBezTo>
                      <a:pt x="1554" y="550"/>
                      <a:pt x="1585" y="540"/>
                      <a:pt x="1616" y="531"/>
                    </a:cubicBezTo>
                    <a:cubicBezTo>
                      <a:pt x="1618" y="538"/>
                      <a:pt x="1621" y="545"/>
                      <a:pt x="1624" y="552"/>
                    </a:cubicBezTo>
                    <a:cubicBezTo>
                      <a:pt x="1593" y="561"/>
                      <a:pt x="1562" y="571"/>
                      <a:pt x="1532" y="581"/>
                    </a:cubicBezTo>
                    <a:lnTo>
                      <a:pt x="1531" y="581"/>
                    </a:lnTo>
                    <a:cubicBezTo>
                      <a:pt x="1542" y="617"/>
                      <a:pt x="1554" y="653"/>
                      <a:pt x="1566" y="688"/>
                    </a:cubicBezTo>
                    <a:cubicBezTo>
                      <a:pt x="1628" y="872"/>
                      <a:pt x="1698" y="1053"/>
                      <a:pt x="1779" y="1234"/>
                    </a:cubicBezTo>
                    <a:cubicBezTo>
                      <a:pt x="1855" y="1405"/>
                      <a:pt x="1939" y="1581"/>
                      <a:pt x="1956" y="1757"/>
                    </a:cubicBezTo>
                    <a:cubicBezTo>
                      <a:pt x="1966" y="1861"/>
                      <a:pt x="1949" y="1990"/>
                      <a:pt x="1768" y="2047"/>
                    </a:cubicBezTo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143">
                <a:extLst>
                  <a:ext uri="{FF2B5EF4-FFF2-40B4-BE49-F238E27FC236}">
                    <a16:creationId xmlns:a16="http://schemas.microsoft.com/office/drawing/2014/main" xmlns="" id="{E689BD05-B1A1-46C9-AC5E-068142CA0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2169" y="2917825"/>
                <a:ext cx="1588" cy="0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1" y="2"/>
                      <a:pt x="1" y="1"/>
                      <a:pt x="0" y="0"/>
                    </a:cubicBezTo>
                    <a:cubicBezTo>
                      <a:pt x="1" y="1"/>
                      <a:pt x="1" y="2"/>
                      <a:pt x="1" y="3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144">
                <a:extLst>
                  <a:ext uri="{FF2B5EF4-FFF2-40B4-BE49-F238E27FC236}">
                    <a16:creationId xmlns:a16="http://schemas.microsoft.com/office/drawing/2014/main" xmlns="" id="{9B0C5044-11A7-43DA-9D8E-55699D8EA7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978831" y="2757488"/>
                <a:ext cx="666750" cy="307975"/>
              </a:xfrm>
              <a:custGeom>
                <a:avLst/>
                <a:gdLst>
                  <a:gd name="T0" fmla="*/ 336 w 1336"/>
                  <a:gd name="T1" fmla="*/ 557 h 617"/>
                  <a:gd name="T2" fmla="*/ 202 w 1336"/>
                  <a:gd name="T3" fmla="*/ 494 h 617"/>
                  <a:gd name="T4" fmla="*/ 188 w 1336"/>
                  <a:gd name="T5" fmla="*/ 491 h 617"/>
                  <a:gd name="T6" fmla="*/ 68 w 1336"/>
                  <a:gd name="T7" fmla="*/ 324 h 617"/>
                  <a:gd name="T8" fmla="*/ 67 w 1336"/>
                  <a:gd name="T9" fmla="*/ 321 h 617"/>
                  <a:gd name="T10" fmla="*/ 34 w 1336"/>
                  <a:gd name="T11" fmla="*/ 112 h 617"/>
                  <a:gd name="T12" fmla="*/ 128 w 1336"/>
                  <a:gd name="T13" fmla="*/ 347 h 617"/>
                  <a:gd name="T14" fmla="*/ 254 w 1336"/>
                  <a:gd name="T15" fmla="*/ 178 h 617"/>
                  <a:gd name="T16" fmla="*/ 384 w 1336"/>
                  <a:gd name="T17" fmla="*/ 103 h 617"/>
                  <a:gd name="T18" fmla="*/ 833 w 1336"/>
                  <a:gd name="T19" fmla="*/ 0 h 617"/>
                  <a:gd name="T20" fmla="*/ 1146 w 1336"/>
                  <a:gd name="T21" fmla="*/ 50 h 617"/>
                  <a:gd name="T22" fmla="*/ 1291 w 1336"/>
                  <a:gd name="T23" fmla="*/ 184 h 617"/>
                  <a:gd name="T24" fmla="*/ 1302 w 1336"/>
                  <a:gd name="T25" fmla="*/ 105 h 617"/>
                  <a:gd name="T26" fmla="*/ 1270 w 1336"/>
                  <a:gd name="T27" fmla="*/ 275 h 617"/>
                  <a:gd name="T28" fmla="*/ 1138 w 1336"/>
                  <a:gd name="T29" fmla="*/ 353 h 617"/>
                  <a:gd name="T30" fmla="*/ 1127 w 1336"/>
                  <a:gd name="T31" fmla="*/ 354 h 617"/>
                  <a:gd name="T32" fmla="*/ 919 w 1336"/>
                  <a:gd name="T33" fmla="*/ 368 h 617"/>
                  <a:gd name="T34" fmla="*/ 910 w 1336"/>
                  <a:gd name="T35" fmla="*/ 373 h 617"/>
                  <a:gd name="T36" fmla="*/ 205 w 1336"/>
                  <a:gd name="T37" fmla="*/ 285 h 617"/>
                  <a:gd name="T38" fmla="*/ 545 w 1336"/>
                  <a:gd name="T39" fmla="*/ 568 h 617"/>
                  <a:gd name="T40" fmla="*/ 1014 w 1336"/>
                  <a:gd name="T41" fmla="*/ 612 h 617"/>
                  <a:gd name="T42" fmla="*/ 891 w 1336"/>
                  <a:gd name="T43" fmla="*/ 158 h 617"/>
                  <a:gd name="T44" fmla="*/ 991 w 1336"/>
                  <a:gd name="T45" fmla="*/ 344 h 617"/>
                  <a:gd name="T46" fmla="*/ 853 w 1336"/>
                  <a:gd name="T47" fmla="*/ 29 h 617"/>
                  <a:gd name="T48" fmla="*/ 966 w 1336"/>
                  <a:gd name="T49" fmla="*/ 171 h 617"/>
                  <a:gd name="T50" fmla="*/ 942 w 1336"/>
                  <a:gd name="T51" fmla="*/ 161 h 617"/>
                  <a:gd name="T52" fmla="*/ 937 w 1336"/>
                  <a:gd name="T53" fmla="*/ 161 h 617"/>
                  <a:gd name="T54" fmla="*/ 809 w 1336"/>
                  <a:gd name="T55" fmla="*/ 30 h 617"/>
                  <a:gd name="T56" fmla="*/ 607 w 1336"/>
                  <a:gd name="T57" fmla="*/ 59 h 617"/>
                  <a:gd name="T58" fmla="*/ 727 w 1336"/>
                  <a:gd name="T59" fmla="*/ 263 h 617"/>
                  <a:gd name="T60" fmla="*/ 915 w 1336"/>
                  <a:gd name="T61" fmla="*/ 146 h 617"/>
                  <a:gd name="T62" fmla="*/ 809 w 1336"/>
                  <a:gd name="T63" fmla="*/ 30 h 6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336" h="617">
                    <a:moveTo>
                      <a:pt x="826" y="617"/>
                    </a:moveTo>
                    <a:cubicBezTo>
                      <a:pt x="655" y="617"/>
                      <a:pt x="481" y="602"/>
                      <a:pt x="336" y="557"/>
                    </a:cubicBezTo>
                    <a:lnTo>
                      <a:pt x="336" y="557"/>
                    </a:lnTo>
                    <a:cubicBezTo>
                      <a:pt x="278" y="539"/>
                      <a:pt x="235" y="518"/>
                      <a:pt x="202" y="494"/>
                    </a:cubicBezTo>
                    <a:cubicBezTo>
                      <a:pt x="201" y="494"/>
                      <a:pt x="199" y="494"/>
                      <a:pt x="198" y="494"/>
                    </a:cubicBezTo>
                    <a:cubicBezTo>
                      <a:pt x="195" y="494"/>
                      <a:pt x="191" y="493"/>
                      <a:pt x="188" y="491"/>
                    </a:cubicBezTo>
                    <a:cubicBezTo>
                      <a:pt x="145" y="460"/>
                      <a:pt x="118" y="427"/>
                      <a:pt x="98" y="392"/>
                    </a:cubicBezTo>
                    <a:cubicBezTo>
                      <a:pt x="86" y="370"/>
                      <a:pt x="77" y="347"/>
                      <a:pt x="68" y="324"/>
                    </a:cubicBezTo>
                    <a:lnTo>
                      <a:pt x="68" y="324"/>
                    </a:lnTo>
                    <a:cubicBezTo>
                      <a:pt x="68" y="323"/>
                      <a:pt x="68" y="322"/>
                      <a:pt x="67" y="321"/>
                    </a:cubicBezTo>
                    <a:cubicBezTo>
                      <a:pt x="47" y="264"/>
                      <a:pt x="25" y="207"/>
                      <a:pt x="0" y="151"/>
                    </a:cubicBezTo>
                    <a:cubicBezTo>
                      <a:pt x="10" y="137"/>
                      <a:pt x="21" y="124"/>
                      <a:pt x="34" y="112"/>
                    </a:cubicBezTo>
                    <a:cubicBezTo>
                      <a:pt x="63" y="176"/>
                      <a:pt x="90" y="239"/>
                      <a:pt x="112" y="304"/>
                    </a:cubicBezTo>
                    <a:cubicBezTo>
                      <a:pt x="117" y="318"/>
                      <a:pt x="123" y="332"/>
                      <a:pt x="128" y="347"/>
                    </a:cubicBezTo>
                    <a:cubicBezTo>
                      <a:pt x="137" y="289"/>
                      <a:pt x="182" y="229"/>
                      <a:pt x="254" y="178"/>
                    </a:cubicBezTo>
                    <a:lnTo>
                      <a:pt x="254" y="178"/>
                    </a:lnTo>
                    <a:cubicBezTo>
                      <a:pt x="273" y="164"/>
                      <a:pt x="294" y="151"/>
                      <a:pt x="316" y="138"/>
                    </a:cubicBezTo>
                    <a:cubicBezTo>
                      <a:pt x="338" y="126"/>
                      <a:pt x="361" y="114"/>
                      <a:pt x="384" y="103"/>
                    </a:cubicBezTo>
                    <a:cubicBezTo>
                      <a:pt x="384" y="103"/>
                      <a:pt x="384" y="103"/>
                      <a:pt x="384" y="103"/>
                    </a:cubicBezTo>
                    <a:cubicBezTo>
                      <a:pt x="510" y="44"/>
                      <a:pt x="666" y="2"/>
                      <a:pt x="833" y="0"/>
                    </a:cubicBezTo>
                    <a:cubicBezTo>
                      <a:pt x="837" y="0"/>
                      <a:pt x="841" y="0"/>
                      <a:pt x="845" y="0"/>
                    </a:cubicBezTo>
                    <a:cubicBezTo>
                      <a:pt x="951" y="0"/>
                      <a:pt x="1062" y="17"/>
                      <a:pt x="1146" y="50"/>
                    </a:cubicBezTo>
                    <a:cubicBezTo>
                      <a:pt x="1146" y="50"/>
                      <a:pt x="1147" y="50"/>
                      <a:pt x="1147" y="50"/>
                    </a:cubicBezTo>
                    <a:cubicBezTo>
                      <a:pt x="1227" y="82"/>
                      <a:pt x="1284" y="126"/>
                      <a:pt x="1291" y="184"/>
                    </a:cubicBezTo>
                    <a:cubicBezTo>
                      <a:pt x="1299" y="158"/>
                      <a:pt x="1302" y="132"/>
                      <a:pt x="1302" y="105"/>
                    </a:cubicBezTo>
                    <a:lnTo>
                      <a:pt x="1302" y="105"/>
                    </a:lnTo>
                    <a:cubicBezTo>
                      <a:pt x="1302" y="96"/>
                      <a:pt x="1302" y="86"/>
                      <a:pt x="1301" y="76"/>
                    </a:cubicBezTo>
                    <a:cubicBezTo>
                      <a:pt x="1336" y="141"/>
                      <a:pt x="1328" y="213"/>
                      <a:pt x="1270" y="275"/>
                    </a:cubicBezTo>
                    <a:cubicBezTo>
                      <a:pt x="1242" y="305"/>
                      <a:pt x="1205" y="329"/>
                      <a:pt x="1162" y="346"/>
                    </a:cubicBezTo>
                    <a:cubicBezTo>
                      <a:pt x="1154" y="349"/>
                      <a:pt x="1146" y="351"/>
                      <a:pt x="1138" y="353"/>
                    </a:cubicBezTo>
                    <a:cubicBezTo>
                      <a:pt x="1135" y="354"/>
                      <a:pt x="1133" y="354"/>
                      <a:pt x="1131" y="354"/>
                    </a:cubicBezTo>
                    <a:cubicBezTo>
                      <a:pt x="1129" y="354"/>
                      <a:pt x="1128" y="354"/>
                      <a:pt x="1127" y="354"/>
                    </a:cubicBezTo>
                    <a:cubicBezTo>
                      <a:pt x="1085" y="366"/>
                      <a:pt x="1039" y="374"/>
                      <a:pt x="990" y="374"/>
                    </a:cubicBezTo>
                    <a:cubicBezTo>
                      <a:pt x="967" y="374"/>
                      <a:pt x="943" y="372"/>
                      <a:pt x="919" y="368"/>
                    </a:cubicBezTo>
                    <a:cubicBezTo>
                      <a:pt x="919" y="371"/>
                      <a:pt x="916" y="373"/>
                      <a:pt x="911" y="373"/>
                    </a:cubicBezTo>
                    <a:cubicBezTo>
                      <a:pt x="911" y="373"/>
                      <a:pt x="910" y="373"/>
                      <a:pt x="910" y="373"/>
                    </a:cubicBezTo>
                    <a:cubicBezTo>
                      <a:pt x="670" y="346"/>
                      <a:pt x="622" y="176"/>
                      <a:pt x="580" y="66"/>
                    </a:cubicBezTo>
                    <a:cubicBezTo>
                      <a:pt x="412" y="111"/>
                      <a:pt x="267" y="191"/>
                      <a:pt x="205" y="285"/>
                    </a:cubicBezTo>
                    <a:cubicBezTo>
                      <a:pt x="170" y="338"/>
                      <a:pt x="157" y="401"/>
                      <a:pt x="210" y="452"/>
                    </a:cubicBezTo>
                    <a:cubicBezTo>
                      <a:pt x="279" y="519"/>
                      <a:pt x="413" y="551"/>
                      <a:pt x="545" y="568"/>
                    </a:cubicBezTo>
                    <a:cubicBezTo>
                      <a:pt x="620" y="578"/>
                      <a:pt x="695" y="584"/>
                      <a:pt x="771" y="586"/>
                    </a:cubicBezTo>
                    <a:cubicBezTo>
                      <a:pt x="849" y="600"/>
                      <a:pt x="931" y="608"/>
                      <a:pt x="1014" y="612"/>
                    </a:cubicBezTo>
                    <a:cubicBezTo>
                      <a:pt x="953" y="615"/>
                      <a:pt x="890" y="617"/>
                      <a:pt x="826" y="617"/>
                    </a:cubicBezTo>
                    <a:moveTo>
                      <a:pt x="891" y="158"/>
                    </a:moveTo>
                    <a:cubicBezTo>
                      <a:pt x="746" y="158"/>
                      <a:pt x="733" y="269"/>
                      <a:pt x="842" y="317"/>
                    </a:cubicBezTo>
                    <a:cubicBezTo>
                      <a:pt x="886" y="336"/>
                      <a:pt x="939" y="344"/>
                      <a:pt x="991" y="344"/>
                    </a:cubicBezTo>
                    <a:cubicBezTo>
                      <a:pt x="1088" y="344"/>
                      <a:pt x="1183" y="314"/>
                      <a:pt x="1218" y="260"/>
                    </a:cubicBezTo>
                    <a:cubicBezTo>
                      <a:pt x="1309" y="122"/>
                      <a:pt x="1081" y="32"/>
                      <a:pt x="853" y="29"/>
                    </a:cubicBezTo>
                    <a:cubicBezTo>
                      <a:pt x="898" y="73"/>
                      <a:pt x="924" y="124"/>
                      <a:pt x="971" y="167"/>
                    </a:cubicBezTo>
                    <a:cubicBezTo>
                      <a:pt x="972" y="169"/>
                      <a:pt x="970" y="171"/>
                      <a:pt x="966" y="171"/>
                    </a:cubicBezTo>
                    <a:cubicBezTo>
                      <a:pt x="966" y="171"/>
                      <a:pt x="965" y="171"/>
                      <a:pt x="964" y="171"/>
                    </a:cubicBezTo>
                    <a:cubicBezTo>
                      <a:pt x="956" y="168"/>
                      <a:pt x="949" y="165"/>
                      <a:pt x="942" y="161"/>
                    </a:cubicBezTo>
                    <a:cubicBezTo>
                      <a:pt x="941" y="162"/>
                      <a:pt x="941" y="162"/>
                      <a:pt x="940" y="162"/>
                    </a:cubicBezTo>
                    <a:cubicBezTo>
                      <a:pt x="939" y="162"/>
                      <a:pt x="938" y="161"/>
                      <a:pt x="937" y="161"/>
                    </a:cubicBezTo>
                    <a:cubicBezTo>
                      <a:pt x="920" y="159"/>
                      <a:pt x="905" y="158"/>
                      <a:pt x="891" y="158"/>
                    </a:cubicBezTo>
                    <a:moveTo>
                      <a:pt x="809" y="30"/>
                    </a:moveTo>
                    <a:cubicBezTo>
                      <a:pt x="787" y="31"/>
                      <a:pt x="764" y="32"/>
                      <a:pt x="742" y="35"/>
                    </a:cubicBezTo>
                    <a:cubicBezTo>
                      <a:pt x="696" y="41"/>
                      <a:pt x="651" y="49"/>
                      <a:pt x="607" y="59"/>
                    </a:cubicBezTo>
                    <a:cubicBezTo>
                      <a:pt x="645" y="113"/>
                      <a:pt x="663" y="169"/>
                      <a:pt x="698" y="223"/>
                    </a:cubicBezTo>
                    <a:cubicBezTo>
                      <a:pt x="707" y="236"/>
                      <a:pt x="716" y="250"/>
                      <a:pt x="727" y="263"/>
                    </a:cubicBezTo>
                    <a:cubicBezTo>
                      <a:pt x="705" y="205"/>
                      <a:pt x="753" y="143"/>
                      <a:pt x="866" y="143"/>
                    </a:cubicBezTo>
                    <a:cubicBezTo>
                      <a:pt x="881" y="143"/>
                      <a:pt x="897" y="144"/>
                      <a:pt x="915" y="146"/>
                    </a:cubicBezTo>
                    <a:cubicBezTo>
                      <a:pt x="896" y="134"/>
                      <a:pt x="881" y="120"/>
                      <a:pt x="868" y="106"/>
                    </a:cubicBezTo>
                    <a:cubicBezTo>
                      <a:pt x="848" y="82"/>
                      <a:pt x="821" y="56"/>
                      <a:pt x="809" y="30"/>
                    </a:cubicBezTo>
                    <a:close/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145">
                <a:extLst>
                  <a:ext uri="{FF2B5EF4-FFF2-40B4-BE49-F238E27FC236}">
                    <a16:creationId xmlns:a16="http://schemas.microsoft.com/office/drawing/2014/main" xmlns="" id="{5A207C49-3F6B-4559-9765-F315F2C9CC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92194" y="1924050"/>
                <a:ext cx="736600" cy="1057275"/>
              </a:xfrm>
              <a:custGeom>
                <a:avLst/>
                <a:gdLst>
                  <a:gd name="T0" fmla="*/ 1065 w 1475"/>
                  <a:gd name="T1" fmla="*/ 2118 h 2118"/>
                  <a:gd name="T2" fmla="*/ 608 w 1475"/>
                  <a:gd name="T3" fmla="*/ 2012 h 2118"/>
                  <a:gd name="T4" fmla="*/ 0 w 1475"/>
                  <a:gd name="T5" fmla="*/ 1910 h 2118"/>
                  <a:gd name="T6" fmla="*/ 54 w 1475"/>
                  <a:gd name="T7" fmla="*/ 1888 h 2118"/>
                  <a:gd name="T8" fmla="*/ 461 w 1475"/>
                  <a:gd name="T9" fmla="*/ 1949 h 2118"/>
                  <a:gd name="T10" fmla="*/ 1029 w 1475"/>
                  <a:gd name="T11" fmla="*/ 2078 h 2118"/>
                  <a:gd name="T12" fmla="*/ 1196 w 1475"/>
                  <a:gd name="T13" fmla="*/ 2111 h 2118"/>
                  <a:gd name="T14" fmla="*/ 1065 w 1475"/>
                  <a:gd name="T15" fmla="*/ 2118 h 2118"/>
                  <a:gd name="T16" fmla="*/ 839 w 1475"/>
                  <a:gd name="T17" fmla="*/ 1488 h 2118"/>
                  <a:gd name="T18" fmla="*/ 867 w 1475"/>
                  <a:gd name="T19" fmla="*/ 1422 h 2118"/>
                  <a:gd name="T20" fmla="*/ 987 w 1475"/>
                  <a:gd name="T21" fmla="*/ 1166 h 2118"/>
                  <a:gd name="T22" fmla="*/ 1179 w 1475"/>
                  <a:gd name="T23" fmla="*/ 634 h 2118"/>
                  <a:gd name="T24" fmla="*/ 1249 w 1475"/>
                  <a:gd name="T25" fmla="*/ 402 h 2118"/>
                  <a:gd name="T26" fmla="*/ 613 w 1475"/>
                  <a:gd name="T27" fmla="*/ 308 h 2118"/>
                  <a:gd name="T28" fmla="*/ 561 w 1475"/>
                  <a:gd name="T29" fmla="*/ 274 h 2118"/>
                  <a:gd name="T30" fmla="*/ 585 w 1475"/>
                  <a:gd name="T31" fmla="*/ 277 h 2118"/>
                  <a:gd name="T32" fmla="*/ 596 w 1475"/>
                  <a:gd name="T33" fmla="*/ 278 h 2118"/>
                  <a:gd name="T34" fmla="*/ 1258 w 1475"/>
                  <a:gd name="T35" fmla="*/ 373 h 2118"/>
                  <a:gd name="T36" fmla="*/ 1324 w 1475"/>
                  <a:gd name="T37" fmla="*/ 89 h 2118"/>
                  <a:gd name="T38" fmla="*/ 1402 w 1475"/>
                  <a:gd name="T39" fmla="*/ 37 h 2118"/>
                  <a:gd name="T40" fmla="*/ 1475 w 1475"/>
                  <a:gd name="T41" fmla="*/ 0 h 2118"/>
                  <a:gd name="T42" fmla="*/ 1418 w 1475"/>
                  <a:gd name="T43" fmla="*/ 28 h 2118"/>
                  <a:gd name="T44" fmla="*/ 1418 w 1475"/>
                  <a:gd name="T45" fmla="*/ 28 h 2118"/>
                  <a:gd name="T46" fmla="*/ 1418 w 1475"/>
                  <a:gd name="T47" fmla="*/ 28 h 2118"/>
                  <a:gd name="T48" fmla="*/ 1422 w 1475"/>
                  <a:gd name="T49" fmla="*/ 50 h 2118"/>
                  <a:gd name="T50" fmla="*/ 1352 w 1475"/>
                  <a:gd name="T51" fmla="*/ 81 h 2118"/>
                  <a:gd name="T52" fmla="*/ 1352 w 1475"/>
                  <a:gd name="T53" fmla="*/ 81 h 2118"/>
                  <a:gd name="T54" fmla="*/ 1352 w 1475"/>
                  <a:gd name="T55" fmla="*/ 81 h 2118"/>
                  <a:gd name="T56" fmla="*/ 1352 w 1475"/>
                  <a:gd name="T57" fmla="*/ 81 h 2118"/>
                  <a:gd name="T58" fmla="*/ 1353 w 1475"/>
                  <a:gd name="T59" fmla="*/ 82 h 2118"/>
                  <a:gd name="T60" fmla="*/ 1359 w 1475"/>
                  <a:gd name="T61" fmla="*/ 143 h 2118"/>
                  <a:gd name="T62" fmla="*/ 1325 w 1475"/>
                  <a:gd name="T63" fmla="*/ 323 h 2118"/>
                  <a:gd name="T64" fmla="*/ 1247 w 1475"/>
                  <a:gd name="T65" fmla="*/ 578 h 2118"/>
                  <a:gd name="T66" fmla="*/ 1102 w 1475"/>
                  <a:gd name="T67" fmla="*/ 1015 h 2118"/>
                  <a:gd name="T68" fmla="*/ 877 w 1475"/>
                  <a:gd name="T69" fmla="*/ 1425 h 2118"/>
                  <a:gd name="T70" fmla="*/ 874 w 1475"/>
                  <a:gd name="T71" fmla="*/ 1431 h 2118"/>
                  <a:gd name="T72" fmla="*/ 873 w 1475"/>
                  <a:gd name="T73" fmla="*/ 1432 h 2118"/>
                  <a:gd name="T74" fmla="*/ 872 w 1475"/>
                  <a:gd name="T75" fmla="*/ 1433 h 2118"/>
                  <a:gd name="T76" fmla="*/ 839 w 1475"/>
                  <a:gd name="T77" fmla="*/ 1488 h 2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475" h="2118">
                    <a:moveTo>
                      <a:pt x="1065" y="2118"/>
                    </a:moveTo>
                    <a:cubicBezTo>
                      <a:pt x="910" y="2087"/>
                      <a:pt x="760" y="2048"/>
                      <a:pt x="608" y="2012"/>
                    </a:cubicBezTo>
                    <a:cubicBezTo>
                      <a:pt x="409" y="1966"/>
                      <a:pt x="206" y="1935"/>
                      <a:pt x="0" y="1910"/>
                    </a:cubicBezTo>
                    <a:cubicBezTo>
                      <a:pt x="18" y="1903"/>
                      <a:pt x="36" y="1895"/>
                      <a:pt x="54" y="1888"/>
                    </a:cubicBezTo>
                    <a:cubicBezTo>
                      <a:pt x="192" y="1905"/>
                      <a:pt x="329" y="1923"/>
                      <a:pt x="461" y="1949"/>
                    </a:cubicBezTo>
                    <a:cubicBezTo>
                      <a:pt x="655" y="1986"/>
                      <a:pt x="839" y="2037"/>
                      <a:pt x="1029" y="2078"/>
                    </a:cubicBezTo>
                    <a:cubicBezTo>
                      <a:pt x="1083" y="2090"/>
                      <a:pt x="1139" y="2101"/>
                      <a:pt x="1196" y="2111"/>
                    </a:cubicBezTo>
                    <a:cubicBezTo>
                      <a:pt x="1153" y="2114"/>
                      <a:pt x="1108" y="2116"/>
                      <a:pt x="1065" y="2118"/>
                    </a:cubicBezTo>
                    <a:moveTo>
                      <a:pt x="839" y="1488"/>
                    </a:moveTo>
                    <a:cubicBezTo>
                      <a:pt x="847" y="1466"/>
                      <a:pt x="857" y="1444"/>
                      <a:pt x="867" y="1422"/>
                    </a:cubicBezTo>
                    <a:cubicBezTo>
                      <a:pt x="908" y="1337"/>
                      <a:pt x="950" y="1252"/>
                      <a:pt x="987" y="1166"/>
                    </a:cubicBezTo>
                    <a:cubicBezTo>
                      <a:pt x="1064" y="990"/>
                      <a:pt x="1125" y="813"/>
                      <a:pt x="1179" y="634"/>
                    </a:cubicBezTo>
                    <a:cubicBezTo>
                      <a:pt x="1203" y="557"/>
                      <a:pt x="1227" y="479"/>
                      <a:pt x="1249" y="402"/>
                    </a:cubicBezTo>
                    <a:cubicBezTo>
                      <a:pt x="1041" y="365"/>
                      <a:pt x="828" y="335"/>
                      <a:pt x="613" y="308"/>
                    </a:cubicBezTo>
                    <a:cubicBezTo>
                      <a:pt x="596" y="296"/>
                      <a:pt x="579" y="285"/>
                      <a:pt x="561" y="274"/>
                    </a:cubicBezTo>
                    <a:cubicBezTo>
                      <a:pt x="569" y="275"/>
                      <a:pt x="577" y="276"/>
                      <a:pt x="585" y="277"/>
                    </a:cubicBezTo>
                    <a:cubicBezTo>
                      <a:pt x="588" y="277"/>
                      <a:pt x="592" y="278"/>
                      <a:pt x="596" y="278"/>
                    </a:cubicBezTo>
                    <a:cubicBezTo>
                      <a:pt x="817" y="307"/>
                      <a:pt x="1041" y="334"/>
                      <a:pt x="1258" y="373"/>
                    </a:cubicBezTo>
                    <a:cubicBezTo>
                      <a:pt x="1284" y="279"/>
                      <a:pt x="1308" y="185"/>
                      <a:pt x="1324" y="89"/>
                    </a:cubicBezTo>
                    <a:cubicBezTo>
                      <a:pt x="1328" y="65"/>
                      <a:pt x="1372" y="53"/>
                      <a:pt x="1402" y="37"/>
                    </a:cubicBezTo>
                    <a:cubicBezTo>
                      <a:pt x="1425" y="24"/>
                      <a:pt x="1450" y="12"/>
                      <a:pt x="1475" y="0"/>
                    </a:cubicBezTo>
                    <a:cubicBezTo>
                      <a:pt x="1455" y="9"/>
                      <a:pt x="1436" y="19"/>
                      <a:pt x="1418" y="28"/>
                    </a:cubicBezTo>
                    <a:lnTo>
                      <a:pt x="1418" y="28"/>
                    </a:lnTo>
                    <a:lnTo>
                      <a:pt x="1418" y="28"/>
                    </a:lnTo>
                    <a:cubicBezTo>
                      <a:pt x="1419" y="36"/>
                      <a:pt x="1421" y="43"/>
                      <a:pt x="1422" y="50"/>
                    </a:cubicBezTo>
                    <a:cubicBezTo>
                      <a:pt x="1399" y="60"/>
                      <a:pt x="1375" y="71"/>
                      <a:pt x="1352" y="81"/>
                    </a:cubicBezTo>
                    <a:lnTo>
                      <a:pt x="1352" y="81"/>
                    </a:lnTo>
                    <a:lnTo>
                      <a:pt x="1352" y="81"/>
                    </a:lnTo>
                    <a:lnTo>
                      <a:pt x="1352" y="81"/>
                    </a:lnTo>
                    <a:lnTo>
                      <a:pt x="1353" y="82"/>
                    </a:lnTo>
                    <a:cubicBezTo>
                      <a:pt x="1357" y="102"/>
                      <a:pt x="1359" y="122"/>
                      <a:pt x="1359" y="143"/>
                    </a:cubicBezTo>
                    <a:cubicBezTo>
                      <a:pt x="1359" y="203"/>
                      <a:pt x="1343" y="264"/>
                      <a:pt x="1325" y="323"/>
                    </a:cubicBezTo>
                    <a:cubicBezTo>
                      <a:pt x="1300" y="408"/>
                      <a:pt x="1273" y="493"/>
                      <a:pt x="1247" y="578"/>
                    </a:cubicBezTo>
                    <a:cubicBezTo>
                      <a:pt x="1203" y="724"/>
                      <a:pt x="1159" y="870"/>
                      <a:pt x="1102" y="1015"/>
                    </a:cubicBezTo>
                    <a:cubicBezTo>
                      <a:pt x="1035" y="1153"/>
                      <a:pt x="960" y="1290"/>
                      <a:pt x="877" y="1425"/>
                    </a:cubicBezTo>
                    <a:cubicBezTo>
                      <a:pt x="876" y="1427"/>
                      <a:pt x="875" y="1429"/>
                      <a:pt x="874" y="1431"/>
                    </a:cubicBezTo>
                    <a:cubicBezTo>
                      <a:pt x="873" y="1431"/>
                      <a:pt x="873" y="1432"/>
                      <a:pt x="873" y="1432"/>
                    </a:cubicBezTo>
                    <a:cubicBezTo>
                      <a:pt x="873" y="1432"/>
                      <a:pt x="872" y="1432"/>
                      <a:pt x="872" y="1433"/>
                    </a:cubicBezTo>
                    <a:cubicBezTo>
                      <a:pt x="862" y="1450"/>
                      <a:pt x="850" y="1469"/>
                      <a:pt x="839" y="1488"/>
                    </a:cubicBezTo>
                  </a:path>
                </a:pathLst>
              </a:custGeom>
              <a:solidFill>
                <a:srgbClr val="8445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146">
                <a:extLst>
                  <a:ext uri="{FF2B5EF4-FFF2-40B4-BE49-F238E27FC236}">
                    <a16:creationId xmlns:a16="http://schemas.microsoft.com/office/drawing/2014/main" xmlns="" id="{AEAB1204-284A-4FEB-9DFE-6FF1481918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695419" y="2430463"/>
                <a:ext cx="652463" cy="574675"/>
              </a:xfrm>
              <a:custGeom>
                <a:avLst/>
                <a:gdLst>
                  <a:gd name="T0" fmla="*/ 606 w 1309"/>
                  <a:gd name="T1" fmla="*/ 1151 h 1151"/>
                  <a:gd name="T2" fmla="*/ 594 w 1309"/>
                  <a:gd name="T3" fmla="*/ 1148 h 1151"/>
                  <a:gd name="T4" fmla="*/ 417 w 1309"/>
                  <a:gd name="T5" fmla="*/ 1132 h 1151"/>
                  <a:gd name="T6" fmla="*/ 259 w 1309"/>
                  <a:gd name="T7" fmla="*/ 1103 h 1151"/>
                  <a:gd name="T8" fmla="*/ 390 w 1309"/>
                  <a:gd name="T9" fmla="*/ 1096 h 1151"/>
                  <a:gd name="T10" fmla="*/ 667 w 1309"/>
                  <a:gd name="T11" fmla="*/ 1121 h 1151"/>
                  <a:gd name="T12" fmla="*/ 701 w 1309"/>
                  <a:gd name="T13" fmla="*/ 1121 h 1151"/>
                  <a:gd name="T14" fmla="*/ 869 w 1309"/>
                  <a:gd name="T15" fmla="*/ 1102 h 1151"/>
                  <a:gd name="T16" fmla="*/ 935 w 1309"/>
                  <a:gd name="T17" fmla="*/ 1085 h 1151"/>
                  <a:gd name="T18" fmla="*/ 1139 w 1309"/>
                  <a:gd name="T19" fmla="*/ 976 h 1151"/>
                  <a:gd name="T20" fmla="*/ 1116 w 1309"/>
                  <a:gd name="T21" fmla="*/ 1040 h 1151"/>
                  <a:gd name="T22" fmla="*/ 1097 w 1309"/>
                  <a:gd name="T23" fmla="*/ 1051 h 1151"/>
                  <a:gd name="T24" fmla="*/ 1097 w 1309"/>
                  <a:gd name="T25" fmla="*/ 1051 h 1151"/>
                  <a:gd name="T26" fmla="*/ 1097 w 1309"/>
                  <a:gd name="T27" fmla="*/ 1051 h 1151"/>
                  <a:gd name="T28" fmla="*/ 1097 w 1309"/>
                  <a:gd name="T29" fmla="*/ 1051 h 1151"/>
                  <a:gd name="T30" fmla="*/ 1097 w 1309"/>
                  <a:gd name="T31" fmla="*/ 1051 h 1151"/>
                  <a:gd name="T32" fmla="*/ 1114 w 1309"/>
                  <a:gd name="T33" fmla="*/ 1045 h 1151"/>
                  <a:gd name="T34" fmla="*/ 1087 w 1309"/>
                  <a:gd name="T35" fmla="*/ 1087 h 1151"/>
                  <a:gd name="T36" fmla="*/ 1309 w 1309"/>
                  <a:gd name="T37" fmla="*/ 983 h 1151"/>
                  <a:gd name="T38" fmla="*/ 1273 w 1309"/>
                  <a:gd name="T39" fmla="*/ 1007 h 1151"/>
                  <a:gd name="T40" fmla="*/ 1125 w 1309"/>
                  <a:gd name="T41" fmla="*/ 1075 h 1151"/>
                  <a:gd name="T42" fmla="*/ 1101 w 1309"/>
                  <a:gd name="T43" fmla="*/ 1083 h 1151"/>
                  <a:gd name="T44" fmla="*/ 749 w 1309"/>
                  <a:gd name="T45" fmla="*/ 1145 h 1151"/>
                  <a:gd name="T46" fmla="*/ 733 w 1309"/>
                  <a:gd name="T47" fmla="*/ 1146 h 1151"/>
                  <a:gd name="T48" fmla="*/ 607 w 1309"/>
                  <a:gd name="T49" fmla="*/ 1151 h 1151"/>
                  <a:gd name="T50" fmla="*/ 606 w 1309"/>
                  <a:gd name="T51" fmla="*/ 1151 h 1151"/>
                  <a:gd name="T52" fmla="*/ 422 w 1309"/>
                  <a:gd name="T53" fmla="*/ 865 h 1151"/>
                  <a:gd name="T54" fmla="*/ 299 w 1309"/>
                  <a:gd name="T55" fmla="*/ 849 h 1151"/>
                  <a:gd name="T56" fmla="*/ 14 w 1309"/>
                  <a:gd name="T57" fmla="*/ 652 h 1151"/>
                  <a:gd name="T58" fmla="*/ 33 w 1309"/>
                  <a:gd name="T59" fmla="*/ 473 h 1151"/>
                  <a:gd name="T60" fmla="*/ 66 w 1309"/>
                  <a:gd name="T61" fmla="*/ 418 h 1151"/>
                  <a:gd name="T62" fmla="*/ 32 w 1309"/>
                  <a:gd name="T63" fmla="*/ 550 h 1151"/>
                  <a:gd name="T64" fmla="*/ 145 w 1309"/>
                  <a:gd name="T65" fmla="*/ 757 h 1151"/>
                  <a:gd name="T66" fmla="*/ 156 w 1309"/>
                  <a:gd name="T67" fmla="*/ 737 h 1151"/>
                  <a:gd name="T68" fmla="*/ 168 w 1309"/>
                  <a:gd name="T69" fmla="*/ 750 h 1151"/>
                  <a:gd name="T70" fmla="*/ 408 w 1309"/>
                  <a:gd name="T71" fmla="*/ 842 h 1151"/>
                  <a:gd name="T72" fmla="*/ 607 w 1309"/>
                  <a:gd name="T73" fmla="*/ 750 h 1151"/>
                  <a:gd name="T74" fmla="*/ 423 w 1309"/>
                  <a:gd name="T75" fmla="*/ 690 h 1151"/>
                  <a:gd name="T76" fmla="*/ 418 w 1309"/>
                  <a:gd name="T77" fmla="*/ 684 h 1151"/>
                  <a:gd name="T78" fmla="*/ 420 w 1309"/>
                  <a:gd name="T79" fmla="*/ 679 h 1151"/>
                  <a:gd name="T80" fmla="*/ 432 w 1309"/>
                  <a:gd name="T81" fmla="*/ 671 h 1151"/>
                  <a:gd name="T82" fmla="*/ 418 w 1309"/>
                  <a:gd name="T83" fmla="*/ 684 h 1151"/>
                  <a:gd name="T84" fmla="*/ 446 w 1309"/>
                  <a:gd name="T85" fmla="*/ 683 h 1151"/>
                  <a:gd name="T86" fmla="*/ 635 w 1309"/>
                  <a:gd name="T87" fmla="*/ 758 h 1151"/>
                  <a:gd name="T88" fmla="*/ 710 w 1309"/>
                  <a:gd name="T89" fmla="*/ 640 h 1151"/>
                  <a:gd name="T90" fmla="*/ 715 w 1309"/>
                  <a:gd name="T91" fmla="*/ 620 h 1151"/>
                  <a:gd name="T92" fmla="*/ 716 w 1309"/>
                  <a:gd name="T93" fmla="*/ 620 h 1151"/>
                  <a:gd name="T94" fmla="*/ 731 w 1309"/>
                  <a:gd name="T95" fmla="*/ 621 h 1151"/>
                  <a:gd name="T96" fmla="*/ 732 w 1309"/>
                  <a:gd name="T97" fmla="*/ 621 h 1151"/>
                  <a:gd name="T98" fmla="*/ 700 w 1309"/>
                  <a:gd name="T99" fmla="*/ 684 h 1151"/>
                  <a:gd name="T100" fmla="*/ 655 w 1309"/>
                  <a:gd name="T101" fmla="*/ 775 h 1151"/>
                  <a:gd name="T102" fmla="*/ 472 w 1309"/>
                  <a:gd name="T103" fmla="*/ 862 h 1151"/>
                  <a:gd name="T104" fmla="*/ 422 w 1309"/>
                  <a:gd name="T105" fmla="*/ 865 h 1151"/>
                  <a:gd name="T106" fmla="*/ 467 w 1309"/>
                  <a:gd name="T107" fmla="*/ 625 h 1151"/>
                  <a:gd name="T108" fmla="*/ 481 w 1309"/>
                  <a:gd name="T109" fmla="*/ 595 h 1151"/>
                  <a:gd name="T110" fmla="*/ 481 w 1309"/>
                  <a:gd name="T111" fmla="*/ 600 h 1151"/>
                  <a:gd name="T112" fmla="*/ 467 w 1309"/>
                  <a:gd name="T113" fmla="*/ 625 h 1151"/>
                  <a:gd name="T114" fmla="*/ 68 w 1309"/>
                  <a:gd name="T115" fmla="*/ 416 h 1151"/>
                  <a:gd name="T116" fmla="*/ 71 w 1309"/>
                  <a:gd name="T117" fmla="*/ 410 h 1151"/>
                  <a:gd name="T118" fmla="*/ 296 w 1309"/>
                  <a:gd name="T119" fmla="*/ 0 h 1151"/>
                  <a:gd name="T120" fmla="*/ 296 w 1309"/>
                  <a:gd name="T121" fmla="*/ 0 h 1151"/>
                  <a:gd name="T122" fmla="*/ 71 w 1309"/>
                  <a:gd name="T123" fmla="*/ 410 h 1151"/>
                  <a:gd name="T124" fmla="*/ 68 w 1309"/>
                  <a:gd name="T125" fmla="*/ 416 h 1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09" h="1151">
                    <a:moveTo>
                      <a:pt x="606" y="1151"/>
                    </a:moveTo>
                    <a:cubicBezTo>
                      <a:pt x="601" y="1151"/>
                      <a:pt x="597" y="1150"/>
                      <a:pt x="594" y="1148"/>
                    </a:cubicBezTo>
                    <a:cubicBezTo>
                      <a:pt x="535" y="1146"/>
                      <a:pt x="476" y="1141"/>
                      <a:pt x="417" y="1132"/>
                    </a:cubicBezTo>
                    <a:cubicBezTo>
                      <a:pt x="364" y="1123"/>
                      <a:pt x="311" y="1114"/>
                      <a:pt x="259" y="1103"/>
                    </a:cubicBezTo>
                    <a:cubicBezTo>
                      <a:pt x="302" y="1101"/>
                      <a:pt x="347" y="1099"/>
                      <a:pt x="390" y="1096"/>
                    </a:cubicBezTo>
                    <a:cubicBezTo>
                      <a:pt x="481" y="1111"/>
                      <a:pt x="575" y="1121"/>
                      <a:pt x="667" y="1121"/>
                    </a:cubicBezTo>
                    <a:cubicBezTo>
                      <a:pt x="678" y="1121"/>
                      <a:pt x="690" y="1121"/>
                      <a:pt x="701" y="1121"/>
                    </a:cubicBezTo>
                    <a:cubicBezTo>
                      <a:pt x="757" y="1115"/>
                      <a:pt x="813" y="1109"/>
                      <a:pt x="869" y="1102"/>
                    </a:cubicBezTo>
                    <a:cubicBezTo>
                      <a:pt x="891" y="1097"/>
                      <a:pt x="913" y="1092"/>
                      <a:pt x="935" y="1085"/>
                    </a:cubicBezTo>
                    <a:cubicBezTo>
                      <a:pt x="1022" y="1059"/>
                      <a:pt x="1091" y="1021"/>
                      <a:pt x="1139" y="976"/>
                    </a:cubicBezTo>
                    <a:cubicBezTo>
                      <a:pt x="1135" y="997"/>
                      <a:pt x="1127" y="1019"/>
                      <a:pt x="1116" y="1040"/>
                    </a:cubicBezTo>
                    <a:cubicBezTo>
                      <a:pt x="1110" y="1043"/>
                      <a:pt x="1104" y="1047"/>
                      <a:pt x="1097" y="1051"/>
                    </a:cubicBez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lnTo>
                      <a:pt x="1097" y="1051"/>
                    </a:lnTo>
                    <a:cubicBezTo>
                      <a:pt x="1103" y="1049"/>
                      <a:pt x="1108" y="1047"/>
                      <a:pt x="1114" y="1045"/>
                    </a:cubicBezTo>
                    <a:cubicBezTo>
                      <a:pt x="1106" y="1059"/>
                      <a:pt x="1097" y="1073"/>
                      <a:pt x="1087" y="1087"/>
                    </a:cubicBezTo>
                    <a:cubicBezTo>
                      <a:pt x="1172" y="1061"/>
                      <a:pt x="1247" y="1028"/>
                      <a:pt x="1309" y="983"/>
                    </a:cubicBezTo>
                    <a:cubicBezTo>
                      <a:pt x="1297" y="991"/>
                      <a:pt x="1286" y="999"/>
                      <a:pt x="1273" y="1007"/>
                    </a:cubicBezTo>
                    <a:cubicBezTo>
                      <a:pt x="1229" y="1034"/>
                      <a:pt x="1179" y="1056"/>
                      <a:pt x="1125" y="1075"/>
                    </a:cubicBezTo>
                    <a:cubicBezTo>
                      <a:pt x="1117" y="1078"/>
                      <a:pt x="1109" y="1080"/>
                      <a:pt x="1101" y="1083"/>
                    </a:cubicBezTo>
                    <a:cubicBezTo>
                      <a:pt x="995" y="1116"/>
                      <a:pt x="874" y="1135"/>
                      <a:pt x="749" y="1145"/>
                    </a:cubicBezTo>
                    <a:cubicBezTo>
                      <a:pt x="744" y="1145"/>
                      <a:pt x="739" y="1146"/>
                      <a:pt x="733" y="1146"/>
                    </a:cubicBezTo>
                    <a:cubicBezTo>
                      <a:pt x="691" y="1149"/>
                      <a:pt x="649" y="1150"/>
                      <a:pt x="607" y="1151"/>
                    </a:cubicBezTo>
                    <a:cubicBezTo>
                      <a:pt x="606" y="1151"/>
                      <a:pt x="606" y="1151"/>
                      <a:pt x="606" y="1151"/>
                    </a:cubicBezTo>
                    <a:moveTo>
                      <a:pt x="422" y="865"/>
                    </a:moveTo>
                    <a:cubicBezTo>
                      <a:pt x="380" y="865"/>
                      <a:pt x="337" y="859"/>
                      <a:pt x="299" y="849"/>
                    </a:cubicBezTo>
                    <a:cubicBezTo>
                      <a:pt x="144" y="820"/>
                      <a:pt x="37" y="747"/>
                      <a:pt x="14" y="652"/>
                    </a:cubicBezTo>
                    <a:cubicBezTo>
                      <a:pt x="0" y="591"/>
                      <a:pt x="11" y="532"/>
                      <a:pt x="33" y="473"/>
                    </a:cubicBezTo>
                    <a:cubicBezTo>
                      <a:pt x="44" y="454"/>
                      <a:pt x="56" y="435"/>
                      <a:pt x="66" y="418"/>
                    </a:cubicBezTo>
                    <a:cubicBezTo>
                      <a:pt x="50" y="461"/>
                      <a:pt x="30" y="504"/>
                      <a:pt x="32" y="550"/>
                    </a:cubicBezTo>
                    <a:cubicBezTo>
                      <a:pt x="36" y="624"/>
                      <a:pt x="66" y="699"/>
                      <a:pt x="145" y="757"/>
                    </a:cubicBezTo>
                    <a:cubicBezTo>
                      <a:pt x="147" y="751"/>
                      <a:pt x="151" y="744"/>
                      <a:pt x="156" y="737"/>
                    </a:cubicBezTo>
                    <a:cubicBezTo>
                      <a:pt x="159" y="741"/>
                      <a:pt x="163" y="746"/>
                      <a:pt x="168" y="750"/>
                    </a:cubicBezTo>
                    <a:cubicBezTo>
                      <a:pt x="216" y="794"/>
                      <a:pt x="310" y="835"/>
                      <a:pt x="408" y="842"/>
                    </a:cubicBezTo>
                    <a:cubicBezTo>
                      <a:pt x="490" y="839"/>
                      <a:pt x="636" y="808"/>
                      <a:pt x="607" y="750"/>
                    </a:cubicBezTo>
                    <a:cubicBezTo>
                      <a:pt x="585" y="707"/>
                      <a:pt x="499" y="690"/>
                      <a:pt x="423" y="690"/>
                    </a:cubicBezTo>
                    <a:cubicBezTo>
                      <a:pt x="417" y="690"/>
                      <a:pt x="415" y="686"/>
                      <a:pt x="418" y="684"/>
                    </a:cubicBezTo>
                    <a:cubicBezTo>
                      <a:pt x="417" y="682"/>
                      <a:pt x="418" y="680"/>
                      <a:pt x="420" y="679"/>
                    </a:cubicBezTo>
                    <a:cubicBezTo>
                      <a:pt x="424" y="677"/>
                      <a:pt x="428" y="674"/>
                      <a:pt x="432" y="671"/>
                    </a:cubicBezTo>
                    <a:cubicBezTo>
                      <a:pt x="428" y="676"/>
                      <a:pt x="423" y="680"/>
                      <a:pt x="418" y="684"/>
                    </a:cubicBezTo>
                    <a:cubicBezTo>
                      <a:pt x="428" y="683"/>
                      <a:pt x="437" y="683"/>
                      <a:pt x="446" y="683"/>
                    </a:cubicBezTo>
                    <a:cubicBezTo>
                      <a:pt x="532" y="683"/>
                      <a:pt x="608" y="713"/>
                      <a:pt x="635" y="758"/>
                    </a:cubicBezTo>
                    <a:cubicBezTo>
                      <a:pt x="662" y="719"/>
                      <a:pt x="687" y="680"/>
                      <a:pt x="710" y="640"/>
                    </a:cubicBezTo>
                    <a:cubicBezTo>
                      <a:pt x="692" y="637"/>
                      <a:pt x="693" y="620"/>
                      <a:pt x="715" y="620"/>
                    </a:cubicBezTo>
                    <a:cubicBezTo>
                      <a:pt x="715" y="620"/>
                      <a:pt x="716" y="620"/>
                      <a:pt x="716" y="620"/>
                    </a:cubicBezTo>
                    <a:cubicBezTo>
                      <a:pt x="721" y="620"/>
                      <a:pt x="726" y="620"/>
                      <a:pt x="731" y="621"/>
                    </a:cubicBezTo>
                    <a:cubicBezTo>
                      <a:pt x="732" y="621"/>
                      <a:pt x="732" y="621"/>
                      <a:pt x="732" y="621"/>
                    </a:cubicBezTo>
                    <a:cubicBezTo>
                      <a:pt x="720" y="642"/>
                      <a:pt x="709" y="663"/>
                      <a:pt x="700" y="684"/>
                    </a:cubicBezTo>
                    <a:cubicBezTo>
                      <a:pt x="686" y="713"/>
                      <a:pt x="678" y="746"/>
                      <a:pt x="655" y="775"/>
                    </a:cubicBezTo>
                    <a:cubicBezTo>
                      <a:pt x="640" y="820"/>
                      <a:pt x="556" y="857"/>
                      <a:pt x="472" y="862"/>
                    </a:cubicBezTo>
                    <a:cubicBezTo>
                      <a:pt x="456" y="864"/>
                      <a:pt x="439" y="865"/>
                      <a:pt x="422" y="865"/>
                    </a:cubicBezTo>
                    <a:moveTo>
                      <a:pt x="467" y="625"/>
                    </a:moveTo>
                    <a:cubicBezTo>
                      <a:pt x="472" y="615"/>
                      <a:pt x="476" y="604"/>
                      <a:pt x="481" y="595"/>
                    </a:cubicBezTo>
                    <a:cubicBezTo>
                      <a:pt x="482" y="597"/>
                      <a:pt x="482" y="598"/>
                      <a:pt x="481" y="600"/>
                    </a:cubicBezTo>
                    <a:cubicBezTo>
                      <a:pt x="476" y="608"/>
                      <a:pt x="472" y="617"/>
                      <a:pt x="467" y="625"/>
                    </a:cubicBezTo>
                    <a:close/>
                    <a:moveTo>
                      <a:pt x="68" y="416"/>
                    </a:moveTo>
                    <a:cubicBezTo>
                      <a:pt x="69" y="414"/>
                      <a:pt x="70" y="412"/>
                      <a:pt x="71" y="410"/>
                    </a:cubicBezTo>
                    <a:cubicBezTo>
                      <a:pt x="154" y="275"/>
                      <a:pt x="229" y="138"/>
                      <a:pt x="296" y="0"/>
                    </a:cubicBezTo>
                    <a:lnTo>
                      <a:pt x="296" y="0"/>
                    </a:lnTo>
                    <a:cubicBezTo>
                      <a:pt x="229" y="138"/>
                      <a:pt x="154" y="275"/>
                      <a:pt x="71" y="410"/>
                    </a:cubicBezTo>
                    <a:cubicBezTo>
                      <a:pt x="70" y="412"/>
                      <a:pt x="69" y="414"/>
                      <a:pt x="68" y="416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147">
                <a:extLst>
                  <a:ext uri="{FF2B5EF4-FFF2-40B4-BE49-F238E27FC236}">
                    <a16:creationId xmlns:a16="http://schemas.microsoft.com/office/drawing/2014/main" xmlns="" id="{C2516B1B-C622-4049-A0E7-91A135813C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7169" y="2638425"/>
                <a:ext cx="1588" cy="0"/>
              </a:xfrm>
              <a:custGeom>
                <a:avLst/>
                <a:gdLst>
                  <a:gd name="T0" fmla="*/ 0 w 2"/>
                  <a:gd name="T1" fmla="*/ 2 h 2"/>
                  <a:gd name="T2" fmla="*/ 1 w 2"/>
                  <a:gd name="T3" fmla="*/ 1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2" y="0"/>
                    </a:cubicBezTo>
                    <a:cubicBezTo>
                      <a:pt x="1" y="0"/>
                      <a:pt x="1" y="1"/>
                      <a:pt x="0" y="2"/>
                    </a:cubicBezTo>
                    <a:close/>
                  </a:path>
                </a:pathLst>
              </a:custGeom>
              <a:solidFill>
                <a:srgbClr val="7C3A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148">
                <a:extLst>
                  <a:ext uri="{FF2B5EF4-FFF2-40B4-BE49-F238E27FC236}">
                    <a16:creationId xmlns:a16="http://schemas.microsoft.com/office/drawing/2014/main" xmlns="" id="{63DC5DF1-0663-44A5-9B24-AF5FF79E26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09706" y="1860550"/>
                <a:ext cx="1092200" cy="1112838"/>
              </a:xfrm>
              <a:custGeom>
                <a:avLst/>
                <a:gdLst>
                  <a:gd name="T0" fmla="*/ 1084 w 2188"/>
                  <a:gd name="T1" fmla="*/ 2189 h 2231"/>
                  <a:gd name="T2" fmla="*/ 1667 w 2188"/>
                  <a:gd name="T3" fmla="*/ 1508 h 2231"/>
                  <a:gd name="T4" fmla="*/ 2146 w 2188"/>
                  <a:gd name="T5" fmla="*/ 370 h 2231"/>
                  <a:gd name="T6" fmla="*/ 2146 w 2188"/>
                  <a:gd name="T7" fmla="*/ 370 h 2231"/>
                  <a:gd name="T8" fmla="*/ 2146 w 2188"/>
                  <a:gd name="T9" fmla="*/ 370 h 2231"/>
                  <a:gd name="T10" fmla="*/ 1380 w 2188"/>
                  <a:gd name="T11" fmla="*/ 30 h 2231"/>
                  <a:gd name="T12" fmla="*/ 586 w 2188"/>
                  <a:gd name="T13" fmla="*/ 179 h 2231"/>
                  <a:gd name="T14" fmla="*/ 639 w 2188"/>
                  <a:gd name="T15" fmla="*/ 129 h 2231"/>
                  <a:gd name="T16" fmla="*/ 1310 w 2188"/>
                  <a:gd name="T17" fmla="*/ 0 h 2231"/>
                  <a:gd name="T18" fmla="*/ 2184 w 2188"/>
                  <a:gd name="T19" fmla="*/ 349 h 2231"/>
                  <a:gd name="T20" fmla="*/ 2115 w 2188"/>
                  <a:gd name="T21" fmla="*/ 596 h 2231"/>
                  <a:gd name="T22" fmla="*/ 1695 w 2188"/>
                  <a:gd name="T23" fmla="*/ 1558 h 2231"/>
                  <a:gd name="T24" fmla="*/ 1279 w 2188"/>
                  <a:gd name="T25" fmla="*/ 2127 h 2231"/>
                  <a:gd name="T26" fmla="*/ 1057 w 2188"/>
                  <a:gd name="T27" fmla="*/ 2231 h 2231"/>
                  <a:gd name="T28" fmla="*/ 1109 w 2188"/>
                  <a:gd name="T29" fmla="*/ 2120 h 2231"/>
                  <a:gd name="T30" fmla="*/ 1060 w 2188"/>
                  <a:gd name="T31" fmla="*/ 1742 h 2231"/>
                  <a:gd name="T32" fmla="*/ 702 w 2188"/>
                  <a:gd name="T33" fmla="*/ 1765 h 2231"/>
                  <a:gd name="T34" fmla="*/ 686 w 2188"/>
                  <a:gd name="T35" fmla="*/ 1764 h 2231"/>
                  <a:gd name="T36" fmla="*/ 680 w 2188"/>
                  <a:gd name="T37" fmla="*/ 1784 h 2231"/>
                  <a:gd name="T38" fmla="*/ 416 w 2188"/>
                  <a:gd name="T39" fmla="*/ 1827 h 2231"/>
                  <a:gd name="T40" fmla="*/ 402 w 2188"/>
                  <a:gd name="T41" fmla="*/ 1815 h 2231"/>
                  <a:gd name="T42" fmla="*/ 451 w 2188"/>
                  <a:gd name="T43" fmla="*/ 1744 h 2231"/>
                  <a:gd name="T44" fmla="*/ 456 w 2188"/>
                  <a:gd name="T45" fmla="*/ 1730 h 2231"/>
                  <a:gd name="T46" fmla="*/ 237 w 2188"/>
                  <a:gd name="T47" fmla="*/ 1721 h 2231"/>
                  <a:gd name="T48" fmla="*/ 115 w 2188"/>
                  <a:gd name="T49" fmla="*/ 1901 h 2231"/>
                  <a:gd name="T50" fmla="*/ 36 w 2188"/>
                  <a:gd name="T51" fmla="*/ 1562 h 2231"/>
                  <a:gd name="T52" fmla="*/ 41 w 2188"/>
                  <a:gd name="T53" fmla="*/ 1554 h 2231"/>
                  <a:gd name="T54" fmla="*/ 246 w 2188"/>
                  <a:gd name="T55" fmla="*/ 1195 h 2231"/>
                  <a:gd name="T56" fmla="*/ 35 w 2188"/>
                  <a:gd name="T57" fmla="*/ 1690 h 2231"/>
                  <a:gd name="T58" fmla="*/ 31 w 2188"/>
                  <a:gd name="T59" fmla="*/ 1737 h 2231"/>
                  <a:gd name="T60" fmla="*/ 58 w 2188"/>
                  <a:gd name="T61" fmla="*/ 1843 h 2231"/>
                  <a:gd name="T62" fmla="*/ 58 w 2188"/>
                  <a:gd name="T63" fmla="*/ 1843 h 2231"/>
                  <a:gd name="T64" fmla="*/ 58 w 2188"/>
                  <a:gd name="T65" fmla="*/ 1843 h 2231"/>
                  <a:gd name="T66" fmla="*/ 58 w 2188"/>
                  <a:gd name="T67" fmla="*/ 1842 h 2231"/>
                  <a:gd name="T68" fmla="*/ 58 w 2188"/>
                  <a:gd name="T69" fmla="*/ 1840 h 2231"/>
                  <a:gd name="T70" fmla="*/ 59 w 2188"/>
                  <a:gd name="T71" fmla="*/ 1832 h 2231"/>
                  <a:gd name="T72" fmla="*/ 173 w 2188"/>
                  <a:gd name="T73" fmla="*/ 1713 h 2231"/>
                  <a:gd name="T74" fmla="*/ 187 w 2188"/>
                  <a:gd name="T75" fmla="*/ 1706 h 2231"/>
                  <a:gd name="T76" fmla="*/ 940 w 2188"/>
                  <a:gd name="T77" fmla="*/ 1659 h 2231"/>
                  <a:gd name="T78" fmla="*/ 1215 w 2188"/>
                  <a:gd name="T79" fmla="*/ 1851 h 2231"/>
                  <a:gd name="T80" fmla="*/ 1214 w 2188"/>
                  <a:gd name="T81" fmla="*/ 2054 h 2231"/>
                  <a:gd name="T82" fmla="*/ 449 w 2188"/>
                  <a:gd name="T83" fmla="*/ 1822 h 2231"/>
                  <a:gd name="T84" fmla="*/ 707 w 2188"/>
                  <a:gd name="T85" fmla="*/ 1655 h 2231"/>
                  <a:gd name="T86" fmla="*/ 645 w 2188"/>
                  <a:gd name="T87" fmla="*/ 1653 h 2231"/>
                  <a:gd name="T88" fmla="*/ 479 w 2188"/>
                  <a:gd name="T89" fmla="*/ 1768 h 2231"/>
                  <a:gd name="T90" fmla="*/ 449 w 2188"/>
                  <a:gd name="T91" fmla="*/ 1822 h 2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188" h="2231">
                    <a:moveTo>
                      <a:pt x="1057" y="2231"/>
                    </a:moveTo>
                    <a:cubicBezTo>
                      <a:pt x="1067" y="2217"/>
                      <a:pt x="1076" y="2203"/>
                      <a:pt x="1084" y="2189"/>
                    </a:cubicBezTo>
                    <a:cubicBezTo>
                      <a:pt x="1164" y="2159"/>
                      <a:pt x="1231" y="2120"/>
                      <a:pt x="1280" y="2073"/>
                    </a:cubicBezTo>
                    <a:cubicBezTo>
                      <a:pt x="1460" y="1898"/>
                      <a:pt x="1568" y="1700"/>
                      <a:pt x="1667" y="1508"/>
                    </a:cubicBezTo>
                    <a:cubicBezTo>
                      <a:pt x="1767" y="1313"/>
                      <a:pt x="1998" y="794"/>
                      <a:pt x="2062" y="600"/>
                    </a:cubicBezTo>
                    <a:cubicBezTo>
                      <a:pt x="2087" y="523"/>
                      <a:pt x="2139" y="440"/>
                      <a:pt x="2146" y="370"/>
                    </a:cubicBez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lnTo>
                      <a:pt x="2146" y="370"/>
                    </a:lnTo>
                    <a:cubicBezTo>
                      <a:pt x="2089" y="262"/>
                      <a:pt x="1997" y="183"/>
                      <a:pt x="1825" y="116"/>
                    </a:cubicBezTo>
                    <a:cubicBezTo>
                      <a:pt x="1694" y="66"/>
                      <a:pt x="1540" y="35"/>
                      <a:pt x="1380" y="30"/>
                    </a:cubicBezTo>
                    <a:cubicBezTo>
                      <a:pt x="1359" y="30"/>
                      <a:pt x="1339" y="29"/>
                      <a:pt x="1319" y="29"/>
                    </a:cubicBezTo>
                    <a:cubicBezTo>
                      <a:pt x="1043" y="29"/>
                      <a:pt x="800" y="89"/>
                      <a:pt x="586" y="179"/>
                    </a:cubicBezTo>
                    <a:cubicBezTo>
                      <a:pt x="585" y="172"/>
                      <a:pt x="583" y="165"/>
                      <a:pt x="582" y="157"/>
                    </a:cubicBezTo>
                    <a:cubicBezTo>
                      <a:pt x="600" y="148"/>
                      <a:pt x="619" y="138"/>
                      <a:pt x="639" y="129"/>
                    </a:cubicBezTo>
                    <a:cubicBezTo>
                      <a:pt x="642" y="128"/>
                      <a:pt x="645" y="126"/>
                      <a:pt x="648" y="125"/>
                    </a:cubicBezTo>
                    <a:cubicBezTo>
                      <a:pt x="830" y="44"/>
                      <a:pt x="1072" y="0"/>
                      <a:pt x="1310" y="0"/>
                    </a:cubicBezTo>
                    <a:cubicBezTo>
                      <a:pt x="1346" y="0"/>
                      <a:pt x="1382" y="1"/>
                      <a:pt x="1417" y="3"/>
                    </a:cubicBezTo>
                    <a:cubicBezTo>
                      <a:pt x="1798" y="25"/>
                      <a:pt x="2065" y="160"/>
                      <a:pt x="2184" y="349"/>
                    </a:cubicBezTo>
                    <a:cubicBezTo>
                      <a:pt x="2187" y="353"/>
                      <a:pt x="2188" y="360"/>
                      <a:pt x="2188" y="369"/>
                    </a:cubicBezTo>
                    <a:cubicBezTo>
                      <a:pt x="2188" y="420"/>
                      <a:pt x="2143" y="530"/>
                      <a:pt x="2115" y="596"/>
                    </a:cubicBezTo>
                    <a:cubicBezTo>
                      <a:pt x="2070" y="705"/>
                      <a:pt x="2025" y="809"/>
                      <a:pt x="1983" y="918"/>
                    </a:cubicBezTo>
                    <a:cubicBezTo>
                      <a:pt x="1900" y="1131"/>
                      <a:pt x="1806" y="1349"/>
                      <a:pt x="1695" y="1558"/>
                    </a:cubicBezTo>
                    <a:cubicBezTo>
                      <a:pt x="1641" y="1662"/>
                      <a:pt x="1582" y="1764"/>
                      <a:pt x="1511" y="1865"/>
                    </a:cubicBezTo>
                    <a:cubicBezTo>
                      <a:pt x="1448" y="1953"/>
                      <a:pt x="1384" y="2051"/>
                      <a:pt x="1279" y="2127"/>
                    </a:cubicBezTo>
                    <a:lnTo>
                      <a:pt x="1279" y="2127"/>
                    </a:lnTo>
                    <a:cubicBezTo>
                      <a:pt x="1217" y="2172"/>
                      <a:pt x="1142" y="2205"/>
                      <a:pt x="1057" y="2231"/>
                    </a:cubicBezTo>
                    <a:moveTo>
                      <a:pt x="1086" y="2184"/>
                    </a:moveTo>
                    <a:cubicBezTo>
                      <a:pt x="1097" y="2163"/>
                      <a:pt x="1105" y="2141"/>
                      <a:pt x="1109" y="2120"/>
                    </a:cubicBezTo>
                    <a:cubicBezTo>
                      <a:pt x="1148" y="2084"/>
                      <a:pt x="1172" y="2043"/>
                      <a:pt x="1180" y="2000"/>
                    </a:cubicBezTo>
                    <a:cubicBezTo>
                      <a:pt x="1196" y="1915"/>
                      <a:pt x="1171" y="1807"/>
                      <a:pt x="1060" y="1742"/>
                    </a:cubicBezTo>
                    <a:cubicBezTo>
                      <a:pt x="982" y="1695"/>
                      <a:pt x="871" y="1668"/>
                      <a:pt x="757" y="1658"/>
                    </a:cubicBezTo>
                    <a:cubicBezTo>
                      <a:pt x="742" y="1694"/>
                      <a:pt x="722" y="1729"/>
                      <a:pt x="702" y="1765"/>
                    </a:cubicBezTo>
                    <a:cubicBezTo>
                      <a:pt x="702" y="1765"/>
                      <a:pt x="702" y="1765"/>
                      <a:pt x="701" y="1765"/>
                    </a:cubicBezTo>
                    <a:cubicBezTo>
                      <a:pt x="696" y="1764"/>
                      <a:pt x="691" y="1764"/>
                      <a:pt x="686" y="1764"/>
                    </a:cubicBezTo>
                    <a:cubicBezTo>
                      <a:pt x="686" y="1764"/>
                      <a:pt x="685" y="1764"/>
                      <a:pt x="685" y="1764"/>
                    </a:cubicBezTo>
                    <a:cubicBezTo>
                      <a:pt x="663" y="1764"/>
                      <a:pt x="662" y="1781"/>
                      <a:pt x="680" y="1784"/>
                    </a:cubicBezTo>
                    <a:cubicBezTo>
                      <a:pt x="657" y="1824"/>
                      <a:pt x="632" y="1863"/>
                      <a:pt x="605" y="1902"/>
                    </a:cubicBezTo>
                    <a:cubicBezTo>
                      <a:pt x="578" y="1857"/>
                      <a:pt x="502" y="1827"/>
                      <a:pt x="416" y="1827"/>
                    </a:cubicBezTo>
                    <a:cubicBezTo>
                      <a:pt x="407" y="1827"/>
                      <a:pt x="398" y="1827"/>
                      <a:pt x="388" y="1828"/>
                    </a:cubicBezTo>
                    <a:cubicBezTo>
                      <a:pt x="393" y="1824"/>
                      <a:pt x="398" y="1820"/>
                      <a:pt x="402" y="1815"/>
                    </a:cubicBezTo>
                    <a:cubicBezTo>
                      <a:pt x="418" y="1802"/>
                      <a:pt x="428" y="1785"/>
                      <a:pt x="437" y="1769"/>
                    </a:cubicBezTo>
                    <a:cubicBezTo>
                      <a:pt x="442" y="1761"/>
                      <a:pt x="446" y="1752"/>
                      <a:pt x="451" y="1744"/>
                    </a:cubicBezTo>
                    <a:cubicBezTo>
                      <a:pt x="452" y="1742"/>
                      <a:pt x="452" y="1741"/>
                      <a:pt x="451" y="1739"/>
                    </a:cubicBezTo>
                    <a:cubicBezTo>
                      <a:pt x="453" y="1736"/>
                      <a:pt x="454" y="1733"/>
                      <a:pt x="456" y="1730"/>
                    </a:cubicBezTo>
                    <a:cubicBezTo>
                      <a:pt x="470" y="1707"/>
                      <a:pt x="482" y="1682"/>
                      <a:pt x="501" y="1660"/>
                    </a:cubicBezTo>
                    <a:cubicBezTo>
                      <a:pt x="405" y="1669"/>
                      <a:pt x="311" y="1688"/>
                      <a:pt x="237" y="1721"/>
                    </a:cubicBezTo>
                    <a:cubicBezTo>
                      <a:pt x="148" y="1761"/>
                      <a:pt x="78" y="1820"/>
                      <a:pt x="126" y="1881"/>
                    </a:cubicBezTo>
                    <a:cubicBezTo>
                      <a:pt x="121" y="1888"/>
                      <a:pt x="117" y="1895"/>
                      <a:pt x="115" y="1901"/>
                    </a:cubicBezTo>
                    <a:cubicBezTo>
                      <a:pt x="36" y="1843"/>
                      <a:pt x="6" y="1768"/>
                      <a:pt x="2" y="1694"/>
                    </a:cubicBezTo>
                    <a:cubicBezTo>
                      <a:pt x="0" y="1648"/>
                      <a:pt x="20" y="1605"/>
                      <a:pt x="36" y="1562"/>
                    </a:cubicBezTo>
                    <a:cubicBezTo>
                      <a:pt x="37" y="1561"/>
                      <a:pt x="37" y="1560"/>
                      <a:pt x="38" y="1560"/>
                    </a:cubicBezTo>
                    <a:cubicBezTo>
                      <a:pt x="39" y="1558"/>
                      <a:pt x="40" y="1556"/>
                      <a:pt x="41" y="1554"/>
                    </a:cubicBezTo>
                    <a:cubicBezTo>
                      <a:pt x="124" y="1419"/>
                      <a:pt x="199" y="1282"/>
                      <a:pt x="266" y="1144"/>
                    </a:cubicBezTo>
                    <a:cubicBezTo>
                      <a:pt x="260" y="1161"/>
                      <a:pt x="253" y="1178"/>
                      <a:pt x="246" y="1195"/>
                    </a:cubicBezTo>
                    <a:cubicBezTo>
                      <a:pt x="212" y="1277"/>
                      <a:pt x="177" y="1359"/>
                      <a:pt x="137" y="1440"/>
                    </a:cubicBezTo>
                    <a:cubicBezTo>
                      <a:pt x="98" y="1522"/>
                      <a:pt x="48" y="1606"/>
                      <a:pt x="35" y="1690"/>
                    </a:cubicBezTo>
                    <a:cubicBezTo>
                      <a:pt x="32" y="1706"/>
                      <a:pt x="31" y="1721"/>
                      <a:pt x="31" y="1737"/>
                    </a:cubicBezTo>
                    <a:lnTo>
                      <a:pt x="31" y="1737"/>
                    </a:lnTo>
                    <a:cubicBezTo>
                      <a:pt x="31" y="1773"/>
                      <a:pt x="38" y="1809"/>
                      <a:pt x="58" y="1843"/>
                    </a:cubicBez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lnTo>
                      <a:pt x="58" y="1843"/>
                    </a:lnTo>
                    <a:cubicBezTo>
                      <a:pt x="58" y="1843"/>
                      <a:pt x="58" y="1843"/>
                      <a:pt x="58" y="1842"/>
                    </a:cubicBezTo>
                    <a:cubicBezTo>
                      <a:pt x="58" y="1842"/>
                      <a:pt x="58" y="1842"/>
                      <a:pt x="58" y="1842"/>
                    </a:cubicBezTo>
                    <a:lnTo>
                      <a:pt x="58" y="1842"/>
                    </a:lnTo>
                    <a:cubicBezTo>
                      <a:pt x="58" y="1841"/>
                      <a:pt x="58" y="1840"/>
                      <a:pt x="58" y="1840"/>
                    </a:cubicBezTo>
                    <a:cubicBezTo>
                      <a:pt x="58" y="1837"/>
                      <a:pt x="58" y="1835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59" y="1832"/>
                      <a:pt x="59" y="1832"/>
                      <a:pt x="59" y="1832"/>
                    </a:cubicBezTo>
                    <a:cubicBezTo>
                      <a:pt x="63" y="1786"/>
                      <a:pt x="109" y="1745"/>
                      <a:pt x="173" y="1713"/>
                    </a:cubicBezTo>
                    <a:cubicBezTo>
                      <a:pt x="173" y="1713"/>
                      <a:pt x="173" y="1713"/>
                      <a:pt x="173" y="1713"/>
                    </a:cubicBezTo>
                    <a:cubicBezTo>
                      <a:pt x="177" y="1711"/>
                      <a:pt x="182" y="1708"/>
                      <a:pt x="187" y="1706"/>
                    </a:cubicBezTo>
                    <a:cubicBezTo>
                      <a:pt x="309" y="1652"/>
                      <a:pt x="474" y="1623"/>
                      <a:pt x="638" y="1623"/>
                    </a:cubicBezTo>
                    <a:cubicBezTo>
                      <a:pt x="744" y="1623"/>
                      <a:pt x="848" y="1635"/>
                      <a:pt x="940" y="1659"/>
                    </a:cubicBezTo>
                    <a:cubicBezTo>
                      <a:pt x="1084" y="1697"/>
                      <a:pt x="1175" y="1769"/>
                      <a:pt x="1216" y="1851"/>
                    </a:cubicBezTo>
                    <a:cubicBezTo>
                      <a:pt x="1215" y="1851"/>
                      <a:pt x="1215" y="1851"/>
                      <a:pt x="1215" y="1851"/>
                    </a:cubicBezTo>
                    <a:cubicBezTo>
                      <a:pt x="1248" y="1917"/>
                      <a:pt x="1247" y="1990"/>
                      <a:pt x="1214" y="2054"/>
                    </a:cubicBezTo>
                    <a:lnTo>
                      <a:pt x="1214" y="2054"/>
                    </a:lnTo>
                    <a:cubicBezTo>
                      <a:pt x="1188" y="2106"/>
                      <a:pt x="1143" y="2149"/>
                      <a:pt x="1086" y="2184"/>
                    </a:cubicBezTo>
                    <a:moveTo>
                      <a:pt x="449" y="1822"/>
                    </a:moveTo>
                    <a:cubicBezTo>
                      <a:pt x="515" y="1822"/>
                      <a:pt x="583" y="1838"/>
                      <a:pt x="613" y="1869"/>
                    </a:cubicBezTo>
                    <a:cubicBezTo>
                      <a:pt x="641" y="1798"/>
                      <a:pt x="655" y="1723"/>
                      <a:pt x="707" y="1655"/>
                    </a:cubicBezTo>
                    <a:cubicBezTo>
                      <a:pt x="693" y="1654"/>
                      <a:pt x="678" y="1653"/>
                      <a:pt x="663" y="1653"/>
                    </a:cubicBezTo>
                    <a:cubicBezTo>
                      <a:pt x="657" y="1653"/>
                      <a:pt x="651" y="1653"/>
                      <a:pt x="645" y="1653"/>
                    </a:cubicBezTo>
                    <a:cubicBezTo>
                      <a:pt x="616" y="1653"/>
                      <a:pt x="586" y="1654"/>
                      <a:pt x="556" y="1656"/>
                    </a:cubicBezTo>
                    <a:cubicBezTo>
                      <a:pt x="532" y="1693"/>
                      <a:pt x="508" y="1732"/>
                      <a:pt x="479" y="1768"/>
                    </a:cubicBezTo>
                    <a:cubicBezTo>
                      <a:pt x="467" y="1785"/>
                      <a:pt x="453" y="1808"/>
                      <a:pt x="427" y="1823"/>
                    </a:cubicBezTo>
                    <a:cubicBezTo>
                      <a:pt x="434" y="1822"/>
                      <a:pt x="442" y="1822"/>
                      <a:pt x="449" y="1822"/>
                    </a:cubicBezTo>
                  </a:path>
                </a:pathLst>
              </a:custGeom>
              <a:solidFill>
                <a:srgbClr val="7531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149">
                <a:extLst>
                  <a:ext uri="{FF2B5EF4-FFF2-40B4-BE49-F238E27FC236}">
                    <a16:creationId xmlns:a16="http://schemas.microsoft.com/office/drawing/2014/main" xmlns="" id="{6C40FEAC-CD82-4EEC-A82A-3A41EA8218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696256" y="1922463"/>
                <a:ext cx="931863" cy="923925"/>
              </a:xfrm>
              <a:custGeom>
                <a:avLst/>
                <a:gdLst>
                  <a:gd name="T0" fmla="*/ 821 w 1869"/>
                  <a:gd name="T1" fmla="*/ 1852 h 1852"/>
                  <a:gd name="T2" fmla="*/ 883 w 1869"/>
                  <a:gd name="T3" fmla="*/ 1812 h 1852"/>
                  <a:gd name="T4" fmla="*/ 821 w 1869"/>
                  <a:gd name="T5" fmla="*/ 1852 h 1852"/>
                  <a:gd name="T6" fmla="*/ 1869 w 1869"/>
                  <a:gd name="T7" fmla="*/ 1779 h 1852"/>
                  <a:gd name="T8" fmla="*/ 1850 w 1869"/>
                  <a:gd name="T9" fmla="*/ 1648 h 1852"/>
                  <a:gd name="T10" fmla="*/ 1648 w 1869"/>
                  <a:gd name="T11" fmla="*/ 1121 h 1852"/>
                  <a:gd name="T12" fmla="*/ 1457 w 1869"/>
                  <a:gd name="T13" fmla="*/ 606 h 1852"/>
                  <a:gd name="T14" fmla="*/ 1387 w 1869"/>
                  <a:gd name="T15" fmla="*/ 349 h 1852"/>
                  <a:gd name="T16" fmla="*/ 1349 w 1869"/>
                  <a:gd name="T17" fmla="*/ 128 h 1852"/>
                  <a:gd name="T18" fmla="*/ 1183 w 1869"/>
                  <a:gd name="T19" fmla="*/ 49 h 1852"/>
                  <a:gd name="T20" fmla="*/ 1038 w 1869"/>
                  <a:gd name="T21" fmla="*/ 11 h 1852"/>
                  <a:gd name="T22" fmla="*/ 1311 w 1869"/>
                  <a:gd name="T23" fmla="*/ 562 h 1852"/>
                  <a:gd name="T24" fmla="*/ 1713 w 1869"/>
                  <a:gd name="T25" fmla="*/ 1724 h 1852"/>
                  <a:gd name="T26" fmla="*/ 1412 w 1869"/>
                  <a:gd name="T27" fmla="*/ 1674 h 1852"/>
                  <a:gd name="T28" fmla="*/ 1400 w 1869"/>
                  <a:gd name="T29" fmla="*/ 1674 h 1852"/>
                  <a:gd name="T30" fmla="*/ 951 w 1869"/>
                  <a:gd name="T31" fmla="*/ 1777 h 1852"/>
                  <a:gd name="T32" fmla="*/ 790 w 1869"/>
                  <a:gd name="T33" fmla="*/ 1707 h 1852"/>
                  <a:gd name="T34" fmla="*/ 360 w 1869"/>
                  <a:gd name="T35" fmla="*/ 651 h 1852"/>
                  <a:gd name="T36" fmla="*/ 363 w 1869"/>
                  <a:gd name="T37" fmla="*/ 112 h 1852"/>
                  <a:gd name="T38" fmla="*/ 0 w 1869"/>
                  <a:gd name="T39" fmla="*/ 478 h 1852"/>
                  <a:gd name="T40" fmla="*/ 0 w 1869"/>
                  <a:gd name="T41" fmla="*/ 478 h 1852"/>
                  <a:gd name="T42" fmla="*/ 0 w 1869"/>
                  <a:gd name="T43" fmla="*/ 478 h 1852"/>
                  <a:gd name="T44" fmla="*/ 435 w 1869"/>
                  <a:gd name="T45" fmla="*/ 81 h 1852"/>
                  <a:gd name="T46" fmla="*/ 889 w 1869"/>
                  <a:gd name="T47" fmla="*/ 0 h 1852"/>
                  <a:gd name="T48" fmla="*/ 1183 w 1869"/>
                  <a:gd name="T49" fmla="*/ 49 h 1852"/>
                  <a:gd name="T50" fmla="*/ 1349 w 1869"/>
                  <a:gd name="T51" fmla="*/ 128 h 1852"/>
                  <a:gd name="T52" fmla="*/ 1387 w 1869"/>
                  <a:gd name="T53" fmla="*/ 349 h 1852"/>
                  <a:gd name="T54" fmla="*/ 1457 w 1869"/>
                  <a:gd name="T55" fmla="*/ 606 h 1852"/>
                  <a:gd name="T56" fmla="*/ 1648 w 1869"/>
                  <a:gd name="T57" fmla="*/ 1121 h 1852"/>
                  <a:gd name="T58" fmla="*/ 1850 w 1869"/>
                  <a:gd name="T59" fmla="*/ 1648 h 1852"/>
                  <a:gd name="T60" fmla="*/ 1869 w 1869"/>
                  <a:gd name="T61" fmla="*/ 1779 h 1852"/>
                  <a:gd name="T62" fmla="*/ 1869 w 1869"/>
                  <a:gd name="T63" fmla="*/ 1779 h 18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69" h="1852">
                    <a:moveTo>
                      <a:pt x="821" y="1852"/>
                    </a:moveTo>
                    <a:cubicBezTo>
                      <a:pt x="840" y="1838"/>
                      <a:pt x="861" y="1825"/>
                      <a:pt x="883" y="1812"/>
                    </a:cubicBezTo>
                    <a:cubicBezTo>
                      <a:pt x="861" y="1825"/>
                      <a:pt x="840" y="1838"/>
                      <a:pt x="821" y="1852"/>
                    </a:cubicBezTo>
                    <a:close/>
                    <a:moveTo>
                      <a:pt x="1869" y="1779"/>
                    </a:moveTo>
                    <a:cubicBezTo>
                      <a:pt x="1869" y="1734"/>
                      <a:pt x="1860" y="1688"/>
                      <a:pt x="1850" y="1648"/>
                    </a:cubicBezTo>
                    <a:cubicBezTo>
                      <a:pt x="1807" y="1470"/>
                      <a:pt x="1725" y="1296"/>
                      <a:pt x="1648" y="1121"/>
                    </a:cubicBezTo>
                    <a:cubicBezTo>
                      <a:pt x="1573" y="951"/>
                      <a:pt x="1512" y="779"/>
                      <a:pt x="1457" y="606"/>
                    </a:cubicBezTo>
                    <a:cubicBezTo>
                      <a:pt x="1431" y="521"/>
                      <a:pt x="1405" y="435"/>
                      <a:pt x="1387" y="349"/>
                    </a:cubicBezTo>
                    <a:cubicBezTo>
                      <a:pt x="1378" y="308"/>
                      <a:pt x="1359" y="138"/>
                      <a:pt x="1349" y="128"/>
                    </a:cubicBezTo>
                    <a:cubicBezTo>
                      <a:pt x="1332" y="111"/>
                      <a:pt x="1214" y="62"/>
                      <a:pt x="1183" y="49"/>
                    </a:cubicBezTo>
                    <a:cubicBezTo>
                      <a:pt x="1139" y="31"/>
                      <a:pt x="1090" y="18"/>
                      <a:pt x="1038" y="11"/>
                    </a:cubicBezTo>
                    <a:cubicBezTo>
                      <a:pt x="1236" y="159"/>
                      <a:pt x="1276" y="412"/>
                      <a:pt x="1311" y="562"/>
                    </a:cubicBezTo>
                    <a:cubicBezTo>
                      <a:pt x="1400" y="940"/>
                      <a:pt x="1542" y="1335"/>
                      <a:pt x="1713" y="1724"/>
                    </a:cubicBezTo>
                    <a:cubicBezTo>
                      <a:pt x="1629" y="1691"/>
                      <a:pt x="1518" y="1674"/>
                      <a:pt x="1412" y="1674"/>
                    </a:cubicBezTo>
                    <a:cubicBezTo>
                      <a:pt x="1408" y="1674"/>
                      <a:pt x="1404" y="1674"/>
                      <a:pt x="1400" y="1674"/>
                    </a:cubicBezTo>
                    <a:cubicBezTo>
                      <a:pt x="1233" y="1676"/>
                      <a:pt x="1077" y="1718"/>
                      <a:pt x="951" y="1777"/>
                    </a:cubicBezTo>
                    <a:cubicBezTo>
                      <a:pt x="877" y="1774"/>
                      <a:pt x="817" y="1749"/>
                      <a:pt x="790" y="1707"/>
                    </a:cubicBezTo>
                    <a:cubicBezTo>
                      <a:pt x="578" y="1365"/>
                      <a:pt x="467" y="1006"/>
                      <a:pt x="360" y="651"/>
                    </a:cubicBezTo>
                    <a:cubicBezTo>
                      <a:pt x="305" y="469"/>
                      <a:pt x="280" y="282"/>
                      <a:pt x="363" y="112"/>
                    </a:cubicBezTo>
                    <a:cubicBezTo>
                      <a:pt x="163" y="206"/>
                      <a:pt x="46" y="336"/>
                      <a:pt x="0" y="478"/>
                    </a:cubicBezTo>
                    <a:lnTo>
                      <a:pt x="0" y="478"/>
                    </a:lnTo>
                    <a:lnTo>
                      <a:pt x="0" y="478"/>
                    </a:lnTo>
                    <a:cubicBezTo>
                      <a:pt x="52" y="320"/>
                      <a:pt x="190" y="176"/>
                      <a:pt x="435" y="81"/>
                    </a:cubicBezTo>
                    <a:cubicBezTo>
                      <a:pt x="556" y="34"/>
                      <a:pt x="726" y="0"/>
                      <a:pt x="889" y="0"/>
                    </a:cubicBezTo>
                    <a:cubicBezTo>
                      <a:pt x="996" y="0"/>
                      <a:pt x="1099" y="14"/>
                      <a:pt x="1183" y="49"/>
                    </a:cubicBezTo>
                    <a:cubicBezTo>
                      <a:pt x="1214" y="62"/>
                      <a:pt x="1332" y="111"/>
                      <a:pt x="1349" y="128"/>
                    </a:cubicBezTo>
                    <a:cubicBezTo>
                      <a:pt x="1359" y="138"/>
                      <a:pt x="1378" y="308"/>
                      <a:pt x="1387" y="349"/>
                    </a:cubicBezTo>
                    <a:cubicBezTo>
                      <a:pt x="1405" y="435"/>
                      <a:pt x="1431" y="521"/>
                      <a:pt x="1457" y="606"/>
                    </a:cubicBezTo>
                    <a:cubicBezTo>
                      <a:pt x="1512" y="779"/>
                      <a:pt x="1573" y="951"/>
                      <a:pt x="1648" y="1121"/>
                    </a:cubicBezTo>
                    <a:cubicBezTo>
                      <a:pt x="1725" y="1296"/>
                      <a:pt x="1807" y="1470"/>
                      <a:pt x="1850" y="1648"/>
                    </a:cubicBezTo>
                    <a:cubicBezTo>
                      <a:pt x="1860" y="1688"/>
                      <a:pt x="1869" y="1734"/>
                      <a:pt x="1869" y="1779"/>
                    </a:cubicBezTo>
                    <a:lnTo>
                      <a:pt x="1869" y="1779"/>
                    </a:lnTo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150">
                <a:extLst>
                  <a:ext uri="{FF2B5EF4-FFF2-40B4-BE49-F238E27FC236}">
                    <a16:creationId xmlns:a16="http://schemas.microsoft.com/office/drawing/2014/main" xmlns="" id="{BAA18337-7FAB-4031-BEDF-F3DC3B286B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1874838"/>
                <a:ext cx="1041400" cy="908050"/>
              </a:xfrm>
              <a:custGeom>
                <a:avLst/>
                <a:gdLst>
                  <a:gd name="T0" fmla="*/ 1158 w 2088"/>
                  <a:gd name="T1" fmla="*/ 1822 h 1822"/>
                  <a:gd name="T2" fmla="*/ 882 w 2088"/>
                  <a:gd name="T3" fmla="*/ 1630 h 1822"/>
                  <a:gd name="T4" fmla="*/ 580 w 2088"/>
                  <a:gd name="T5" fmla="*/ 1594 h 1822"/>
                  <a:gd name="T6" fmla="*/ 129 w 2088"/>
                  <a:gd name="T7" fmla="*/ 1677 h 1822"/>
                  <a:gd name="T8" fmla="*/ 115 w 2088"/>
                  <a:gd name="T9" fmla="*/ 1684 h 1822"/>
                  <a:gd name="T10" fmla="*/ 255 w 2088"/>
                  <a:gd name="T11" fmla="*/ 1265 h 1822"/>
                  <a:gd name="T12" fmla="*/ 509 w 2088"/>
                  <a:gd name="T13" fmla="*/ 672 h 1822"/>
                  <a:gd name="T14" fmla="*/ 763 w 2088"/>
                  <a:gd name="T15" fmla="*/ 69 h 1822"/>
                  <a:gd name="T16" fmla="*/ 458 w 2088"/>
                  <a:gd name="T17" fmla="*/ 181 h 1822"/>
                  <a:gd name="T18" fmla="*/ 458 w 2088"/>
                  <a:gd name="T19" fmla="*/ 181 h 1822"/>
                  <a:gd name="T20" fmla="*/ 458 w 2088"/>
                  <a:gd name="T21" fmla="*/ 181 h 1822"/>
                  <a:gd name="T22" fmla="*/ 1261 w 2088"/>
                  <a:gd name="T23" fmla="*/ 0 h 1822"/>
                  <a:gd name="T24" fmla="*/ 1322 w 2088"/>
                  <a:gd name="T25" fmla="*/ 1 h 1822"/>
                  <a:gd name="T26" fmla="*/ 1767 w 2088"/>
                  <a:gd name="T27" fmla="*/ 87 h 1822"/>
                  <a:gd name="T28" fmla="*/ 2088 w 2088"/>
                  <a:gd name="T29" fmla="*/ 341 h 1822"/>
                  <a:gd name="T30" fmla="*/ 2088 w 2088"/>
                  <a:gd name="T31" fmla="*/ 341 h 1822"/>
                  <a:gd name="T32" fmla="*/ 2088 w 2088"/>
                  <a:gd name="T33" fmla="*/ 341 h 1822"/>
                  <a:gd name="T34" fmla="*/ 1819 w 2088"/>
                  <a:gd name="T35" fmla="*/ 109 h 1822"/>
                  <a:gd name="T36" fmla="*/ 1840 w 2088"/>
                  <a:gd name="T37" fmla="*/ 661 h 1822"/>
                  <a:gd name="T38" fmla="*/ 1296 w 2088"/>
                  <a:gd name="T39" fmla="*/ 1752 h 1822"/>
                  <a:gd name="T40" fmla="*/ 1158 w 2088"/>
                  <a:gd name="T41" fmla="*/ 1822 h 1822"/>
                  <a:gd name="T42" fmla="*/ 0 w 2088"/>
                  <a:gd name="T43" fmla="*/ 1813 h 1822"/>
                  <a:gd name="T44" fmla="*/ 0 w 2088"/>
                  <a:gd name="T45" fmla="*/ 1813 h 1822"/>
                  <a:gd name="T46" fmla="*/ 0 w 2088"/>
                  <a:gd name="T47" fmla="*/ 1813 h 1822"/>
                  <a:gd name="T48" fmla="*/ 0 w 2088"/>
                  <a:gd name="T49" fmla="*/ 1813 h 1822"/>
                  <a:gd name="T50" fmla="*/ 1 w 2088"/>
                  <a:gd name="T51" fmla="*/ 1803 h 1822"/>
                  <a:gd name="T52" fmla="*/ 0 w 2088"/>
                  <a:gd name="T53" fmla="*/ 1811 h 1822"/>
                  <a:gd name="T54" fmla="*/ 0 w 2088"/>
                  <a:gd name="T55" fmla="*/ 1813 h 1822"/>
                  <a:gd name="T56" fmla="*/ 1 w 2088"/>
                  <a:gd name="T57" fmla="*/ 1803 h 1822"/>
                  <a:gd name="T58" fmla="*/ 1 w 2088"/>
                  <a:gd name="T59" fmla="*/ 1803 h 1822"/>
                  <a:gd name="T60" fmla="*/ 1 w 2088"/>
                  <a:gd name="T61" fmla="*/ 1803 h 18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2088" h="1822">
                    <a:moveTo>
                      <a:pt x="1158" y="1822"/>
                    </a:moveTo>
                    <a:cubicBezTo>
                      <a:pt x="1117" y="1740"/>
                      <a:pt x="1026" y="1668"/>
                      <a:pt x="882" y="1630"/>
                    </a:cubicBezTo>
                    <a:cubicBezTo>
                      <a:pt x="790" y="1606"/>
                      <a:pt x="686" y="1594"/>
                      <a:pt x="580" y="1594"/>
                    </a:cubicBezTo>
                    <a:cubicBezTo>
                      <a:pt x="416" y="1594"/>
                      <a:pt x="251" y="1623"/>
                      <a:pt x="129" y="1677"/>
                    </a:cubicBezTo>
                    <a:cubicBezTo>
                      <a:pt x="124" y="1679"/>
                      <a:pt x="119" y="1682"/>
                      <a:pt x="115" y="1684"/>
                    </a:cubicBezTo>
                    <a:cubicBezTo>
                      <a:pt x="95" y="1547"/>
                      <a:pt x="211" y="1389"/>
                      <a:pt x="255" y="1265"/>
                    </a:cubicBezTo>
                    <a:cubicBezTo>
                      <a:pt x="326" y="1065"/>
                      <a:pt x="450" y="873"/>
                      <a:pt x="509" y="672"/>
                    </a:cubicBezTo>
                    <a:cubicBezTo>
                      <a:pt x="562" y="490"/>
                      <a:pt x="599" y="253"/>
                      <a:pt x="763" y="69"/>
                    </a:cubicBezTo>
                    <a:cubicBezTo>
                      <a:pt x="655" y="99"/>
                      <a:pt x="554" y="137"/>
                      <a:pt x="458" y="181"/>
                    </a:cubicBezTo>
                    <a:lnTo>
                      <a:pt x="458" y="181"/>
                    </a:lnTo>
                    <a:lnTo>
                      <a:pt x="458" y="181"/>
                    </a:lnTo>
                    <a:cubicBezTo>
                      <a:pt x="689" y="74"/>
                      <a:pt x="955" y="0"/>
                      <a:pt x="1261" y="0"/>
                    </a:cubicBezTo>
                    <a:cubicBezTo>
                      <a:pt x="1281" y="0"/>
                      <a:pt x="1301" y="1"/>
                      <a:pt x="1322" y="1"/>
                    </a:cubicBezTo>
                    <a:cubicBezTo>
                      <a:pt x="1482" y="6"/>
                      <a:pt x="1636" y="37"/>
                      <a:pt x="1767" y="87"/>
                    </a:cubicBezTo>
                    <a:cubicBezTo>
                      <a:pt x="1939" y="154"/>
                      <a:pt x="2031" y="233"/>
                      <a:pt x="2088" y="341"/>
                    </a:cubicBezTo>
                    <a:lnTo>
                      <a:pt x="2088" y="341"/>
                    </a:lnTo>
                    <a:lnTo>
                      <a:pt x="2088" y="341"/>
                    </a:lnTo>
                    <a:cubicBezTo>
                      <a:pt x="2037" y="245"/>
                      <a:pt x="1958" y="171"/>
                      <a:pt x="1819" y="109"/>
                    </a:cubicBezTo>
                    <a:cubicBezTo>
                      <a:pt x="1937" y="282"/>
                      <a:pt x="1912" y="490"/>
                      <a:pt x="1840" y="661"/>
                    </a:cubicBezTo>
                    <a:cubicBezTo>
                      <a:pt x="1686" y="1029"/>
                      <a:pt x="1444" y="1384"/>
                      <a:pt x="1296" y="1752"/>
                    </a:cubicBezTo>
                    <a:cubicBezTo>
                      <a:pt x="1278" y="1797"/>
                      <a:pt x="1221" y="1818"/>
                      <a:pt x="1158" y="1822"/>
                    </a:cubicBezTo>
                    <a:moveTo>
                      <a:pt x="0" y="1813"/>
                    </a:moveTo>
                    <a:cubicBezTo>
                      <a:pt x="0" y="1813"/>
                      <a:pt x="0" y="1813"/>
                      <a:pt x="0" y="1813"/>
                    </a:cubicBezTo>
                    <a:cubicBezTo>
                      <a:pt x="0" y="1813"/>
                      <a:pt x="0" y="1813"/>
                      <a:pt x="0" y="1813"/>
                    </a:cubicBezTo>
                    <a:close/>
                    <a:moveTo>
                      <a:pt x="0" y="1813"/>
                    </a:moveTo>
                    <a:cubicBezTo>
                      <a:pt x="0" y="1810"/>
                      <a:pt x="0" y="1806"/>
                      <a:pt x="1" y="1803"/>
                    </a:cubicBezTo>
                    <a:cubicBezTo>
                      <a:pt x="0" y="1806"/>
                      <a:pt x="0" y="1808"/>
                      <a:pt x="0" y="1811"/>
                    </a:cubicBezTo>
                    <a:cubicBezTo>
                      <a:pt x="0" y="1811"/>
                      <a:pt x="0" y="1812"/>
                      <a:pt x="0" y="1813"/>
                    </a:cubicBezTo>
                    <a:moveTo>
                      <a:pt x="1" y="1803"/>
                    </a:moveTo>
                    <a:cubicBezTo>
                      <a:pt x="1" y="1803"/>
                      <a:pt x="1" y="1803"/>
                      <a:pt x="1" y="1803"/>
                    </a:cubicBezTo>
                    <a:cubicBezTo>
                      <a:pt x="1" y="1803"/>
                      <a:pt x="1" y="1803"/>
                      <a:pt x="1" y="1803"/>
                    </a:cubicBezTo>
                    <a:close/>
                  </a:path>
                </a:pathLst>
              </a:custGeom>
              <a:solidFill>
                <a:srgbClr val="E8B7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151">
                <a:extLst>
                  <a:ext uri="{FF2B5EF4-FFF2-40B4-BE49-F238E27FC236}">
                    <a16:creationId xmlns:a16="http://schemas.microsoft.com/office/drawing/2014/main" xmlns="" id="{5ED1E8E5-E944-4FBC-9FBA-11404BEA7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994" y="2808288"/>
                <a:ext cx="34925" cy="17463"/>
              </a:xfrm>
              <a:custGeom>
                <a:avLst/>
                <a:gdLst>
                  <a:gd name="T0" fmla="*/ 0 w 68"/>
                  <a:gd name="T1" fmla="*/ 35 h 35"/>
                  <a:gd name="T2" fmla="*/ 68 w 68"/>
                  <a:gd name="T3" fmla="*/ 0 h 35"/>
                  <a:gd name="T4" fmla="*/ 68 w 68"/>
                  <a:gd name="T5" fmla="*/ 0 h 35"/>
                  <a:gd name="T6" fmla="*/ 0 w 68"/>
                  <a:gd name="T7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8" h="35">
                    <a:moveTo>
                      <a:pt x="0" y="35"/>
                    </a:moveTo>
                    <a:cubicBezTo>
                      <a:pt x="22" y="23"/>
                      <a:pt x="44" y="11"/>
                      <a:pt x="68" y="0"/>
                    </a:cubicBezTo>
                    <a:cubicBezTo>
                      <a:pt x="68" y="0"/>
                      <a:pt x="68" y="0"/>
                      <a:pt x="68" y="0"/>
                    </a:cubicBezTo>
                    <a:cubicBezTo>
                      <a:pt x="45" y="11"/>
                      <a:pt x="22" y="23"/>
                      <a:pt x="0" y="35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152">
                <a:extLst>
                  <a:ext uri="{FF2B5EF4-FFF2-40B4-BE49-F238E27FC236}">
                    <a16:creationId xmlns:a16="http://schemas.microsoft.com/office/drawing/2014/main" xmlns="" id="{94E1C3F5-862F-413D-8139-D6B4CD247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6256" y="1978025"/>
                <a:ext cx="474663" cy="952500"/>
              </a:xfrm>
              <a:custGeom>
                <a:avLst/>
                <a:gdLst>
                  <a:gd name="T0" fmla="*/ 695 w 951"/>
                  <a:gd name="T1" fmla="*/ 1909 h 1909"/>
                  <a:gd name="T2" fmla="*/ 679 w 951"/>
                  <a:gd name="T3" fmla="*/ 1866 h 1909"/>
                  <a:gd name="T4" fmla="*/ 596 w 951"/>
                  <a:gd name="T5" fmla="*/ 1662 h 1909"/>
                  <a:gd name="T6" fmla="*/ 375 w 951"/>
                  <a:gd name="T7" fmla="*/ 1208 h 1909"/>
                  <a:gd name="T8" fmla="*/ 0 w 951"/>
                  <a:gd name="T9" fmla="*/ 366 h 1909"/>
                  <a:gd name="T10" fmla="*/ 363 w 951"/>
                  <a:gd name="T11" fmla="*/ 0 h 1909"/>
                  <a:gd name="T12" fmla="*/ 360 w 951"/>
                  <a:gd name="T13" fmla="*/ 539 h 1909"/>
                  <a:gd name="T14" fmla="*/ 790 w 951"/>
                  <a:gd name="T15" fmla="*/ 1595 h 1909"/>
                  <a:gd name="T16" fmla="*/ 951 w 951"/>
                  <a:gd name="T17" fmla="*/ 1665 h 1909"/>
                  <a:gd name="T18" fmla="*/ 883 w 951"/>
                  <a:gd name="T19" fmla="*/ 1700 h 1909"/>
                  <a:gd name="T20" fmla="*/ 821 w 951"/>
                  <a:gd name="T21" fmla="*/ 1740 h 1909"/>
                  <a:gd name="T22" fmla="*/ 821 w 951"/>
                  <a:gd name="T23" fmla="*/ 1740 h 1909"/>
                  <a:gd name="T24" fmla="*/ 695 w 951"/>
                  <a:gd name="T25" fmla="*/ 1909 h 19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51" h="1909">
                    <a:moveTo>
                      <a:pt x="695" y="1909"/>
                    </a:moveTo>
                    <a:cubicBezTo>
                      <a:pt x="690" y="1894"/>
                      <a:pt x="684" y="1880"/>
                      <a:pt x="679" y="1866"/>
                    </a:cubicBezTo>
                    <a:cubicBezTo>
                      <a:pt x="655" y="1797"/>
                      <a:pt x="626" y="1730"/>
                      <a:pt x="596" y="1662"/>
                    </a:cubicBezTo>
                    <a:cubicBezTo>
                      <a:pt x="527" y="1510"/>
                      <a:pt x="449" y="1359"/>
                      <a:pt x="375" y="1208"/>
                    </a:cubicBezTo>
                    <a:cubicBezTo>
                      <a:pt x="238" y="929"/>
                      <a:pt x="108" y="649"/>
                      <a:pt x="0" y="366"/>
                    </a:cubicBezTo>
                    <a:cubicBezTo>
                      <a:pt x="46" y="224"/>
                      <a:pt x="163" y="94"/>
                      <a:pt x="363" y="0"/>
                    </a:cubicBezTo>
                    <a:cubicBezTo>
                      <a:pt x="280" y="170"/>
                      <a:pt x="305" y="357"/>
                      <a:pt x="360" y="539"/>
                    </a:cubicBezTo>
                    <a:cubicBezTo>
                      <a:pt x="467" y="894"/>
                      <a:pt x="578" y="1253"/>
                      <a:pt x="790" y="1595"/>
                    </a:cubicBezTo>
                    <a:cubicBezTo>
                      <a:pt x="817" y="1637"/>
                      <a:pt x="877" y="1662"/>
                      <a:pt x="951" y="1665"/>
                    </a:cubicBezTo>
                    <a:cubicBezTo>
                      <a:pt x="927" y="1676"/>
                      <a:pt x="905" y="1688"/>
                      <a:pt x="883" y="1700"/>
                    </a:cubicBezTo>
                    <a:cubicBezTo>
                      <a:pt x="861" y="1713"/>
                      <a:pt x="840" y="1726"/>
                      <a:pt x="821" y="1740"/>
                    </a:cubicBezTo>
                    <a:lnTo>
                      <a:pt x="821" y="1740"/>
                    </a:lnTo>
                    <a:cubicBezTo>
                      <a:pt x="749" y="1791"/>
                      <a:pt x="704" y="1851"/>
                      <a:pt x="695" y="1909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153">
                <a:extLst>
                  <a:ext uri="{FF2B5EF4-FFF2-40B4-BE49-F238E27FC236}">
                    <a16:creationId xmlns:a16="http://schemas.microsoft.com/office/drawing/2014/main" xmlns="" id="{B29D7690-61FA-4D83-83A1-7BF6EC275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0331" y="2781300"/>
                <a:ext cx="77788" cy="66675"/>
              </a:xfrm>
              <a:custGeom>
                <a:avLst/>
                <a:gdLst>
                  <a:gd name="T0" fmla="*/ 145 w 156"/>
                  <a:gd name="T1" fmla="*/ 134 h 134"/>
                  <a:gd name="T2" fmla="*/ 1 w 156"/>
                  <a:gd name="T3" fmla="*/ 0 h 134"/>
                  <a:gd name="T4" fmla="*/ 0 w 156"/>
                  <a:gd name="T5" fmla="*/ 0 h 134"/>
                  <a:gd name="T6" fmla="*/ 145 w 156"/>
                  <a:gd name="T7" fmla="*/ 134 h 134"/>
                  <a:gd name="T8" fmla="*/ 156 w 156"/>
                  <a:gd name="T9" fmla="*/ 55 h 134"/>
                  <a:gd name="T10" fmla="*/ 145 w 156"/>
                  <a:gd name="T11" fmla="*/ 134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134">
                    <a:moveTo>
                      <a:pt x="145" y="134"/>
                    </a:moveTo>
                    <a:cubicBezTo>
                      <a:pt x="138" y="76"/>
                      <a:pt x="81" y="32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81" y="31"/>
                      <a:pt x="138" y="76"/>
                      <a:pt x="145" y="134"/>
                    </a:cubicBezTo>
                    <a:cubicBezTo>
                      <a:pt x="153" y="108"/>
                      <a:pt x="156" y="82"/>
                      <a:pt x="156" y="55"/>
                    </a:cubicBezTo>
                    <a:cubicBezTo>
                      <a:pt x="156" y="82"/>
                      <a:pt x="153" y="108"/>
                      <a:pt x="145" y="134"/>
                    </a:cubicBezTo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154">
                <a:extLst>
                  <a:ext uri="{FF2B5EF4-FFF2-40B4-BE49-F238E27FC236}">
                    <a16:creationId xmlns:a16="http://schemas.microsoft.com/office/drawing/2014/main" xmlns="" id="{86A743F2-98AD-454F-A5B1-A36FD7370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13781" y="1927225"/>
                <a:ext cx="414338" cy="920750"/>
              </a:xfrm>
              <a:custGeom>
                <a:avLst/>
                <a:gdLst>
                  <a:gd name="T0" fmla="*/ 820 w 831"/>
                  <a:gd name="T1" fmla="*/ 1847 h 1847"/>
                  <a:gd name="T2" fmla="*/ 675 w 831"/>
                  <a:gd name="T3" fmla="*/ 1713 h 1847"/>
                  <a:gd name="T4" fmla="*/ 273 w 831"/>
                  <a:gd name="T5" fmla="*/ 551 h 1847"/>
                  <a:gd name="T6" fmla="*/ 0 w 831"/>
                  <a:gd name="T7" fmla="*/ 0 h 1847"/>
                  <a:gd name="T8" fmla="*/ 145 w 831"/>
                  <a:gd name="T9" fmla="*/ 38 h 1847"/>
                  <a:gd name="T10" fmla="*/ 311 w 831"/>
                  <a:gd name="T11" fmla="*/ 117 h 1847"/>
                  <a:gd name="T12" fmla="*/ 349 w 831"/>
                  <a:gd name="T13" fmla="*/ 338 h 1847"/>
                  <a:gd name="T14" fmla="*/ 419 w 831"/>
                  <a:gd name="T15" fmla="*/ 595 h 1847"/>
                  <a:gd name="T16" fmla="*/ 610 w 831"/>
                  <a:gd name="T17" fmla="*/ 1110 h 1847"/>
                  <a:gd name="T18" fmla="*/ 812 w 831"/>
                  <a:gd name="T19" fmla="*/ 1637 h 1847"/>
                  <a:gd name="T20" fmla="*/ 831 w 831"/>
                  <a:gd name="T21" fmla="*/ 1768 h 1847"/>
                  <a:gd name="T22" fmla="*/ 820 w 831"/>
                  <a:gd name="T23" fmla="*/ 1847 h 1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31" h="1847">
                    <a:moveTo>
                      <a:pt x="820" y="1847"/>
                    </a:moveTo>
                    <a:cubicBezTo>
                      <a:pt x="813" y="1789"/>
                      <a:pt x="756" y="1744"/>
                      <a:pt x="675" y="1713"/>
                    </a:cubicBezTo>
                    <a:cubicBezTo>
                      <a:pt x="504" y="1324"/>
                      <a:pt x="362" y="929"/>
                      <a:pt x="273" y="551"/>
                    </a:cubicBezTo>
                    <a:cubicBezTo>
                      <a:pt x="238" y="401"/>
                      <a:pt x="198" y="148"/>
                      <a:pt x="0" y="0"/>
                    </a:cubicBezTo>
                    <a:cubicBezTo>
                      <a:pt x="52" y="7"/>
                      <a:pt x="101" y="20"/>
                      <a:pt x="145" y="38"/>
                    </a:cubicBezTo>
                    <a:cubicBezTo>
                      <a:pt x="176" y="51"/>
                      <a:pt x="294" y="100"/>
                      <a:pt x="311" y="117"/>
                    </a:cubicBezTo>
                    <a:cubicBezTo>
                      <a:pt x="321" y="127"/>
                      <a:pt x="340" y="297"/>
                      <a:pt x="349" y="338"/>
                    </a:cubicBezTo>
                    <a:cubicBezTo>
                      <a:pt x="367" y="424"/>
                      <a:pt x="393" y="510"/>
                      <a:pt x="419" y="595"/>
                    </a:cubicBezTo>
                    <a:cubicBezTo>
                      <a:pt x="474" y="768"/>
                      <a:pt x="535" y="940"/>
                      <a:pt x="610" y="1110"/>
                    </a:cubicBezTo>
                    <a:cubicBezTo>
                      <a:pt x="687" y="1285"/>
                      <a:pt x="769" y="1459"/>
                      <a:pt x="812" y="1637"/>
                    </a:cubicBezTo>
                    <a:cubicBezTo>
                      <a:pt x="822" y="1677"/>
                      <a:pt x="831" y="1723"/>
                      <a:pt x="831" y="1768"/>
                    </a:cubicBezTo>
                    <a:cubicBezTo>
                      <a:pt x="831" y="1795"/>
                      <a:pt x="828" y="1821"/>
                      <a:pt x="820" y="1847"/>
                    </a:cubicBezTo>
                    <a:close/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155">
                <a:extLst>
                  <a:ext uri="{FF2B5EF4-FFF2-40B4-BE49-F238E27FC236}">
                    <a16:creationId xmlns:a16="http://schemas.microsoft.com/office/drawing/2014/main" xmlns="" id="{708E72C0-8E82-4F6B-8D5B-2DADACB81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8281" y="2778125"/>
                <a:ext cx="0" cy="1588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156">
                <a:extLst>
                  <a:ext uri="{FF2B5EF4-FFF2-40B4-BE49-F238E27FC236}">
                    <a16:creationId xmlns:a16="http://schemas.microsoft.com/office/drawing/2014/main" xmlns="" id="{C91B08AB-06F4-4B44-A9B6-431758EEA3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8281" y="2714625"/>
                <a:ext cx="57150" cy="63500"/>
              </a:xfrm>
              <a:custGeom>
                <a:avLst/>
                <a:gdLst>
                  <a:gd name="T0" fmla="*/ 0 w 115"/>
                  <a:gd name="T1" fmla="*/ 129 h 129"/>
                  <a:gd name="T2" fmla="*/ 0 w 115"/>
                  <a:gd name="T3" fmla="*/ 129 h 129"/>
                  <a:gd name="T4" fmla="*/ 0 w 115"/>
                  <a:gd name="T5" fmla="*/ 129 h 129"/>
                  <a:gd name="T6" fmla="*/ 1 w 115"/>
                  <a:gd name="T7" fmla="*/ 119 h 129"/>
                  <a:gd name="T8" fmla="*/ 1 w 115"/>
                  <a:gd name="T9" fmla="*/ 119 h 129"/>
                  <a:gd name="T10" fmla="*/ 1 w 115"/>
                  <a:gd name="T11" fmla="*/ 119 h 129"/>
                  <a:gd name="T12" fmla="*/ 1 w 115"/>
                  <a:gd name="T13" fmla="*/ 119 h 129"/>
                  <a:gd name="T14" fmla="*/ 115 w 115"/>
                  <a:gd name="T15" fmla="*/ 0 h 129"/>
                  <a:gd name="T16" fmla="*/ 115 w 115"/>
                  <a:gd name="T17" fmla="*/ 0 h 129"/>
                  <a:gd name="T18" fmla="*/ 1 w 115"/>
                  <a:gd name="T19" fmla="*/ 11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129">
                    <a:moveTo>
                      <a:pt x="0" y="129"/>
                    </a:moveTo>
                    <a:lnTo>
                      <a:pt x="0" y="129"/>
                    </a:lnTo>
                    <a:lnTo>
                      <a:pt x="0" y="129"/>
                    </a:lnTo>
                    <a:close/>
                    <a:moveTo>
                      <a:pt x="1" y="119"/>
                    </a:moveTo>
                    <a:cubicBezTo>
                      <a:pt x="1" y="119"/>
                      <a:pt x="1" y="119"/>
                      <a:pt x="1" y="119"/>
                    </a:cubicBezTo>
                    <a:cubicBezTo>
                      <a:pt x="1" y="119"/>
                      <a:pt x="1" y="119"/>
                      <a:pt x="1" y="119"/>
                    </a:cubicBezTo>
                    <a:close/>
                    <a:moveTo>
                      <a:pt x="1" y="119"/>
                    </a:moveTo>
                    <a:cubicBezTo>
                      <a:pt x="5" y="73"/>
                      <a:pt x="51" y="31"/>
                      <a:pt x="115" y="0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51" y="32"/>
                      <a:pt x="5" y="73"/>
                      <a:pt x="1" y="119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157">
                <a:extLst>
                  <a:ext uri="{FF2B5EF4-FFF2-40B4-BE49-F238E27FC236}">
                    <a16:creationId xmlns:a16="http://schemas.microsoft.com/office/drawing/2014/main" xmlns="" id="{A60D39FC-0A70-4712-88C8-AD7F25416C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25581" y="1908175"/>
                <a:ext cx="393700" cy="871538"/>
              </a:xfrm>
              <a:custGeom>
                <a:avLst/>
                <a:gdLst>
                  <a:gd name="T0" fmla="*/ 27 w 790"/>
                  <a:gd name="T1" fmla="*/ 1745 h 1745"/>
                  <a:gd name="T2" fmla="*/ 0 w 790"/>
                  <a:gd name="T3" fmla="*/ 1639 h 1745"/>
                  <a:gd name="T4" fmla="*/ 4 w 790"/>
                  <a:gd name="T5" fmla="*/ 1592 h 1745"/>
                  <a:gd name="T6" fmla="*/ 106 w 790"/>
                  <a:gd name="T7" fmla="*/ 1342 h 1745"/>
                  <a:gd name="T8" fmla="*/ 215 w 790"/>
                  <a:gd name="T9" fmla="*/ 1097 h 1745"/>
                  <a:gd name="T10" fmla="*/ 380 w 790"/>
                  <a:gd name="T11" fmla="*/ 609 h 1745"/>
                  <a:gd name="T12" fmla="*/ 458 w 790"/>
                  <a:gd name="T13" fmla="*/ 354 h 1745"/>
                  <a:gd name="T14" fmla="*/ 492 w 790"/>
                  <a:gd name="T15" fmla="*/ 174 h 1745"/>
                  <a:gd name="T16" fmla="*/ 492 w 790"/>
                  <a:gd name="T17" fmla="*/ 174 h 1745"/>
                  <a:gd name="T18" fmla="*/ 486 w 790"/>
                  <a:gd name="T19" fmla="*/ 113 h 1745"/>
                  <a:gd name="T20" fmla="*/ 485 w 790"/>
                  <a:gd name="T21" fmla="*/ 112 h 1745"/>
                  <a:gd name="T22" fmla="*/ 790 w 790"/>
                  <a:gd name="T23" fmla="*/ 0 h 1745"/>
                  <a:gd name="T24" fmla="*/ 536 w 790"/>
                  <a:gd name="T25" fmla="*/ 603 h 1745"/>
                  <a:gd name="T26" fmla="*/ 282 w 790"/>
                  <a:gd name="T27" fmla="*/ 1196 h 1745"/>
                  <a:gd name="T28" fmla="*/ 142 w 790"/>
                  <a:gd name="T29" fmla="*/ 1615 h 1745"/>
                  <a:gd name="T30" fmla="*/ 28 w 790"/>
                  <a:gd name="T31" fmla="*/ 1734 h 1745"/>
                  <a:gd name="T32" fmla="*/ 28 w 790"/>
                  <a:gd name="T33" fmla="*/ 1734 h 1745"/>
                  <a:gd name="T34" fmla="*/ 28 w 790"/>
                  <a:gd name="T35" fmla="*/ 1734 h 1745"/>
                  <a:gd name="T36" fmla="*/ 27 w 790"/>
                  <a:gd name="T37" fmla="*/ 1744 h 1745"/>
                  <a:gd name="T38" fmla="*/ 27 w 790"/>
                  <a:gd name="T39" fmla="*/ 1744 h 1745"/>
                  <a:gd name="T40" fmla="*/ 27 w 790"/>
                  <a:gd name="T41" fmla="*/ 1744 h 1745"/>
                  <a:gd name="T42" fmla="*/ 27 w 790"/>
                  <a:gd name="T43" fmla="*/ 1745 h 1745"/>
                  <a:gd name="T44" fmla="*/ 27 w 790"/>
                  <a:gd name="T45" fmla="*/ 1745 h 17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790" h="1745">
                    <a:moveTo>
                      <a:pt x="27" y="1745"/>
                    </a:moveTo>
                    <a:cubicBezTo>
                      <a:pt x="7" y="1711"/>
                      <a:pt x="0" y="1675"/>
                      <a:pt x="0" y="1639"/>
                    </a:cubicBezTo>
                    <a:cubicBezTo>
                      <a:pt x="0" y="1623"/>
                      <a:pt x="1" y="1608"/>
                      <a:pt x="4" y="1592"/>
                    </a:cubicBezTo>
                    <a:cubicBezTo>
                      <a:pt x="17" y="1508"/>
                      <a:pt x="67" y="1424"/>
                      <a:pt x="106" y="1342"/>
                    </a:cubicBezTo>
                    <a:cubicBezTo>
                      <a:pt x="146" y="1261"/>
                      <a:pt x="181" y="1179"/>
                      <a:pt x="215" y="1097"/>
                    </a:cubicBezTo>
                    <a:cubicBezTo>
                      <a:pt x="281" y="935"/>
                      <a:pt x="331" y="772"/>
                      <a:pt x="380" y="609"/>
                    </a:cubicBezTo>
                    <a:cubicBezTo>
                      <a:pt x="406" y="524"/>
                      <a:pt x="433" y="439"/>
                      <a:pt x="458" y="354"/>
                    </a:cubicBezTo>
                    <a:cubicBezTo>
                      <a:pt x="476" y="295"/>
                      <a:pt x="492" y="234"/>
                      <a:pt x="492" y="174"/>
                    </a:cubicBezTo>
                    <a:lnTo>
                      <a:pt x="492" y="174"/>
                    </a:lnTo>
                    <a:cubicBezTo>
                      <a:pt x="492" y="153"/>
                      <a:pt x="490" y="133"/>
                      <a:pt x="486" y="113"/>
                    </a:cubicBezTo>
                    <a:lnTo>
                      <a:pt x="485" y="112"/>
                    </a:lnTo>
                    <a:cubicBezTo>
                      <a:pt x="581" y="68"/>
                      <a:pt x="682" y="30"/>
                      <a:pt x="790" y="0"/>
                    </a:cubicBezTo>
                    <a:cubicBezTo>
                      <a:pt x="626" y="184"/>
                      <a:pt x="589" y="421"/>
                      <a:pt x="536" y="603"/>
                    </a:cubicBezTo>
                    <a:cubicBezTo>
                      <a:pt x="477" y="804"/>
                      <a:pt x="353" y="996"/>
                      <a:pt x="282" y="1196"/>
                    </a:cubicBezTo>
                    <a:cubicBezTo>
                      <a:pt x="238" y="1320"/>
                      <a:pt x="122" y="1478"/>
                      <a:pt x="142" y="1615"/>
                    </a:cubicBezTo>
                    <a:cubicBezTo>
                      <a:pt x="78" y="1646"/>
                      <a:pt x="32" y="1688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8" y="1734"/>
                      <a:pt x="28" y="1734"/>
                      <a:pt x="28" y="1734"/>
                    </a:cubicBezTo>
                    <a:cubicBezTo>
                      <a:pt x="27" y="1737"/>
                      <a:pt x="27" y="1741"/>
                      <a:pt x="27" y="1744"/>
                    </a:cubicBezTo>
                    <a:lnTo>
                      <a:pt x="27" y="1744"/>
                    </a:lnTo>
                    <a:cubicBezTo>
                      <a:pt x="27" y="1744"/>
                      <a:pt x="27" y="1744"/>
                      <a:pt x="27" y="1744"/>
                    </a:cubicBezTo>
                    <a:cubicBezTo>
                      <a:pt x="27" y="1745"/>
                      <a:pt x="27" y="1745"/>
                      <a:pt x="27" y="1745"/>
                    </a:cubicBezTo>
                    <a:lnTo>
                      <a:pt x="27" y="1745"/>
                    </a:ln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158">
                <a:extLst>
                  <a:ext uri="{FF2B5EF4-FFF2-40B4-BE49-F238E27FC236}">
                    <a16:creationId xmlns:a16="http://schemas.microsoft.com/office/drawing/2014/main" xmlns="" id="{CA006D95-93F9-4429-8C4D-5E68EE184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4544" y="2782888"/>
                <a:ext cx="17463" cy="101600"/>
              </a:xfrm>
              <a:custGeom>
                <a:avLst/>
                <a:gdLst>
                  <a:gd name="T0" fmla="*/ 0 w 34"/>
                  <a:gd name="T1" fmla="*/ 203 h 203"/>
                  <a:gd name="T2" fmla="*/ 1 w 34"/>
                  <a:gd name="T3" fmla="*/ 0 h 203"/>
                  <a:gd name="T4" fmla="*/ 2 w 34"/>
                  <a:gd name="T5" fmla="*/ 0 h 203"/>
                  <a:gd name="T6" fmla="*/ 26 w 34"/>
                  <a:gd name="T7" fmla="*/ 101 h 203"/>
                  <a:gd name="T8" fmla="*/ 0 w 34"/>
                  <a:gd name="T9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" h="203">
                    <a:moveTo>
                      <a:pt x="0" y="203"/>
                    </a:moveTo>
                    <a:cubicBezTo>
                      <a:pt x="33" y="139"/>
                      <a:pt x="34" y="66"/>
                      <a:pt x="1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18" y="33"/>
                      <a:pt x="26" y="67"/>
                      <a:pt x="26" y="101"/>
                    </a:cubicBezTo>
                    <a:cubicBezTo>
                      <a:pt x="26" y="136"/>
                      <a:pt x="17" y="171"/>
                      <a:pt x="0" y="203"/>
                    </a:cubicBezTo>
                    <a:close/>
                  </a:path>
                </a:pathLst>
              </a:custGeom>
              <a:solidFill>
                <a:srgbClr val="A462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159">
                <a:extLst>
                  <a:ext uri="{FF2B5EF4-FFF2-40B4-BE49-F238E27FC236}">
                    <a16:creationId xmlns:a16="http://schemas.microsoft.com/office/drawing/2014/main" xmlns="" id="{33A6B705-C484-4350-987C-C9E9E9BC3F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41519" y="1928813"/>
                <a:ext cx="538163" cy="1025525"/>
              </a:xfrm>
              <a:custGeom>
                <a:avLst/>
                <a:gdLst>
                  <a:gd name="T0" fmla="*/ 0 w 1079"/>
                  <a:gd name="T1" fmla="*/ 2057 h 2057"/>
                  <a:gd name="T2" fmla="*/ 147 w 1079"/>
                  <a:gd name="T3" fmla="*/ 1916 h 2057"/>
                  <a:gd name="T4" fmla="*/ 147 w 1079"/>
                  <a:gd name="T5" fmla="*/ 1916 h 2057"/>
                  <a:gd name="T6" fmla="*/ 173 w 1079"/>
                  <a:gd name="T7" fmla="*/ 1814 h 2057"/>
                  <a:gd name="T8" fmla="*/ 149 w 1079"/>
                  <a:gd name="T9" fmla="*/ 1713 h 2057"/>
                  <a:gd name="T10" fmla="*/ 287 w 1079"/>
                  <a:gd name="T11" fmla="*/ 1643 h 2057"/>
                  <a:gd name="T12" fmla="*/ 831 w 1079"/>
                  <a:gd name="T13" fmla="*/ 552 h 2057"/>
                  <a:gd name="T14" fmla="*/ 810 w 1079"/>
                  <a:gd name="T15" fmla="*/ 0 h 2057"/>
                  <a:gd name="T16" fmla="*/ 1079 w 1079"/>
                  <a:gd name="T17" fmla="*/ 232 h 2057"/>
                  <a:gd name="T18" fmla="*/ 995 w 1079"/>
                  <a:gd name="T19" fmla="*/ 462 h 2057"/>
                  <a:gd name="T20" fmla="*/ 600 w 1079"/>
                  <a:gd name="T21" fmla="*/ 1370 h 2057"/>
                  <a:gd name="T22" fmla="*/ 213 w 1079"/>
                  <a:gd name="T23" fmla="*/ 1935 h 2057"/>
                  <a:gd name="T24" fmla="*/ 17 w 1079"/>
                  <a:gd name="T25" fmla="*/ 2051 h 2057"/>
                  <a:gd name="T26" fmla="*/ 0 w 1079"/>
                  <a:gd name="T27" fmla="*/ 2057 h 20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9" h="2057">
                    <a:moveTo>
                      <a:pt x="0" y="2057"/>
                    </a:moveTo>
                    <a:cubicBezTo>
                      <a:pt x="66" y="2020"/>
                      <a:pt x="118" y="1974"/>
                      <a:pt x="147" y="1916"/>
                    </a:cubicBezTo>
                    <a:lnTo>
                      <a:pt x="147" y="1916"/>
                    </a:lnTo>
                    <a:cubicBezTo>
                      <a:pt x="164" y="1884"/>
                      <a:pt x="173" y="1849"/>
                      <a:pt x="173" y="1814"/>
                    </a:cubicBezTo>
                    <a:cubicBezTo>
                      <a:pt x="173" y="1780"/>
                      <a:pt x="165" y="1746"/>
                      <a:pt x="149" y="1713"/>
                    </a:cubicBezTo>
                    <a:cubicBezTo>
                      <a:pt x="212" y="1709"/>
                      <a:pt x="269" y="1688"/>
                      <a:pt x="287" y="1643"/>
                    </a:cubicBezTo>
                    <a:cubicBezTo>
                      <a:pt x="435" y="1275"/>
                      <a:pt x="677" y="920"/>
                      <a:pt x="831" y="552"/>
                    </a:cubicBezTo>
                    <a:cubicBezTo>
                      <a:pt x="903" y="381"/>
                      <a:pt x="928" y="173"/>
                      <a:pt x="810" y="0"/>
                    </a:cubicBezTo>
                    <a:cubicBezTo>
                      <a:pt x="949" y="62"/>
                      <a:pt x="1028" y="136"/>
                      <a:pt x="1079" y="232"/>
                    </a:cubicBezTo>
                    <a:cubicBezTo>
                      <a:pt x="1072" y="302"/>
                      <a:pt x="1020" y="385"/>
                      <a:pt x="995" y="462"/>
                    </a:cubicBezTo>
                    <a:cubicBezTo>
                      <a:pt x="931" y="656"/>
                      <a:pt x="700" y="1175"/>
                      <a:pt x="600" y="1370"/>
                    </a:cubicBezTo>
                    <a:cubicBezTo>
                      <a:pt x="501" y="1562"/>
                      <a:pt x="393" y="1760"/>
                      <a:pt x="213" y="1935"/>
                    </a:cubicBezTo>
                    <a:cubicBezTo>
                      <a:pt x="164" y="1982"/>
                      <a:pt x="97" y="2021"/>
                      <a:pt x="17" y="2051"/>
                    </a:cubicBezTo>
                    <a:cubicBezTo>
                      <a:pt x="11" y="2053"/>
                      <a:pt x="6" y="2055"/>
                      <a:pt x="0" y="2057"/>
                    </a:cubicBezTo>
                  </a:path>
                </a:pathLst>
              </a:custGeom>
              <a:solidFill>
                <a:srgbClr val="DDA6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160">
                <a:extLst>
                  <a:ext uri="{FF2B5EF4-FFF2-40B4-BE49-F238E27FC236}">
                    <a16:creationId xmlns:a16="http://schemas.microsoft.com/office/drawing/2014/main" xmlns="" id="{B1FBAE90-4E91-4D21-A924-FD8DD18A05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7231" y="1887538"/>
                <a:ext cx="517525" cy="879475"/>
              </a:xfrm>
              <a:custGeom>
                <a:avLst/>
                <a:gdLst>
                  <a:gd name="T0" fmla="*/ 479 w 1037"/>
                  <a:gd name="T1" fmla="*/ 205 h 1763"/>
                  <a:gd name="T2" fmla="*/ 734 w 1037"/>
                  <a:gd name="T3" fmla="*/ 105 h 1763"/>
                  <a:gd name="T4" fmla="*/ 41 w 1037"/>
                  <a:gd name="T5" fmla="*/ 166 h 1763"/>
                  <a:gd name="T6" fmla="*/ 0 w 1037"/>
                  <a:gd name="T7" fmla="*/ 180 h 1763"/>
                  <a:gd name="T8" fmla="*/ 285 w 1037"/>
                  <a:gd name="T9" fmla="*/ 260 h 1763"/>
                  <a:gd name="T10" fmla="*/ 815 w 1037"/>
                  <a:gd name="T11" fmla="*/ 1763 h 1763"/>
                  <a:gd name="T12" fmla="*/ 1037 w 1037"/>
                  <a:gd name="T13" fmla="*/ 1742 h 1763"/>
                  <a:gd name="T14" fmla="*/ 479 w 1037"/>
                  <a:gd name="T15" fmla="*/ 205 h 17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37" h="1763">
                    <a:moveTo>
                      <a:pt x="479" y="205"/>
                    </a:moveTo>
                    <a:cubicBezTo>
                      <a:pt x="428" y="61"/>
                      <a:pt x="734" y="105"/>
                      <a:pt x="734" y="105"/>
                    </a:cubicBezTo>
                    <a:cubicBezTo>
                      <a:pt x="469" y="0"/>
                      <a:pt x="41" y="166"/>
                      <a:pt x="41" y="166"/>
                    </a:cubicBezTo>
                    <a:lnTo>
                      <a:pt x="0" y="180"/>
                    </a:lnTo>
                    <a:cubicBezTo>
                      <a:pt x="72" y="155"/>
                      <a:pt x="234" y="155"/>
                      <a:pt x="285" y="260"/>
                    </a:cubicBezTo>
                    <a:cubicBezTo>
                      <a:pt x="336" y="365"/>
                      <a:pt x="815" y="1763"/>
                      <a:pt x="815" y="1763"/>
                    </a:cubicBezTo>
                    <a:cubicBezTo>
                      <a:pt x="917" y="1741"/>
                      <a:pt x="1037" y="1742"/>
                      <a:pt x="1037" y="1742"/>
                    </a:cubicBezTo>
                    <a:cubicBezTo>
                      <a:pt x="1037" y="1742"/>
                      <a:pt x="530" y="348"/>
                      <a:pt x="479" y="20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161">
                <a:extLst>
                  <a:ext uri="{FF2B5EF4-FFF2-40B4-BE49-F238E27FC236}">
                    <a16:creationId xmlns:a16="http://schemas.microsoft.com/office/drawing/2014/main" xmlns="" id="{8FB888D3-C962-4410-8E47-8103C3C66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09744" y="1838325"/>
                <a:ext cx="636588" cy="831850"/>
              </a:xfrm>
              <a:custGeom>
                <a:avLst/>
                <a:gdLst>
                  <a:gd name="T0" fmla="*/ 351 w 1277"/>
                  <a:gd name="T1" fmla="*/ 110 h 1668"/>
                  <a:gd name="T2" fmla="*/ 687 w 1277"/>
                  <a:gd name="T3" fmla="*/ 259 h 1668"/>
                  <a:gd name="T4" fmla="*/ 0 w 1277"/>
                  <a:gd name="T5" fmla="*/ 1651 h 1668"/>
                  <a:gd name="T6" fmla="*/ 229 w 1277"/>
                  <a:gd name="T7" fmla="*/ 1668 h 1668"/>
                  <a:gd name="T8" fmla="*/ 855 w 1277"/>
                  <a:gd name="T9" fmla="*/ 350 h 1668"/>
                  <a:gd name="T10" fmla="*/ 1277 w 1277"/>
                  <a:gd name="T11" fmla="*/ 183 h 1668"/>
                  <a:gd name="T12" fmla="*/ 351 w 1277"/>
                  <a:gd name="T13" fmla="*/ 110 h 16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1668">
                    <a:moveTo>
                      <a:pt x="351" y="110"/>
                    </a:moveTo>
                    <a:cubicBezTo>
                      <a:pt x="611" y="85"/>
                      <a:pt x="748" y="135"/>
                      <a:pt x="687" y="259"/>
                    </a:cubicBezTo>
                    <a:cubicBezTo>
                      <a:pt x="626" y="383"/>
                      <a:pt x="0" y="1651"/>
                      <a:pt x="0" y="1651"/>
                    </a:cubicBezTo>
                    <a:lnTo>
                      <a:pt x="229" y="1668"/>
                    </a:lnTo>
                    <a:cubicBezTo>
                      <a:pt x="229" y="1668"/>
                      <a:pt x="764" y="615"/>
                      <a:pt x="855" y="350"/>
                    </a:cubicBezTo>
                    <a:cubicBezTo>
                      <a:pt x="947" y="85"/>
                      <a:pt x="1277" y="183"/>
                      <a:pt x="1277" y="183"/>
                    </a:cubicBezTo>
                    <a:cubicBezTo>
                      <a:pt x="859" y="0"/>
                      <a:pt x="351" y="110"/>
                      <a:pt x="351" y="11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162">
                <a:extLst>
                  <a:ext uri="{FF2B5EF4-FFF2-40B4-BE49-F238E27FC236}">
                    <a16:creationId xmlns:a16="http://schemas.microsoft.com/office/drawing/2014/main" xmlns="" id="{44B6F8CF-0E7C-4721-8054-6ED4EEF26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47206" y="1916113"/>
                <a:ext cx="4779963" cy="182563"/>
              </a:xfrm>
              <a:custGeom>
                <a:avLst/>
                <a:gdLst>
                  <a:gd name="T0" fmla="*/ 0 w 9580"/>
                  <a:gd name="T1" fmla="*/ 367 h 367"/>
                  <a:gd name="T2" fmla="*/ 4619 w 9580"/>
                  <a:gd name="T3" fmla="*/ 49 h 367"/>
                  <a:gd name="T4" fmla="*/ 9580 w 9580"/>
                  <a:gd name="T5" fmla="*/ 350 h 367"/>
                  <a:gd name="T6" fmla="*/ 4497 w 9580"/>
                  <a:gd name="T7" fmla="*/ 99 h 367"/>
                  <a:gd name="T8" fmla="*/ 0 w 9580"/>
                  <a:gd name="T9" fmla="*/ 367 h 3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80" h="367">
                    <a:moveTo>
                      <a:pt x="0" y="367"/>
                    </a:moveTo>
                    <a:cubicBezTo>
                      <a:pt x="0" y="367"/>
                      <a:pt x="1685" y="0"/>
                      <a:pt x="4619" y="49"/>
                    </a:cubicBezTo>
                    <a:cubicBezTo>
                      <a:pt x="7190" y="93"/>
                      <a:pt x="8022" y="143"/>
                      <a:pt x="9580" y="350"/>
                    </a:cubicBezTo>
                    <a:cubicBezTo>
                      <a:pt x="9580" y="350"/>
                      <a:pt x="7309" y="116"/>
                      <a:pt x="4497" y="99"/>
                    </a:cubicBezTo>
                    <a:cubicBezTo>
                      <a:pt x="1685" y="82"/>
                      <a:pt x="0" y="367"/>
                      <a:pt x="0" y="367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891CB3B-1FF7-479F-A0D6-29F5AC7D3600}"/>
                </a:ext>
              </a:extLst>
            </p:cNvPr>
            <p:cNvSpPr txBox="1"/>
            <p:nvPr/>
          </p:nvSpPr>
          <p:spPr>
            <a:xfrm>
              <a:off x="4618291" y="684322"/>
              <a:ext cx="3810520" cy="883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5</a:t>
              </a:r>
            </a:p>
          </p:txBody>
        </p:sp>
      </p:grp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4D570F7-EF9E-4EC8-9661-D8029305AD29}"/>
              </a:ext>
            </a:extLst>
          </p:cNvPr>
          <p:cNvSpPr/>
          <p:nvPr/>
        </p:nvSpPr>
        <p:spPr>
          <a:xfrm>
            <a:off x="1578741" y="4139407"/>
            <a:ext cx="5066897" cy="1277256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4000">
                <a:latin typeface="Times New Roman" panose="02020603050405020304" pitchFamily="18" charset="0"/>
                <a:cs typeface="Times New Roman" panose="02020603050405020304" pitchFamily="18" charset="0"/>
              </a:rPr>
              <a:t>0,089 M/s</a:t>
            </a:r>
            <a:endParaRPr lang="vi-VN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F190FA91-C5DB-44F5-B386-067E47F8616B}"/>
              </a:ext>
            </a:extLst>
          </p:cNvPr>
          <p:cNvSpPr/>
          <p:nvPr/>
        </p:nvSpPr>
        <p:spPr>
          <a:xfrm>
            <a:off x="6995410" y="4107837"/>
            <a:ext cx="4896788" cy="13710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t-BR" sz="4000">
                <a:latin typeface="Times New Roman" panose="02020603050405020304" pitchFamily="18" charset="0"/>
                <a:cs typeface="Times New Roman" panose="02020603050405020304" pitchFamily="18" charset="0"/>
              </a:rPr>
              <a:t>0,025 M/s</a:t>
            </a:r>
            <a:endParaRPr lang="vi-VN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04C8411E-063F-40FE-8163-640F4BE72DDA}"/>
              </a:ext>
            </a:extLst>
          </p:cNvPr>
          <p:cNvSpPr/>
          <p:nvPr/>
        </p:nvSpPr>
        <p:spPr>
          <a:xfrm>
            <a:off x="1578741" y="5525234"/>
            <a:ext cx="5066897" cy="1265301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4000">
                <a:latin typeface="Times New Roman" panose="02020603050405020304" pitchFamily="18" charset="0"/>
                <a:cs typeface="Times New Roman" panose="02020603050405020304" pitchFamily="18" charset="0"/>
              </a:rPr>
              <a:t>0,045 M/s</a:t>
            </a:r>
            <a:endParaRPr lang="vi-VN" sz="40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2B2A4436-570F-4D90-9481-A41BA43D938E}"/>
              </a:ext>
            </a:extLst>
          </p:cNvPr>
          <p:cNvSpPr/>
          <p:nvPr/>
        </p:nvSpPr>
        <p:spPr>
          <a:xfrm>
            <a:off x="6995411" y="5557042"/>
            <a:ext cx="4896787" cy="1233493"/>
          </a:xfrm>
          <a:prstGeom prst="roundRect">
            <a:avLst/>
          </a:prstGeom>
          <a:solidFill>
            <a:srgbClr val="AB6F42"/>
          </a:solidFill>
          <a:ln w="57150">
            <a:solidFill>
              <a:srgbClr val="D59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t-BR" sz="4000">
                <a:latin typeface="Times New Roman" panose="02020603050405020304" pitchFamily="18" charset="0"/>
                <a:cs typeface="Times New Roman" panose="02020603050405020304" pitchFamily="18" charset="0"/>
              </a:rPr>
              <a:t>0,018 M/s</a:t>
            </a:r>
            <a:endParaRPr lang="vi-VN" sz="3600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EDEF8A31-916A-4696-9BD2-1FA366973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09387" y="6560539"/>
            <a:ext cx="1830440" cy="1971040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xmlns="" id="{77B91A86-6A94-44CB-B55E-A9445AE738E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453" y="6790535"/>
            <a:ext cx="1691508" cy="156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69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9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3819 -0.35254 " pathEditMode="relative" rAng="0" ptsTypes="AA">
                                      <p:cBhvr>
                                        <p:cTn id="38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02" y="-1763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5534 -0.3662 " pathEditMode="relative" rAng="0" ptsTypes="AA">
                                      <p:cBhvr>
                                        <p:cTn id="47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73" y="-183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1.48148E-6 L -0.06706 -0.18356 " pathEditMode="relative" rAng="0" ptsTypes="AA">
                                      <p:cBhvr>
                                        <p:cTn id="56" dur="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9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Đúng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1.85185E-6 L -0.10052 -0.23496 " pathEditMode="relative" rAng="0" ptsTypes="AA">
                                      <p:cBhvr>
                                        <p:cTn id="65" dur="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26" y="-1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9" grpId="0"/>
      <p:bldP spid="48" grpId="0" animBg="1"/>
      <p:bldP spid="50" grpId="0" animBg="1"/>
      <p:bldP spid="51" grpId="0" animBg="1"/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F36028E-38D5-496F-AAF0-16E8D9E815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51" y="0"/>
            <a:ext cx="12287251" cy="6858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43F7DA6-D299-4617-B3FF-1ACCAE30B5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74" t="11667" r="-16874" b="24332"/>
          <a:stretch/>
        </p:blipFill>
        <p:spPr>
          <a:xfrm>
            <a:off x="1995488" y="1035307"/>
            <a:ext cx="12192000" cy="43891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E5F27EB-C40A-4055-83AA-72061159DA43}"/>
              </a:ext>
            </a:extLst>
          </p:cNvPr>
          <p:cNvSpPr txBox="1"/>
          <p:nvPr/>
        </p:nvSpPr>
        <p:spPr>
          <a:xfrm>
            <a:off x="2471738" y="2505075"/>
            <a:ext cx="7400925" cy="230832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7200" b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78B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</a:t>
            </a:r>
            <a:r>
              <a:rPr lang="vi-VN" sz="7200" b="1">
                <a:ln w="0"/>
                <a:solidFill>
                  <a:srgbClr val="78BF41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</a:rPr>
              <a:t>FOR</a:t>
            </a:r>
            <a:r>
              <a:rPr lang="vi-VN" sz="7200" b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78BF4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7200" b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9693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YING!</a:t>
            </a:r>
          </a:p>
        </p:txBody>
      </p:sp>
    </p:spTree>
    <p:extLst>
      <p:ext uri="{BB962C8B-B14F-4D97-AF65-F5344CB8AC3E}">
        <p14:creationId xmlns:p14="http://schemas.microsoft.com/office/powerpoint/2010/main" val="190121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pic>
        <p:nvPicPr>
          <p:cNvPr id="3" name="Khái niệm về tốc độ phản ứng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877" end="2407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14562" y="958000"/>
            <a:ext cx="7743825" cy="58078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90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2" name="object 10">
            <a:extLst>
              <a:ext uri="{FF2B5EF4-FFF2-40B4-BE49-F238E27FC236}">
                <a16:creationId xmlns:a16="http://schemas.microsoft.com/office/drawing/2014/main" xmlns="" id="{8B03F01B-0104-18E1-CB0A-C65F275AADA5}"/>
              </a:ext>
            </a:extLst>
          </p:cNvPr>
          <p:cNvSpPr txBox="1"/>
          <p:nvPr/>
        </p:nvSpPr>
        <p:spPr>
          <a:xfrm>
            <a:off x="727776" y="1467245"/>
            <a:ext cx="11069971" cy="4231287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3000" spc="-2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sz="30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 </a:t>
            </a:r>
            <a:r>
              <a:rPr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sz="300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ng:</a:t>
            </a:r>
            <a:endParaRPr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22605">
              <a:lnSpc>
                <a:spcPct val="100000"/>
              </a:lnSpc>
              <a:spcBef>
                <a:spcPts val="1760"/>
              </a:spcBef>
            </a:pPr>
            <a:r>
              <a:rPr sz="3000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l</a:t>
            </a:r>
            <a:r>
              <a:rPr sz="3000" spc="3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H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000" spc="15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/>
              </a:rPr>
              <a:t></a:t>
            </a:r>
            <a:r>
              <a:rPr sz="3000" spc="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SO</a:t>
            </a:r>
            <a:r>
              <a:rPr sz="3000" spc="3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sz="30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0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Cl   </a:t>
            </a:r>
            <a:r>
              <a:rPr lang="en-US" sz="3000" spc="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2130">
              <a:lnSpc>
                <a:spcPct val="100000"/>
              </a:lnSpc>
              <a:spcBef>
                <a:spcPts val="800"/>
              </a:spcBef>
            </a:pP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H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sz="3000" spc="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000" spc="15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/>
              </a:rPr>
              <a:t> S</a:t>
            </a:r>
            <a:r>
              <a:rPr sz="3000" spc="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SO</a:t>
            </a:r>
            <a:r>
              <a:rPr sz="3000" spc="6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17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+H</a:t>
            </a:r>
            <a:r>
              <a:rPr sz="3000" spc="82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O+Na</a:t>
            </a:r>
            <a:r>
              <a:rPr sz="3000" spc="82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3000" spc="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sz="3000" spc="82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sz="3000" spc="82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82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sz="3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9065">
              <a:lnSpc>
                <a:spcPct val="100000"/>
              </a:lnSpc>
              <a:spcBef>
                <a:spcPts val="1460"/>
              </a:spcBef>
            </a:pPr>
            <a:r>
              <a:rPr sz="3000" b="1" spc="-705" dirty="0">
                <a:uFill>
                  <a:solidFill>
                    <a:srgbClr val="5F497A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b="1" spc="-160" dirty="0">
                <a:uFill>
                  <a:solidFill>
                    <a:srgbClr val="5F497A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3000" b="1" spc="-130" dirty="0">
                <a:uFill>
                  <a:solidFill>
                    <a:srgbClr val="5F497A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b="1" spc="-85" dirty="0">
                <a:uFill>
                  <a:solidFill>
                    <a:srgbClr val="5F497A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6900" marR="630555" indent="-457835">
              <a:lnSpc>
                <a:spcPct val="100000"/>
              </a:lnSpc>
              <a:buFont typeface="Wingdings" panose="05000000000000000000"/>
              <a:buChar char=""/>
              <a:tabLst>
                <a:tab pos="596265" algn="l"/>
                <a:tab pos="597535" algn="l"/>
              </a:tabLst>
            </a:pPr>
            <a:r>
              <a:rPr sz="3000" spc="-3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 </a:t>
            </a:r>
            <a:r>
              <a:rPr sz="3000" spc="-1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ng </a:t>
            </a:r>
            <a:r>
              <a:rPr sz="30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óa học </a:t>
            </a:r>
            <a:r>
              <a:rPr sz="3000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c </a:t>
            </a:r>
            <a:r>
              <a:rPr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u </a:t>
            </a:r>
            <a:r>
              <a:rPr sz="3000" spc="-21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sz="30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-1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1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3000" spc="-11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h</a:t>
            </a:r>
            <a:r>
              <a:rPr sz="3000" spc="-1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sz="3000" spc="-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ậm </a:t>
            </a:r>
            <a:r>
              <a:rPr sz="3000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sz="30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-1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6900" marR="17780" indent="-457835">
              <a:lnSpc>
                <a:spcPct val="100000"/>
              </a:lnSpc>
              <a:buFont typeface="Wingdings" panose="05000000000000000000"/>
              <a:buChar char=""/>
              <a:tabLst>
                <a:tab pos="596265" algn="l"/>
                <a:tab pos="597535" algn="l"/>
              </a:tabLst>
            </a:pPr>
            <a:r>
              <a:rPr sz="3000" spc="-2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sz="30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nh </a:t>
            </a:r>
            <a:r>
              <a:rPr sz="3000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</a:t>
            </a:r>
            <a:r>
              <a:rPr sz="3000" spc="-1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ức </a:t>
            </a:r>
            <a:r>
              <a:rPr sz="30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000" spc="-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ảy </a:t>
            </a:r>
            <a:r>
              <a:rPr sz="3000" spc="-1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nhanh </a:t>
            </a:r>
            <a:r>
              <a:rPr sz="3000" spc="-1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sz="3000" spc="-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ậm  </a:t>
            </a:r>
            <a:r>
              <a:rPr sz="3000" spc="-1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sz="3000" spc="-2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 </a:t>
            </a:r>
            <a:r>
              <a:rPr sz="3000" spc="-1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ng </a:t>
            </a:r>
            <a:r>
              <a:rPr sz="3000" spc="-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óa </a:t>
            </a:r>
            <a:r>
              <a:rPr sz="3000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, </a:t>
            </a:r>
            <a:r>
              <a:rPr sz="3000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</a:t>
            </a:r>
            <a:r>
              <a:rPr sz="300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sz="3000" spc="-1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a </a:t>
            </a:r>
            <a:r>
              <a:rPr sz="3000" spc="-1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 </a:t>
            </a:r>
            <a:r>
              <a:rPr sz="3000" spc="-105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i </a:t>
            </a:r>
            <a:r>
              <a:rPr sz="3000" spc="-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ệm </a:t>
            </a:r>
            <a:r>
              <a:rPr sz="3000" spc="-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</a:t>
            </a:r>
            <a:r>
              <a:rPr sz="30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000" spc="-12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</a:t>
            </a:r>
            <a:r>
              <a:rPr sz="3000" spc="-18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</a:t>
            </a:r>
            <a:r>
              <a:rPr sz="3000" spc="-13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 </a:t>
            </a:r>
            <a:r>
              <a:rPr sz="3000" spc="-114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sz="3000" spc="-114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sz="3000" spc="-1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sz="3000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ắt  </a:t>
            </a:r>
            <a:r>
              <a:rPr sz="30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sz="3000" spc="-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</a:t>
            </a:r>
            <a:r>
              <a:rPr sz="3000" spc="-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000" spc="-125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sz="3000" spc="-32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000" spc="-1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spc="-18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82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3" name="object 7">
            <a:extLst>
              <a:ext uri="{FF2B5EF4-FFF2-40B4-BE49-F238E27FC236}">
                <a16:creationId xmlns:a16="http://schemas.microsoft.com/office/drawing/2014/main" xmlns="" id="{7BA63841-A042-0DA3-B9DF-AB42551D99A2}"/>
              </a:ext>
            </a:extLst>
          </p:cNvPr>
          <p:cNvSpPr txBox="1"/>
          <p:nvPr/>
        </p:nvSpPr>
        <p:spPr>
          <a:xfrm>
            <a:off x="914400" y="2977259"/>
            <a:ext cx="10857186" cy="121443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0" tIns="135890" rIns="0" bIns="0" rtlCol="0">
            <a:spAutoFit/>
          </a:bodyPr>
          <a:lstStyle/>
          <a:p>
            <a:pPr marL="90805" marR="365125" algn="just">
              <a:lnSpc>
                <a:spcPct val="100000"/>
              </a:lnSpc>
              <a:spcBef>
                <a:spcPts val="1070"/>
              </a:spcBef>
            </a:pPr>
            <a:r>
              <a:rPr sz="3500" i="1" spc="-3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ốc </a:t>
            </a:r>
            <a:r>
              <a:rPr sz="3500" i="1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</a:t>
            </a:r>
            <a:r>
              <a:rPr sz="3500" i="1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sz="3500" i="1" spc="-7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14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</a:t>
            </a:r>
            <a:r>
              <a:rPr sz="3500" i="1" spc="-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 </a:t>
            </a:r>
            <a:r>
              <a:rPr sz="3500" i="1" spc="-12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 </a:t>
            </a:r>
            <a:r>
              <a:rPr sz="3500" i="1" spc="-7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sz="3500" i="1" spc="-35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sz="3500" i="1" spc="-35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sz="3500" i="1" spc="-20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sz="3500" i="1" spc="-8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</a:t>
            </a:r>
            <a:r>
              <a:rPr sz="3500" i="1" spc="-12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</a:t>
            </a:r>
            <a:r>
              <a:rPr sz="3500" i="1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 </a:t>
            </a:r>
            <a:r>
              <a:rPr sz="3500" i="1" spc="-18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 </a:t>
            </a:r>
            <a:r>
              <a:rPr sz="3500" i="1" spc="-12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 </a:t>
            </a:r>
            <a:r>
              <a:rPr sz="3500" i="1" spc="-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500" i="1" spc="-3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500" i="1" spc="-3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 </a:t>
            </a:r>
            <a:r>
              <a:rPr sz="3500" i="1" spc="-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</a:t>
            </a:r>
            <a:r>
              <a:rPr sz="3500" i="1" spc="-7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</a:t>
            </a:r>
            <a:r>
              <a:rPr sz="3500" i="1" spc="-15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sz="3500" i="1" spc="-2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500" i="1" spc="-9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500" i="1" spc="-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8">
            <a:extLst>
              <a:ext uri="{FF2B5EF4-FFF2-40B4-BE49-F238E27FC236}">
                <a16:creationId xmlns:a16="http://schemas.microsoft.com/office/drawing/2014/main" xmlns="" id="{97B8876F-F3C7-2DC7-8570-3C3A0537E44B}"/>
              </a:ext>
            </a:extLst>
          </p:cNvPr>
          <p:cNvSpPr/>
          <p:nvPr/>
        </p:nvSpPr>
        <p:spPr>
          <a:xfrm>
            <a:off x="1257300" y="1667392"/>
            <a:ext cx="2234267" cy="9989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0495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A1A0E77-E68F-2F62-FCB7-9E9970E54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197" y="921646"/>
            <a:ext cx="7966841" cy="5936354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0561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3" name="object 7">
            <a:extLst>
              <a:ext uri="{FF2B5EF4-FFF2-40B4-BE49-F238E27FC236}">
                <a16:creationId xmlns:a16="http://schemas.microsoft.com/office/drawing/2014/main" xmlns="" id="{7BA63841-A042-0DA3-B9DF-AB42551D99A2}"/>
              </a:ext>
            </a:extLst>
          </p:cNvPr>
          <p:cNvSpPr txBox="1"/>
          <p:nvPr/>
        </p:nvSpPr>
        <p:spPr>
          <a:xfrm>
            <a:off x="1008993" y="2340486"/>
            <a:ext cx="10857186" cy="121443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0" tIns="135890" rIns="0" bIns="0" rtlCol="0">
            <a:spAutoFit/>
          </a:bodyPr>
          <a:lstStyle/>
          <a:p>
            <a:pPr marL="90805" marR="365125" algn="just">
              <a:lnSpc>
                <a:spcPct val="100000"/>
              </a:lnSpc>
              <a:spcBef>
                <a:spcPts val="1070"/>
              </a:spcBef>
            </a:pPr>
            <a:r>
              <a:rPr sz="3500" i="1" spc="-3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ốc </a:t>
            </a:r>
            <a:r>
              <a:rPr sz="3500" i="1" spc="-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</a:t>
            </a:r>
            <a:r>
              <a:rPr sz="3500" i="1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sz="3500" i="1" spc="-7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14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</a:t>
            </a:r>
            <a:r>
              <a:rPr sz="3500" i="1" spc="-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 </a:t>
            </a:r>
            <a:r>
              <a:rPr sz="3500" i="1" spc="-12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 </a:t>
            </a:r>
            <a:r>
              <a:rPr sz="3500" i="1" spc="-7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sz="3500" i="1" spc="-165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sz="3500" i="1" spc="-35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sz="3500" i="1" spc="-35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sz="3500" i="1" spc="-20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sz="3500" i="1" spc="-8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</a:t>
            </a:r>
            <a:r>
              <a:rPr sz="3500" i="1" spc="-12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</a:t>
            </a:r>
            <a:r>
              <a:rPr sz="3500" i="1" spc="-1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 </a:t>
            </a:r>
            <a:r>
              <a:rPr sz="3500" i="1" spc="-18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 </a:t>
            </a:r>
            <a:r>
              <a:rPr sz="3500" i="1" spc="-125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 </a:t>
            </a:r>
            <a:r>
              <a:rPr sz="3500" i="1" spc="-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sz="3500" i="1" spc="-3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500" i="1" spc="-3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 </a:t>
            </a:r>
            <a:r>
              <a:rPr sz="3500" i="1" spc="-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</a:t>
            </a:r>
            <a:r>
              <a:rPr sz="3500" i="1" spc="-7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</a:t>
            </a:r>
            <a:r>
              <a:rPr sz="3500" i="1" spc="-15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sz="3500" i="1" spc="-2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500" i="1" spc="-9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500" i="1" spc="-9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8">
            <a:extLst>
              <a:ext uri="{FF2B5EF4-FFF2-40B4-BE49-F238E27FC236}">
                <a16:creationId xmlns:a16="http://schemas.microsoft.com/office/drawing/2014/main" xmlns="" id="{97B8876F-F3C7-2DC7-8570-3C3A0537E44B}"/>
              </a:ext>
            </a:extLst>
          </p:cNvPr>
          <p:cNvSpPr/>
          <p:nvPr/>
        </p:nvSpPr>
        <p:spPr>
          <a:xfrm>
            <a:off x="1257300" y="1341571"/>
            <a:ext cx="2234267" cy="9989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96D9509-8CAD-E3CB-ECD8-83C382F99305}"/>
              </a:ext>
            </a:extLst>
          </p:cNvPr>
          <p:cNvSpPr/>
          <p:nvPr/>
        </p:nvSpPr>
        <p:spPr>
          <a:xfrm>
            <a:off x="1008993" y="4056993"/>
            <a:ext cx="105830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5925">
              <a:lnSpc>
                <a:spcPct val="100000"/>
              </a:lnSpc>
              <a:spcBef>
                <a:spcPts val="1010"/>
              </a:spcBef>
              <a:buSzPct val="96000"/>
              <a:tabLst>
                <a:tab pos="734060" algn="l"/>
              </a:tabLst>
            </a:pPr>
            <a:r>
              <a:rPr lang="vi-VN" sz="3200" b="1" spc="-10" dirty="0">
                <a:latin typeface="+mj-lt"/>
              </a:rPr>
              <a:t>Nhận </a:t>
            </a:r>
            <a:r>
              <a:rPr lang="vi-VN" sz="3200" b="1" spc="-5" dirty="0">
                <a:latin typeface="+mj-lt"/>
              </a:rPr>
              <a:t>xét: </a:t>
            </a:r>
            <a:r>
              <a:rPr lang="vi-VN" sz="3200" spc="-25" dirty="0">
                <a:latin typeface="+mj-lt"/>
              </a:rPr>
              <a:t>Trong </a:t>
            </a:r>
            <a:r>
              <a:rPr lang="vi-VN" sz="3200" spc="-5" dirty="0">
                <a:latin typeface="+mj-lt"/>
              </a:rPr>
              <a:t>quá trình xảy </a:t>
            </a:r>
            <a:r>
              <a:rPr lang="vi-VN" sz="3200" dirty="0">
                <a:latin typeface="+mj-lt"/>
              </a:rPr>
              <a:t>ra </a:t>
            </a:r>
            <a:r>
              <a:rPr lang="vi-VN" sz="3200" spc="-5" dirty="0">
                <a:latin typeface="+mj-lt"/>
              </a:rPr>
              <a:t>phản</a:t>
            </a:r>
            <a:r>
              <a:rPr lang="vi-VN" sz="3200" spc="-40" dirty="0">
                <a:latin typeface="+mj-lt"/>
              </a:rPr>
              <a:t> </a:t>
            </a:r>
            <a:r>
              <a:rPr lang="vi-VN" sz="3200" spc="-5" dirty="0">
                <a:latin typeface="+mj-lt"/>
              </a:rPr>
              <a:t>ứng</a:t>
            </a:r>
            <a:r>
              <a:rPr lang="en-US" sz="3200" spc="-5" dirty="0">
                <a:latin typeface="+mj-lt"/>
              </a:rPr>
              <a:t>:</a:t>
            </a:r>
            <a:endParaRPr lang="vi-VN" sz="3200" spc="-5" dirty="0">
              <a:latin typeface="+mj-lt"/>
            </a:endParaRPr>
          </a:p>
          <a:p>
            <a:pPr marL="416560">
              <a:lnSpc>
                <a:spcPct val="100000"/>
              </a:lnSpc>
            </a:pPr>
            <a:r>
              <a:rPr lang="vi-VN" sz="3200" spc="-5" dirty="0">
                <a:latin typeface="+mj-lt"/>
              </a:rPr>
              <a:t>+ </a:t>
            </a:r>
            <a:r>
              <a:rPr lang="vi-VN" sz="3200" dirty="0">
                <a:latin typeface="+mj-lt"/>
              </a:rPr>
              <a:t>nồng </a:t>
            </a:r>
            <a:r>
              <a:rPr lang="vi-VN" sz="3200" spc="-5" dirty="0">
                <a:latin typeface="+mj-lt"/>
              </a:rPr>
              <a:t>độ chất tham </a:t>
            </a:r>
            <a:r>
              <a:rPr lang="vi-VN" sz="3200" dirty="0">
                <a:latin typeface="+mj-lt"/>
              </a:rPr>
              <a:t>gia</a:t>
            </a:r>
            <a:r>
              <a:rPr lang="vi-VN" sz="3200" spc="-25" dirty="0">
                <a:latin typeface="+mj-lt"/>
              </a:rPr>
              <a:t> </a:t>
            </a:r>
            <a:r>
              <a:rPr lang="vi-VN" sz="3200" spc="-5" dirty="0">
                <a:solidFill>
                  <a:srgbClr val="FF0000"/>
                </a:solidFill>
                <a:latin typeface="+mj-lt"/>
              </a:rPr>
              <a:t>giảm</a:t>
            </a:r>
            <a:r>
              <a:rPr lang="en-US" sz="3200" spc="-5" dirty="0">
                <a:solidFill>
                  <a:srgbClr val="FF0000"/>
                </a:solidFill>
                <a:latin typeface="+mj-lt"/>
              </a:rPr>
              <a:t>.</a:t>
            </a:r>
            <a:endParaRPr lang="vi-VN" sz="3200" spc="-5" dirty="0">
              <a:solidFill>
                <a:srgbClr val="FF0000"/>
              </a:solidFill>
              <a:latin typeface="+mj-lt"/>
            </a:endParaRPr>
          </a:p>
          <a:p>
            <a:pPr marL="416560">
              <a:lnSpc>
                <a:spcPct val="100000"/>
              </a:lnSpc>
            </a:pPr>
            <a:r>
              <a:rPr lang="vi-VN" sz="3200" spc="-5" dirty="0">
                <a:latin typeface="+mj-lt"/>
              </a:rPr>
              <a:t>+ </a:t>
            </a:r>
            <a:r>
              <a:rPr lang="vi-VN" sz="3200" dirty="0">
                <a:latin typeface="+mj-lt"/>
              </a:rPr>
              <a:t>nồng </a:t>
            </a:r>
            <a:r>
              <a:rPr lang="vi-VN" sz="3200" spc="-5" dirty="0">
                <a:latin typeface="+mj-lt"/>
              </a:rPr>
              <a:t>độ </a:t>
            </a:r>
            <a:r>
              <a:rPr lang="vi-VN" sz="3200" spc="-10" dirty="0">
                <a:latin typeface="+mj-lt"/>
              </a:rPr>
              <a:t>sản </a:t>
            </a:r>
            <a:r>
              <a:rPr lang="vi-VN" sz="3200" dirty="0">
                <a:latin typeface="+mj-lt"/>
              </a:rPr>
              <a:t>phẩm</a:t>
            </a:r>
            <a:r>
              <a:rPr lang="vi-VN" sz="3200" spc="-15" dirty="0">
                <a:latin typeface="+mj-lt"/>
              </a:rPr>
              <a:t> </a:t>
            </a:r>
            <a:r>
              <a:rPr lang="vi-VN" sz="3200" spc="-5" dirty="0">
                <a:solidFill>
                  <a:srgbClr val="FF0000"/>
                </a:solidFill>
                <a:latin typeface="+mj-lt"/>
              </a:rPr>
              <a:t>tăng</a:t>
            </a:r>
            <a:r>
              <a:rPr lang="vi-VN" sz="3200" spc="-5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48381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D4A753F-FC22-032B-7820-7278DD4197D4}"/>
              </a:ext>
            </a:extLst>
          </p:cNvPr>
          <p:cNvSpPr txBox="1"/>
          <p:nvPr/>
        </p:nvSpPr>
        <p:spPr>
          <a:xfrm>
            <a:off x="1257300" y="1303283"/>
            <a:ext cx="101779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ét phản ứng aA + bB → cC + dD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ính tốc độ trung bình của phản ứng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60B58A69-1E77-E128-CEC1-C4FF5736F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01275"/>
              </p:ext>
            </p:extLst>
          </p:nvPr>
        </p:nvGraphicFramePr>
        <p:xfrm>
          <a:off x="1589907" y="2464584"/>
          <a:ext cx="8083589" cy="104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035160" imgH="393480" progId="Equation.DSMT4">
                  <p:embed/>
                </p:oleObj>
              </mc:Choice>
              <mc:Fallback>
                <p:oleObj name="Equation" r:id="rId4" imgW="30351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60B58A69-1E77-E128-CEC1-C4FF5736F0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9907" y="2464584"/>
                        <a:ext cx="8083589" cy="1048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EC2075F3-C5C2-65DE-D3B0-4B67E531BE06}"/>
              </a:ext>
            </a:extLst>
          </p:cNvPr>
          <p:cNvGrpSpPr/>
          <p:nvPr/>
        </p:nvGrpSpPr>
        <p:grpSpPr>
          <a:xfrm>
            <a:off x="1257300" y="3429000"/>
            <a:ext cx="7620000" cy="2373086"/>
            <a:chOff x="1257300" y="3429000"/>
            <a:chExt cx="7620000" cy="2373086"/>
          </a:xfrm>
        </p:grpSpPr>
        <p:sp>
          <p:nvSpPr>
            <p:cNvPr id="12" name="object 9">
              <a:extLst>
                <a:ext uri="{FF2B5EF4-FFF2-40B4-BE49-F238E27FC236}">
                  <a16:creationId xmlns:a16="http://schemas.microsoft.com/office/drawing/2014/main" xmlns="" id="{E6FBE238-D9DF-4DF5-DE99-8FE8365B7A2B}"/>
                </a:ext>
              </a:extLst>
            </p:cNvPr>
            <p:cNvSpPr txBox="1"/>
            <p:nvPr/>
          </p:nvSpPr>
          <p:spPr>
            <a:xfrm>
              <a:off x="1257300" y="3429000"/>
              <a:ext cx="7620000" cy="2373086"/>
            </a:xfrm>
            <a:prstGeom prst="rect">
              <a:avLst/>
            </a:prstGeom>
          </p:spPr>
          <p:txBody>
            <a:bodyPr vert="horz" wrap="square" lIns="0" tIns="140335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105"/>
                </a:spcBef>
              </a:pPr>
              <a:r>
                <a:rPr sz="3000" spc="-2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ó:</a:t>
              </a:r>
            </a:p>
            <a:p>
              <a:pPr marL="38100">
                <a:lnSpc>
                  <a:spcPct val="100000"/>
                </a:lnSpc>
                <a:spcBef>
                  <a:spcPts val="1010"/>
                </a:spcBef>
              </a:pPr>
              <a:r>
                <a:rPr lang="en-US" sz="30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    </a:t>
              </a:r>
              <a:r>
                <a:rPr sz="3000" spc="-5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sz="30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ốc độ </a:t>
              </a:r>
              <a:r>
                <a:rPr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sz="3000" spc="-4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3000" spc="-5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 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</a:rPr>
                <a:t>(M/s</a:t>
              </a:r>
              <a:r>
                <a:rPr lang="en-US" sz="30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7655" indent="-250190">
                <a:lnSpc>
                  <a:spcPct val="100000"/>
                </a:lnSpc>
                <a:spcBef>
                  <a:spcPts val="1010"/>
                </a:spcBef>
                <a:buFont typeface="Gothic Uralic"/>
                <a:buChar char="-"/>
                <a:tabLst>
                  <a:tab pos="288290" algn="l"/>
                </a:tabLst>
              </a:pP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C= C</a:t>
              </a:r>
              <a:r>
                <a:rPr lang="en-US" sz="3000" spc="-5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C</a:t>
              </a:r>
              <a:r>
                <a:rPr lang="en-US" sz="3000" spc="-5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: sự biến thiên nồng độ</a:t>
              </a:r>
              <a:endParaRPr lang="en-US" sz="3000" spc="-5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287655" indent="-250190">
                <a:spcBef>
                  <a:spcPts val="1010"/>
                </a:spcBef>
                <a:buFont typeface="Gothic Uralic"/>
                <a:buChar char="-"/>
                <a:tabLst>
                  <a:tab pos="288290" algn="l"/>
                </a:tabLst>
              </a:pP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/>
                </a:rPr>
                <a:t>t= t</a:t>
              </a:r>
              <a:r>
                <a:rPr lang="en-US" sz="3000" spc="-5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/>
                </a:rPr>
                <a:t>2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/>
                </a:rPr>
                <a:t>-t</a:t>
              </a:r>
              <a:r>
                <a:rPr lang="en-US" sz="3000" spc="-5" baseline="-25000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/>
                </a:rPr>
                <a:t>1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Wingdings 3" panose="05040102010807070707"/>
                </a:rPr>
                <a:t>: </a:t>
              </a:r>
              <a:r>
                <a:rPr lang="en-US" sz="3000" spc="-5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iến thiên </a:t>
              </a:r>
              <a:r>
                <a:rPr sz="3000" spc="-5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 gian</a:t>
              </a:r>
              <a:endParaRPr lang="en-US" sz="3000" spc="-5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9950CEE4-985A-1492-0CC9-4F4CA6B880A7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107188302"/>
                </p:ext>
              </p:extLst>
            </p:nvPr>
          </p:nvGraphicFramePr>
          <p:xfrm>
            <a:off x="1533487" y="4062707"/>
            <a:ext cx="426085" cy="551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6" imgW="459740" imgH="599440" progId="Equation.KSEE3">
                    <p:embed/>
                  </p:oleObj>
                </mc:Choice>
                <mc:Fallback>
                  <p:oleObj r:id="rId6" imgW="459740" imgH="599440" progId="Equation.KSEE3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xmlns="" id="{9950CEE4-985A-1492-0CC9-4F4CA6B880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33487" y="4062707"/>
                          <a:ext cx="426085" cy="5511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37095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CF30849-FA08-2250-AD42-AC51A36E8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751906"/>
            <a:ext cx="1065749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 Xét phản ứng</a:t>
            </a:r>
            <a:b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	         </a:t>
            </a:r>
            <a:r>
              <a:rPr lang="en-US" alt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altLang="vi-V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(l)  +   HCOOH (aq) </a:t>
            </a:r>
            <a:r>
              <a:rPr lang="en-US" altLang="vi-VN" sz="30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</a:t>
            </a:r>
            <a:r>
              <a:rPr lang="en-US" alt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2HBr (aq) +  CO</a:t>
            </a:r>
            <a:r>
              <a:rPr lang="en-US" altLang="vi-VN" sz="3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  <a:r>
              <a:rPr lang="en-US" altLang="vi-VN" sz="3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vi-VN" sz="3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Ban đầu:   0,0120 (mol/l)			 </a:t>
            </a:r>
            <a:b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Sau 50s:    0,0101 (mol/l)			  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CFBF833A-962E-D8B7-1DD9-9E120C40B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9000"/>
            <a:ext cx="1093075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en-US" altLang="vi-VN" sz="3000" b="1">
                <a:latin typeface="VNI-Times" pitchFamily="2" charset="0"/>
                <a:sym typeface="Webdings" panose="05030102010509060703" pitchFamily="18" charset="2"/>
              </a:rPr>
              <a:t>Haõy xaùc ñònh toác ñoä cuûa phaûn öùng tính theo Br</a:t>
            </a:r>
            <a:r>
              <a:rPr lang="en-US" altLang="vi-VN" sz="3000" b="1" baseline="-25000">
                <a:latin typeface="VNI-Times" pitchFamily="2" charset="0"/>
                <a:sym typeface="Webdings" panose="05030102010509060703" pitchFamily="18" charset="2"/>
              </a:rPr>
              <a:t>2 </a:t>
            </a:r>
            <a:r>
              <a:rPr lang="en-US" altLang="vi-VN" sz="3000" b="1">
                <a:latin typeface="VNI-Times" pitchFamily="2" charset="0"/>
                <a:sym typeface="Webdings" panose="05030102010509060703" pitchFamily="18" charset="2"/>
              </a:rPr>
              <a:t>trong khoaûng thôøi gian 50 giaây?</a:t>
            </a:r>
            <a:endParaRPr lang="en-US" altLang="vi-VN" sz="30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BA61826-66E6-7957-AFD1-570F1FD9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43035"/>
              </p:ext>
            </p:extLst>
          </p:nvPr>
        </p:nvGraphicFramePr>
        <p:xfrm>
          <a:off x="1835244" y="4582143"/>
          <a:ext cx="6981934" cy="125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CBA61826-66E6-7957-AFD1-570F1FD96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244" y="4582143"/>
                        <a:ext cx="6981934" cy="1251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94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57300" y="228605"/>
            <a:ext cx="9534640" cy="642883"/>
            <a:chOff x="1862053" y="1044103"/>
            <a:chExt cx="8515550" cy="642883"/>
          </a:xfrm>
        </p:grpSpPr>
        <p:sp>
          <p:nvSpPr>
            <p:cNvPr id="6" name="Rounded Rectangle 5"/>
            <p:cNvSpPr/>
            <p:nvPr/>
          </p:nvSpPr>
          <p:spPr>
            <a:xfrm>
              <a:off x="1862053" y="1130615"/>
              <a:ext cx="8515550" cy="556371"/>
            </a:xfrm>
            <a:prstGeom prst="roundRect">
              <a:avLst/>
            </a:prstGeom>
            <a:solidFill>
              <a:srgbClr val="6BC9F3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7" name="Title 1">
              <a:extLst>
                <a:ext uri="{FF2B5EF4-FFF2-40B4-BE49-F238E27FC236}">
                  <a16:creationId xmlns:a16="http://schemas.microsoft.com/office/drawing/2014/main" xmlns="" id="{347D3835-7A8E-431B-A539-FD53C73EAB59}"/>
                </a:ext>
              </a:extLst>
            </p:cNvPr>
            <p:cNvSpPr txBox="1">
              <a:spLocks/>
            </p:cNvSpPr>
            <p:nvPr/>
          </p:nvSpPr>
          <p:spPr>
            <a:xfrm>
              <a:off x="2298993" y="1044103"/>
              <a:ext cx="7641668" cy="642883"/>
            </a:xfrm>
            <a:prstGeom prst="rect">
              <a:avLst/>
            </a:prstGeom>
          </p:spPr>
          <p:txBody>
            <a:bodyPr anchor="b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algn="ctr"/>
              <a:r>
                <a:rPr lang="en-US" sz="3200" b="1">
                  <a:latin typeface="Cambria" panose="02040503050406030204" pitchFamily="18" charset="0"/>
                  <a:ea typeface="Cambria" panose="02040503050406030204" pitchFamily="18" charset="0"/>
                </a:rPr>
                <a:t>I. 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 ĐỘ PHẢN ỨNG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CF30849-FA08-2250-AD42-AC51A36E8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573230"/>
            <a:ext cx="1065749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algn="just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600200" algn="l"/>
                <a:tab pos="3200400" algn="l"/>
                <a:tab pos="4800600" algn="l"/>
              </a:tabLst>
            </a:pPr>
            <a:r>
              <a:rPr lang="en-US" altLang="vi-VN" sz="3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Ở 30</a:t>
            </a:r>
            <a:r>
              <a:rPr lang="pt-BR" sz="3000" baseline="30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sự phân hủy H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ảy ra theo phản ứng: </a:t>
            </a:r>
          </a:p>
          <a:p>
            <a:pPr marL="0" marR="0" algn="ctr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600200" algn="l"/>
                <a:tab pos="3200400" algn="l"/>
                <a:tab pos="4800600" algn="l"/>
              </a:tabLst>
            </a:pP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H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+ O</a:t>
            </a:r>
            <a:r>
              <a:rPr lang="pt-BR" sz="3000" baseline="-25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  <a:p>
            <a:pPr marL="0" marR="0" algn="just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600200" algn="l"/>
                <a:tab pos="3200400" algn="l"/>
                <a:tab pos="4800600" algn="l"/>
              </a:tabLst>
            </a:pPr>
            <a:r>
              <a:rPr lang="pt-BR" sz="3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vào bảng số liệu sau, hãy tính tốc độ trung bình của phản ứng trong khoảng 120 giây đầu tiên.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BA61826-66E6-7957-AFD1-570F1FD96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54643"/>
              </p:ext>
            </p:extLst>
          </p:nvPr>
        </p:nvGraphicFramePr>
        <p:xfrm>
          <a:off x="1646895" y="4581525"/>
          <a:ext cx="83931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641320" imgH="393480" progId="Equation.DSMT4">
                  <p:embed/>
                </p:oleObj>
              </mc:Choice>
              <mc:Fallback>
                <p:oleObj name="Equation" r:id="rId4" imgW="26413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CBA61826-66E6-7957-AFD1-570F1FD96E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6895" y="4581525"/>
                        <a:ext cx="83931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DB5661A9-F747-E730-8C2F-013040486D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342430"/>
            <a:ext cx="12232484" cy="867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4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uck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842</Words>
  <Application>Microsoft Office PowerPoint</Application>
  <PresentationFormat>Custom</PresentationFormat>
  <Paragraphs>84</Paragraphs>
  <Slides>19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7" baseType="lpstr">
      <vt:lpstr>Arial</vt:lpstr>
      <vt:lpstr>Symbol</vt:lpstr>
      <vt:lpstr>Webdings</vt:lpstr>
      <vt:lpstr>Varela Round</vt:lpstr>
      <vt:lpstr>Wingdings</vt:lpstr>
      <vt:lpstr>Wingdings 3</vt:lpstr>
      <vt:lpstr>SimSun</vt:lpstr>
      <vt:lpstr>Nixie One</vt:lpstr>
      <vt:lpstr>Calisto MT</vt:lpstr>
      <vt:lpstr>Cambria</vt:lpstr>
      <vt:lpstr>Times New Roman</vt:lpstr>
      <vt:lpstr>Calibri</vt:lpstr>
      <vt:lpstr>VNI-Times</vt:lpstr>
      <vt:lpstr>OpenSans</vt:lpstr>
      <vt:lpstr>Gothic Uralic</vt:lpstr>
      <vt:lpstr>Puck template</vt:lpstr>
      <vt:lpstr>Equation</vt:lpstr>
      <vt:lpstr>Equation.KSEE3</vt:lpstr>
      <vt:lpstr>Bài 15: PHƯƠNG TRÌNH TỐC ĐỘ PHẢN ỨNG VÀ HẰNG SỐ TỐC ĐỘ PHẢN Ứ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PC</dc:creator>
  <cp:lastModifiedBy>pc</cp:lastModifiedBy>
  <cp:revision>72</cp:revision>
  <dcterms:modified xsi:type="dcterms:W3CDTF">2024-11-25T08:16:49Z</dcterms:modified>
</cp:coreProperties>
</file>